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F7B14B" w14:textId="75E60365" w:rsidR="00BE77ED" w:rsidRPr="00CF465B" w:rsidRDefault="00BE77ED" w:rsidP="00BE77ED">
      <w:pPr>
        <w:spacing w:line="360" w:lineRule="auto"/>
        <w:jc w:val="center"/>
        <w:rPr>
          <w:rFonts w:eastAsia="黑体" w:cs="Times New Roman"/>
          <w:b/>
          <w:bCs/>
          <w:sz w:val="36"/>
          <w:szCs w:val="36"/>
        </w:rPr>
      </w:pPr>
      <w:r w:rsidRPr="00CF465B">
        <w:rPr>
          <w:rFonts w:eastAsia="黑体" w:cs="Times New Roman"/>
          <w:b/>
          <w:bCs/>
          <w:sz w:val="36"/>
          <w:szCs w:val="36"/>
        </w:rPr>
        <w:t>习题二</w:t>
      </w:r>
    </w:p>
    <w:p w14:paraId="4E594883" w14:textId="7CC5B4FA" w:rsidR="00BE77ED" w:rsidRPr="00CF465B" w:rsidRDefault="00BE77ED" w:rsidP="00BE77ED">
      <w:pPr>
        <w:spacing w:line="360" w:lineRule="auto"/>
        <w:jc w:val="left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】设矩阵</w:t>
      </w:r>
    </w:p>
    <w:p w14:paraId="16FA9D16" w14:textId="108AB03A" w:rsidR="00CA39B9" w:rsidRPr="00CF465B" w:rsidRDefault="00BE77ED" w:rsidP="00BE77ED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45"/>
        </w:rPr>
        <w:object w:dxaOrig="4653" w:dyaOrig="1036" w14:anchorId="238AD4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2pt;height:52pt" o:ole="">
            <v:imagedata r:id="rId4" o:title=""/>
          </v:shape>
          <o:OLEObject Type="Embed" ProgID="Equation.AxMath" ShapeID="_x0000_i1025" DrawAspect="Content" ObjectID="_1728673017" r:id="rId5"/>
        </w:object>
      </w:r>
    </w:p>
    <w:p w14:paraId="33974CAE" w14:textId="3CF4B6DC" w:rsidR="00BE77ED" w:rsidRPr="00CF465B" w:rsidRDefault="00BE77ED" w:rsidP="00BE77E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试求</w:t>
      </w:r>
      <w:r w:rsidRPr="00CF465B">
        <w:rPr>
          <w:rFonts w:cs="Times New Roman"/>
          <w:position w:val="-11"/>
        </w:rPr>
        <w:object w:dxaOrig="3818" w:dyaOrig="356" w14:anchorId="2864F576">
          <v:shape id="_x0000_i1026" type="#_x0000_t75" style="width:191pt;height:17.5pt" o:ole="">
            <v:imagedata r:id="rId6" o:title=""/>
          </v:shape>
          <o:OLEObject Type="Embed" ProgID="Equation.AxMath" ShapeID="_x0000_i1026" DrawAspect="Content" ObjectID="_1728673018" r:id="rId7"/>
        </w:object>
      </w:r>
      <w:r w:rsidRPr="00CF465B">
        <w:rPr>
          <w:rFonts w:cs="Times New Roman"/>
        </w:rPr>
        <w:t>.</w:t>
      </w:r>
    </w:p>
    <w:p w14:paraId="1317EE44" w14:textId="595C9160" w:rsidR="00BE77ED" w:rsidRPr="00CF465B" w:rsidRDefault="00BE77ED" w:rsidP="00BE77E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根据矩阵的加减法，我们容易得到</w:t>
      </w:r>
    </w:p>
    <w:p w14:paraId="4F41E90A" w14:textId="536D70E7" w:rsidR="00BE77ED" w:rsidRPr="00CF465B" w:rsidRDefault="00BE77ED" w:rsidP="00BE77ED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45"/>
        </w:rPr>
        <w:object w:dxaOrig="7744" w:dyaOrig="1036" w14:anchorId="3E436D46">
          <v:shape id="_x0000_i1027" type="#_x0000_t75" style="width:386.5pt;height:52pt" o:ole="">
            <v:imagedata r:id="rId8" o:title=""/>
          </v:shape>
          <o:OLEObject Type="Embed" ProgID="Equation.AxMath" ShapeID="_x0000_i1027" DrawAspect="Content" ObjectID="_1728673019" r:id="rId9"/>
        </w:object>
      </w:r>
    </w:p>
    <w:p w14:paraId="1F73289F" w14:textId="29CFB11F" w:rsidR="00BE77ED" w:rsidRPr="00CF465B" w:rsidRDefault="00BE77ED" w:rsidP="00BE77ED">
      <w:pPr>
        <w:spacing w:line="360" w:lineRule="auto"/>
        <w:rPr>
          <w:rFonts w:cs="Times New Roman"/>
        </w:rPr>
      </w:pPr>
    </w:p>
    <w:p w14:paraId="1FCAA956" w14:textId="41562CEF" w:rsidR="00BE77ED" w:rsidRPr="00CF465B" w:rsidRDefault="00BE77ED" w:rsidP="00BE77E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】设矩阵</w:t>
      </w:r>
    </w:p>
    <w:p w14:paraId="2206A970" w14:textId="345BF126" w:rsidR="00BE77ED" w:rsidRPr="00CF465B" w:rsidRDefault="00BE77ED" w:rsidP="00BE77ED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45"/>
        </w:rPr>
        <w:object w:dxaOrig="4402" w:dyaOrig="1036" w14:anchorId="5A92E1D5">
          <v:shape id="_x0000_i1028" type="#_x0000_t75" style="width:219pt;height:52pt" o:ole="">
            <v:imagedata r:id="rId10" o:title=""/>
          </v:shape>
          <o:OLEObject Type="Embed" ProgID="Equation.AxMath" ShapeID="_x0000_i1028" DrawAspect="Content" ObjectID="_1728673020" r:id="rId11"/>
        </w:object>
      </w:r>
    </w:p>
    <w:p w14:paraId="3FF40840" w14:textId="1F5589F2" w:rsidR="00BE77ED" w:rsidRPr="00CF465B" w:rsidRDefault="00BE77ED" w:rsidP="00BE77E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已知</w:t>
      </w:r>
      <w:r w:rsidRPr="00CF465B">
        <w:rPr>
          <w:rFonts w:cs="Times New Roman"/>
          <w:position w:val="-11"/>
        </w:rPr>
        <w:object w:dxaOrig="1281" w:dyaOrig="356" w14:anchorId="3F98AF3B">
          <v:shape id="_x0000_i1029" type="#_x0000_t75" style="width:64pt;height:17.5pt" o:ole="">
            <v:imagedata r:id="rId12" o:title=""/>
          </v:shape>
          <o:OLEObject Type="Embed" ProgID="Equation.AxMath" ShapeID="_x0000_i1029" DrawAspect="Content" ObjectID="_1728673021" r:id="rId13"/>
        </w:object>
      </w:r>
      <w:r w:rsidRPr="00CF465B">
        <w:rPr>
          <w:rFonts w:cs="Times New Roman"/>
        </w:rPr>
        <w:t>，求</w:t>
      </w:r>
      <w:r w:rsidRPr="00CF465B">
        <w:rPr>
          <w:rFonts w:cs="Times New Roman"/>
          <w:position w:val="-11"/>
        </w:rPr>
        <w:object w:dxaOrig="288" w:dyaOrig="356" w14:anchorId="1901CC63">
          <v:shape id="_x0000_i1030" type="#_x0000_t75" style="width:13.5pt;height:17.5pt" o:ole="">
            <v:imagedata r:id="rId14" o:title=""/>
          </v:shape>
          <o:OLEObject Type="Embed" ProgID="Equation.AxMath" ShapeID="_x0000_i1030" DrawAspect="Content" ObjectID="_1728673022" r:id="rId15"/>
        </w:object>
      </w:r>
      <w:r w:rsidRPr="00CF465B">
        <w:rPr>
          <w:rFonts w:cs="Times New Roman"/>
        </w:rPr>
        <w:t>；</w:t>
      </w:r>
    </w:p>
    <w:p w14:paraId="2F99C3A9" w14:textId="768461DB" w:rsidR="00BE77ED" w:rsidRPr="00CF465B" w:rsidRDefault="00BE77ED" w:rsidP="00BE77E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已知</w:t>
      </w:r>
      <w:r w:rsidRPr="00CF465B">
        <w:rPr>
          <w:rFonts w:cs="Times New Roman"/>
          <w:position w:val="-12"/>
        </w:rPr>
        <w:object w:dxaOrig="2852" w:dyaOrig="370" w14:anchorId="4F18E3B9">
          <v:shape id="_x0000_i1031" type="#_x0000_t75" style="width:143pt;height:18pt" o:ole="">
            <v:imagedata r:id="rId16" o:title=""/>
          </v:shape>
          <o:OLEObject Type="Embed" ProgID="Equation.AxMath" ShapeID="_x0000_i1031" DrawAspect="Content" ObjectID="_1728673023" r:id="rId17"/>
        </w:object>
      </w:r>
      <w:r w:rsidRPr="00CF465B">
        <w:rPr>
          <w:rFonts w:cs="Times New Roman"/>
        </w:rPr>
        <w:t>，求</w:t>
      </w:r>
      <w:r w:rsidRPr="00CF465B">
        <w:rPr>
          <w:rFonts w:cs="Times New Roman"/>
          <w:position w:val="-11"/>
        </w:rPr>
        <w:object w:dxaOrig="266" w:dyaOrig="356" w14:anchorId="2EDCCDA0">
          <v:shape id="_x0000_i1032" type="#_x0000_t75" style="width:13.5pt;height:17.5pt" o:ole="">
            <v:imagedata r:id="rId18" o:title=""/>
          </v:shape>
          <o:OLEObject Type="Embed" ProgID="Equation.AxMath" ShapeID="_x0000_i1032" DrawAspect="Content" ObjectID="_1728673024" r:id="rId19"/>
        </w:object>
      </w:r>
      <w:r w:rsidRPr="00CF465B">
        <w:rPr>
          <w:rFonts w:cs="Times New Roman"/>
        </w:rPr>
        <w:t>；</w:t>
      </w:r>
    </w:p>
    <w:p w14:paraId="4FAB1222" w14:textId="66A77597" w:rsidR="00BE77ED" w:rsidRPr="00CF465B" w:rsidRDefault="00BE77ED" w:rsidP="00BE77E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已知</w:t>
      </w:r>
      <w:r w:rsidRPr="00CF465B">
        <w:rPr>
          <w:rFonts w:cs="Times New Roman"/>
          <w:position w:val="-11"/>
        </w:rPr>
        <w:object w:dxaOrig="2712" w:dyaOrig="356" w14:anchorId="2FAB54C2">
          <v:shape id="_x0000_i1033" type="#_x0000_t75" style="width:135.5pt;height:17.5pt" o:ole="">
            <v:imagedata r:id="rId20" o:title=""/>
          </v:shape>
          <o:OLEObject Type="Embed" ProgID="Equation.AxMath" ShapeID="_x0000_i1033" DrawAspect="Content" ObjectID="_1728673025" r:id="rId21"/>
        </w:object>
      </w:r>
      <w:r w:rsidRPr="00CF465B">
        <w:rPr>
          <w:rFonts w:cs="Times New Roman"/>
        </w:rPr>
        <w:t>，求</w:t>
      </w:r>
      <w:r w:rsidRPr="00CF465B">
        <w:rPr>
          <w:rFonts w:cs="Times New Roman"/>
          <w:position w:val="-11"/>
        </w:rPr>
        <w:object w:dxaOrig="565" w:dyaOrig="356" w14:anchorId="5FFA549F">
          <v:shape id="_x0000_i1034" type="#_x0000_t75" style="width:29pt;height:17.5pt" o:ole="">
            <v:imagedata r:id="rId22" o:title=""/>
          </v:shape>
          <o:OLEObject Type="Embed" ProgID="Equation.AxMath" ShapeID="_x0000_i1034" DrawAspect="Content" ObjectID="_1728673026" r:id="rId23"/>
        </w:object>
      </w:r>
      <w:r w:rsidRPr="00CF465B">
        <w:rPr>
          <w:rFonts w:cs="Times New Roman"/>
        </w:rPr>
        <w:t>.</w:t>
      </w:r>
    </w:p>
    <w:p w14:paraId="4157220F" w14:textId="6A80AC92" w:rsidR="00BE77ED" w:rsidRPr="00CF465B" w:rsidRDefault="00BE77ED" w:rsidP="00BE77E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</w:p>
    <w:p w14:paraId="061F8E48" w14:textId="77777777" w:rsidR="00BE77ED" w:rsidRPr="00CF465B" w:rsidRDefault="00BE77ED" w:rsidP="00BE77E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我们有</w:t>
      </w:r>
    </w:p>
    <w:p w14:paraId="65695ED0" w14:textId="151DD088" w:rsidR="00BE77ED" w:rsidRPr="00CF465B" w:rsidRDefault="00A37D1A" w:rsidP="00BE77ED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45"/>
        </w:rPr>
        <w:object w:dxaOrig="7378" w:dyaOrig="1036" w14:anchorId="19F54540">
          <v:shape id="_x0000_i1035" type="#_x0000_t75" style="width:369pt;height:52pt" o:ole="">
            <v:imagedata r:id="rId24" o:title=""/>
          </v:shape>
          <o:OLEObject Type="Embed" ProgID="Equation.AxMath" ShapeID="_x0000_i1035" DrawAspect="Content" ObjectID="_1728673027" r:id="rId25"/>
        </w:object>
      </w:r>
    </w:p>
    <w:p w14:paraId="7C22BC28" w14:textId="0A68A0D9" w:rsidR="00BE77ED" w:rsidRPr="00CF465B" w:rsidRDefault="00BE77ED" w:rsidP="00BE77E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我们有</w:t>
      </w:r>
    </w:p>
    <w:p w14:paraId="6AEF66B1" w14:textId="6B6D5FE1" w:rsidR="00A37D1A" w:rsidRPr="00CF465B" w:rsidRDefault="006D4082" w:rsidP="00BE77ED">
      <w:pPr>
        <w:spacing w:line="360" w:lineRule="auto"/>
        <w:rPr>
          <w:rFonts w:cs="Times New Roman"/>
        </w:rPr>
      </w:pPr>
      <w:r w:rsidRPr="00CF465B">
        <w:rPr>
          <w:rFonts w:cs="Times New Roman"/>
          <w:position w:val="-110"/>
        </w:rPr>
        <w:object w:dxaOrig="8647" w:dyaOrig="2347" w14:anchorId="7D438789">
          <v:shape id="_x0000_i1036" type="#_x0000_t75" style="width:432.5pt;height:118pt" o:ole="">
            <v:imagedata r:id="rId26" o:title=""/>
          </v:shape>
          <o:OLEObject Type="Embed" ProgID="Equation.AxMath" ShapeID="_x0000_i1036" DrawAspect="Content" ObjectID="_1728673028" r:id="rId27"/>
        </w:object>
      </w:r>
    </w:p>
    <w:p w14:paraId="622D93BF" w14:textId="731A0E59" w:rsidR="001B6CF3" w:rsidRPr="00CF465B" w:rsidRDefault="001B6CF3" w:rsidP="00BE77E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</w:t>
      </w:r>
      <w:r w:rsidR="006D4082" w:rsidRPr="00CF465B">
        <w:rPr>
          <w:rFonts w:cs="Times New Roman"/>
        </w:rPr>
        <w:t>我们有</w:t>
      </w:r>
    </w:p>
    <w:p w14:paraId="49A56B09" w14:textId="66D6FD2A" w:rsidR="006D4082" w:rsidRPr="00CF465B" w:rsidRDefault="00974ADC" w:rsidP="006D4082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38"/>
        </w:rPr>
        <w:object w:dxaOrig="4953" w:dyaOrig="895" w14:anchorId="2ABF31D3">
          <v:shape id="_x0000_i1037" type="#_x0000_t75" style="width:247pt;height:44.5pt" o:ole="">
            <v:imagedata r:id="rId28" o:title=""/>
          </v:shape>
          <o:OLEObject Type="Embed" ProgID="Equation.AxMath" ShapeID="_x0000_i1037" DrawAspect="Content" ObjectID="_1728673029" r:id="rId29"/>
        </w:object>
      </w:r>
    </w:p>
    <w:p w14:paraId="0A04FE38" w14:textId="3FBE6453" w:rsidR="006D4082" w:rsidRPr="00CF465B" w:rsidRDefault="006D4082" w:rsidP="006D4082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代入</w:t>
      </w:r>
      <w:r w:rsidRPr="00CF465B">
        <w:rPr>
          <w:rFonts w:cs="Times New Roman"/>
          <w:position w:val="-11"/>
        </w:rPr>
        <w:object w:dxaOrig="553" w:dyaOrig="356" w14:anchorId="03C4E7E6">
          <v:shape id="_x0000_i1038" type="#_x0000_t75" style="width:29pt;height:17.5pt" o:ole="">
            <v:imagedata r:id="rId30" o:title=""/>
          </v:shape>
          <o:OLEObject Type="Embed" ProgID="Equation.AxMath" ShapeID="_x0000_i1038" DrawAspect="Content" ObjectID="_1728673030" r:id="rId31"/>
        </w:object>
      </w:r>
      <w:r w:rsidRPr="00CF465B">
        <w:rPr>
          <w:rFonts w:cs="Times New Roman"/>
        </w:rPr>
        <w:t>容易得到</w:t>
      </w:r>
    </w:p>
    <w:p w14:paraId="061B9348" w14:textId="609372AD" w:rsidR="006D4082" w:rsidRPr="00CF465B" w:rsidRDefault="006D4082" w:rsidP="006D4082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89"/>
        </w:rPr>
        <w:object w:dxaOrig="4952" w:dyaOrig="1928" w14:anchorId="543871E5">
          <v:shape id="_x0000_i1039" type="#_x0000_t75" style="width:248pt;height:95pt" o:ole="">
            <v:imagedata r:id="rId32" o:title=""/>
          </v:shape>
          <o:OLEObject Type="Embed" ProgID="Equation.AxMath" ShapeID="_x0000_i1039" DrawAspect="Content" ObjectID="_1728673031" r:id="rId33"/>
        </w:object>
      </w:r>
    </w:p>
    <w:p w14:paraId="2C8AAEEC" w14:textId="2E8565EA" w:rsidR="008F14E9" w:rsidRPr="00CF465B" w:rsidRDefault="008F14E9" w:rsidP="009A513D">
      <w:pPr>
        <w:spacing w:line="360" w:lineRule="auto"/>
        <w:rPr>
          <w:rFonts w:cs="Times New Roman"/>
        </w:rPr>
      </w:pPr>
    </w:p>
    <w:p w14:paraId="0D6106D0" w14:textId="3BA64159" w:rsidR="008F14E9" w:rsidRPr="00CF465B" w:rsidRDefault="008F14E9" w:rsidP="008F14E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3</w:t>
      </w:r>
      <w:r w:rsidR="009A513D" w:rsidRPr="00CF465B">
        <w:rPr>
          <w:rFonts w:cs="Times New Roman"/>
        </w:rPr>
        <w:t>】设矩阵</w:t>
      </w:r>
    </w:p>
    <w:p w14:paraId="7425C201" w14:textId="6D6F78E2" w:rsidR="009A513D" w:rsidRPr="00CF465B" w:rsidRDefault="00A8148C" w:rsidP="00A8148C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29"/>
        </w:rPr>
        <w:object w:dxaOrig="4110" w:dyaOrig="704" w14:anchorId="406B4D3F">
          <v:shape id="_x0000_i1040" type="#_x0000_t75" style="width:205pt;height:35pt" o:ole="">
            <v:imagedata r:id="rId34" o:title=""/>
          </v:shape>
          <o:OLEObject Type="Embed" ProgID="Equation.AxMath" ShapeID="_x0000_i1040" DrawAspect="Content" ObjectID="_1728673032" r:id="rId35"/>
        </w:object>
      </w:r>
    </w:p>
    <w:p w14:paraId="687D7611" w14:textId="494E8FFD" w:rsidR="00A8148C" w:rsidRPr="00CF465B" w:rsidRDefault="00A8148C" w:rsidP="00A8148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且</w:t>
      </w:r>
      <w:r w:rsidRPr="00CF465B">
        <w:rPr>
          <w:rFonts w:cs="Times New Roman"/>
          <w:position w:val="-11"/>
        </w:rPr>
        <w:object w:dxaOrig="1383" w:dyaOrig="356" w14:anchorId="70054E6A">
          <v:shape id="_x0000_i1041" type="#_x0000_t75" style="width:69pt;height:17.5pt" o:ole="">
            <v:imagedata r:id="rId36" o:title=""/>
          </v:shape>
          <o:OLEObject Type="Embed" ProgID="Equation.AxMath" ShapeID="_x0000_i1041" DrawAspect="Content" ObjectID="_1728673033" r:id="rId37"/>
        </w:object>
      </w:r>
      <w:r w:rsidRPr="00CF465B">
        <w:rPr>
          <w:rFonts w:cs="Times New Roman"/>
        </w:rPr>
        <w:t>，求</w:t>
      </w:r>
      <w:r w:rsidRPr="00CF465B">
        <w:rPr>
          <w:rFonts w:cs="Times New Roman"/>
          <w:position w:val="-11"/>
        </w:rPr>
        <w:object w:dxaOrig="830" w:dyaOrig="356" w14:anchorId="10FE3E10">
          <v:shape id="_x0000_i1042" type="#_x0000_t75" style="width:41pt;height:17.5pt" o:ole="">
            <v:imagedata r:id="rId38" o:title=""/>
          </v:shape>
          <o:OLEObject Type="Embed" ProgID="Equation.AxMath" ShapeID="_x0000_i1042" DrawAspect="Content" ObjectID="_1728673034" r:id="rId39"/>
        </w:object>
      </w:r>
      <w:r w:rsidRPr="00CF465B">
        <w:rPr>
          <w:rFonts w:cs="Times New Roman"/>
        </w:rPr>
        <w:t>的值</w:t>
      </w:r>
      <w:r w:rsidRPr="00CF465B">
        <w:rPr>
          <w:rFonts w:cs="Times New Roman"/>
        </w:rPr>
        <w:t>.</w:t>
      </w:r>
    </w:p>
    <w:p w14:paraId="65F6BE17" w14:textId="2933ECB7" w:rsidR="00A8148C" w:rsidRPr="00CF465B" w:rsidRDefault="00A8148C" w:rsidP="00A8148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我们有</w:t>
      </w:r>
    </w:p>
    <w:p w14:paraId="480CE8EB" w14:textId="161268B4" w:rsidR="00A8148C" w:rsidRPr="00CF465B" w:rsidRDefault="00A8148C" w:rsidP="00A8148C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29"/>
        </w:rPr>
        <w:object w:dxaOrig="6690" w:dyaOrig="704" w14:anchorId="32CF618D">
          <v:shape id="_x0000_i1043" type="#_x0000_t75" style="width:334pt;height:35pt" o:ole="">
            <v:imagedata r:id="rId40" o:title=""/>
          </v:shape>
          <o:OLEObject Type="Embed" ProgID="Equation.AxMath" ShapeID="_x0000_i1043" DrawAspect="Content" ObjectID="_1728673035" r:id="rId41"/>
        </w:object>
      </w:r>
    </w:p>
    <w:p w14:paraId="5B478640" w14:textId="6469A86B" w:rsidR="00A8148C" w:rsidRPr="00CF465B" w:rsidRDefault="00A8148C" w:rsidP="00A8148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得到方程组：</w:t>
      </w:r>
    </w:p>
    <w:p w14:paraId="563A2EDA" w14:textId="79739A78" w:rsidR="00A8148C" w:rsidRPr="00CF465B" w:rsidRDefault="00A8148C" w:rsidP="00A8148C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71"/>
        </w:rPr>
        <w:object w:dxaOrig="3056" w:dyaOrig="1561" w14:anchorId="2BD95814">
          <v:shape id="_x0000_i1044" type="#_x0000_t75" style="width:152.5pt;height:78.5pt" o:ole="">
            <v:imagedata r:id="rId42" o:title=""/>
          </v:shape>
          <o:OLEObject Type="Embed" ProgID="Equation.AxMath" ShapeID="_x0000_i1044" DrawAspect="Content" ObjectID="_1728673036" r:id="rId43"/>
        </w:object>
      </w:r>
    </w:p>
    <w:p w14:paraId="62F9EB8C" w14:textId="28CE40BD" w:rsidR="00A8148C" w:rsidRPr="00CF465B" w:rsidRDefault="00A8148C" w:rsidP="00A8148C">
      <w:pPr>
        <w:spacing w:line="360" w:lineRule="auto"/>
        <w:jc w:val="center"/>
        <w:rPr>
          <w:rFonts w:cs="Times New Roman"/>
        </w:rPr>
      </w:pPr>
    </w:p>
    <w:p w14:paraId="0B965533" w14:textId="0AE54DDD" w:rsidR="00A8148C" w:rsidRPr="00CF465B" w:rsidRDefault="00A8148C" w:rsidP="00A8148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4</w:t>
      </w:r>
      <w:r w:rsidRPr="00CF465B">
        <w:rPr>
          <w:rFonts w:cs="Times New Roman"/>
        </w:rPr>
        <w:t>】设</w:t>
      </w:r>
      <w:r w:rsidRPr="00CF465B">
        <w:rPr>
          <w:rFonts w:cs="Times New Roman"/>
          <w:position w:val="-12"/>
        </w:rPr>
        <w:object w:dxaOrig="1354" w:dyaOrig="376" w14:anchorId="6496352A">
          <v:shape id="_x0000_i1045" type="#_x0000_t75" style="width:68.5pt;height:18.5pt" o:ole="">
            <v:imagedata r:id="rId44" o:title=""/>
          </v:shape>
          <o:OLEObject Type="Embed" ProgID="Equation.AxMath" ShapeID="_x0000_i1045" DrawAspect="Content" ObjectID="_1728673037" r:id="rId45"/>
        </w:object>
      </w:r>
      <w:r w:rsidRPr="00CF465B">
        <w:rPr>
          <w:rFonts w:cs="Times New Roman"/>
        </w:rPr>
        <w:t>，</w:t>
      </w:r>
      <w:r w:rsidRPr="00CF465B">
        <w:rPr>
          <w:rFonts w:cs="Times New Roman"/>
          <w:position w:val="-11"/>
        </w:rPr>
        <w:object w:dxaOrig="179" w:dyaOrig="356" w14:anchorId="56E54AA5">
          <v:shape id="_x0000_i1046" type="#_x0000_t75" style="width:8.5pt;height:17.5pt" o:ole="">
            <v:imagedata r:id="rId46" o:title=""/>
          </v:shape>
          <o:OLEObject Type="Embed" ProgID="Equation.AxMath" ShapeID="_x0000_i1046" DrawAspect="Content" ObjectID="_1728673038" r:id="rId47"/>
        </w:object>
      </w:r>
      <w:r w:rsidRPr="00CF465B">
        <w:rPr>
          <w:rFonts w:cs="Times New Roman"/>
        </w:rPr>
        <w:t>为数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证明：若</w:t>
      </w:r>
      <w:r w:rsidRPr="00CF465B">
        <w:rPr>
          <w:rFonts w:cs="Times New Roman"/>
          <w:position w:val="-11"/>
        </w:rPr>
        <w:object w:dxaOrig="859" w:dyaOrig="356" w14:anchorId="23B09F54">
          <v:shape id="_x0000_i1047" type="#_x0000_t75" style="width:42.5pt;height:17.5pt" o:ole="">
            <v:imagedata r:id="rId48" o:title=""/>
          </v:shape>
          <o:OLEObject Type="Embed" ProgID="Equation.AxMath" ShapeID="_x0000_i1047" DrawAspect="Content" ObjectID="_1728673039" r:id="rId49"/>
        </w:object>
      </w:r>
      <w:r w:rsidRPr="00CF465B">
        <w:rPr>
          <w:rFonts w:cs="Times New Roman"/>
        </w:rPr>
        <w:t>，则</w:t>
      </w:r>
      <w:r w:rsidRPr="00CF465B">
        <w:rPr>
          <w:rFonts w:cs="Times New Roman"/>
          <w:position w:val="-11"/>
        </w:rPr>
        <w:object w:dxaOrig="598" w:dyaOrig="356" w14:anchorId="6D4F50F9">
          <v:shape id="_x0000_i1048" type="#_x0000_t75" style="width:30pt;height:17.5pt" o:ole="">
            <v:imagedata r:id="rId50" o:title=""/>
          </v:shape>
          <o:OLEObject Type="Embed" ProgID="Equation.AxMath" ShapeID="_x0000_i1048" DrawAspect="Content" ObjectID="_1728673040" r:id="rId51"/>
        </w:object>
      </w:r>
      <w:r w:rsidRPr="00CF465B">
        <w:rPr>
          <w:rFonts w:cs="Times New Roman"/>
        </w:rPr>
        <w:t>或</w:t>
      </w:r>
      <w:r w:rsidRPr="00CF465B">
        <w:rPr>
          <w:rFonts w:cs="Times New Roman"/>
          <w:position w:val="-11"/>
        </w:rPr>
        <w:object w:dxaOrig="742" w:dyaOrig="356" w14:anchorId="3EC5B1E9">
          <v:shape id="_x0000_i1049" type="#_x0000_t75" style="width:37.5pt;height:17.5pt" o:ole="">
            <v:imagedata r:id="rId52" o:title=""/>
          </v:shape>
          <o:OLEObject Type="Embed" ProgID="Equation.AxMath" ShapeID="_x0000_i1049" DrawAspect="Content" ObjectID="_1728673041" r:id="rId53"/>
        </w:object>
      </w:r>
      <w:r w:rsidRPr="00CF465B">
        <w:rPr>
          <w:rFonts w:cs="Times New Roman"/>
        </w:rPr>
        <w:t>.</w:t>
      </w:r>
    </w:p>
    <w:p w14:paraId="34CA72DF" w14:textId="01FFE3A8" w:rsidR="00A8148C" w:rsidRPr="00CF465B" w:rsidRDefault="00A8148C" w:rsidP="00A8148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我们将矩阵</w:t>
      </w:r>
      <w:r w:rsidRPr="00CF465B">
        <w:rPr>
          <w:rFonts w:cs="Times New Roman"/>
          <w:position w:val="-11"/>
        </w:rPr>
        <w:object w:dxaOrig="256" w:dyaOrig="356" w14:anchorId="1613ADEA">
          <v:shape id="_x0000_i1050" type="#_x0000_t75" style="width:12.5pt;height:17.5pt" o:ole="">
            <v:imagedata r:id="rId54" o:title=""/>
          </v:shape>
          <o:OLEObject Type="Embed" ProgID="Equation.AxMath" ShapeID="_x0000_i1050" DrawAspect="Content" ObjectID="_1728673042" r:id="rId55"/>
        </w:object>
      </w:r>
      <w:r w:rsidRPr="00CF465B">
        <w:rPr>
          <w:rFonts w:cs="Times New Roman"/>
        </w:rPr>
        <w:t>写出来，有</w:t>
      </w:r>
    </w:p>
    <w:p w14:paraId="3FFE108F" w14:textId="50CD5602" w:rsidR="00A8148C" w:rsidRPr="00CF465B" w:rsidRDefault="00A8148C" w:rsidP="00A8148C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62"/>
        </w:rPr>
        <w:object w:dxaOrig="7758" w:dyaOrig="1378" w14:anchorId="7F885614">
          <v:shape id="_x0000_i1051" type="#_x0000_t75" style="width:388.5pt;height:68.5pt" o:ole="">
            <v:imagedata r:id="rId56" o:title=""/>
          </v:shape>
          <o:OLEObject Type="Embed" ProgID="Equation.AxMath" ShapeID="_x0000_i1051" DrawAspect="Content" ObjectID="_1728673043" r:id="rId57"/>
        </w:object>
      </w:r>
    </w:p>
    <w:p w14:paraId="081468D4" w14:textId="77777777" w:rsidR="00C80DE7" w:rsidRPr="00CF465B" w:rsidRDefault="003B1DA8" w:rsidP="003B1DA8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从而我们得到了一系列方程</w:t>
      </w:r>
      <w:r w:rsidRPr="00CF465B">
        <w:rPr>
          <w:rFonts w:cs="Times New Roman"/>
        </w:rPr>
        <w:t>.</w:t>
      </w:r>
      <w:r w:rsidRPr="00CF465B">
        <w:rPr>
          <w:rFonts w:cs="Times New Roman"/>
          <w:position w:val="-12"/>
        </w:rPr>
        <w:object w:dxaOrig="3076" w:dyaOrig="359" w14:anchorId="22B0733B">
          <v:shape id="_x0000_i1052" type="#_x0000_t75" style="width:154pt;height:18.5pt" o:ole="">
            <v:imagedata r:id="rId58" o:title=""/>
          </v:shape>
          <o:OLEObject Type="Embed" ProgID="Equation.AxMath" ShapeID="_x0000_i1052" DrawAspect="Content" ObjectID="_1728673044" r:id="rId59"/>
        </w:object>
      </w:r>
      <w:r w:rsidRPr="00CF465B">
        <w:rPr>
          <w:rFonts w:cs="Times New Roman"/>
        </w:rPr>
        <w:t>.</w:t>
      </w:r>
    </w:p>
    <w:p w14:paraId="16BC5E3D" w14:textId="77777777" w:rsidR="00C80DE7" w:rsidRPr="00CF465B" w:rsidRDefault="003B1DA8" w:rsidP="003B1DA8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显然</w:t>
      </w:r>
      <w:r w:rsidR="00747B6B" w:rsidRPr="00CF465B">
        <w:rPr>
          <w:rFonts w:cs="Times New Roman"/>
        </w:rPr>
        <w:t>解此方程组，</w:t>
      </w:r>
      <w:r w:rsidRPr="00CF465B">
        <w:rPr>
          <w:rFonts w:cs="Times New Roman"/>
          <w:position w:val="-11"/>
        </w:rPr>
        <w:object w:dxaOrig="598" w:dyaOrig="356" w14:anchorId="0496A9E9">
          <v:shape id="_x0000_i1053" type="#_x0000_t75" style="width:30pt;height:17.5pt" o:ole="">
            <v:imagedata r:id="rId50" o:title=""/>
          </v:shape>
          <o:OLEObject Type="Embed" ProgID="Equation.AxMath" ShapeID="_x0000_i1053" DrawAspect="Content" ObjectID="_1728673045" r:id="rId60"/>
        </w:object>
      </w:r>
      <w:r w:rsidRPr="00CF465B">
        <w:rPr>
          <w:rFonts w:cs="Times New Roman"/>
        </w:rPr>
        <w:t>时是成立的</w:t>
      </w:r>
      <w:r w:rsidRPr="00CF465B">
        <w:rPr>
          <w:rFonts w:cs="Times New Roman"/>
        </w:rPr>
        <w:t>.</w:t>
      </w:r>
      <w:r w:rsidR="00747B6B" w:rsidRPr="00CF465B">
        <w:rPr>
          <w:rFonts w:cs="Times New Roman"/>
        </w:rPr>
        <w:t>同时</w:t>
      </w:r>
      <w:r w:rsidRPr="00CF465B">
        <w:rPr>
          <w:rFonts w:cs="Times New Roman"/>
          <w:position w:val="-11"/>
        </w:rPr>
        <w:object w:dxaOrig="742" w:dyaOrig="356" w14:anchorId="67FFC5F6">
          <v:shape id="_x0000_i1054" type="#_x0000_t75" style="width:37.5pt;height:17.5pt" o:ole="">
            <v:imagedata r:id="rId52" o:title=""/>
          </v:shape>
          <o:OLEObject Type="Embed" ProgID="Equation.AxMath" ShapeID="_x0000_i1054" DrawAspect="Content" ObjectID="_1728673046" r:id="rId61"/>
        </w:object>
      </w:r>
      <w:r w:rsidRPr="00CF465B">
        <w:rPr>
          <w:rFonts w:cs="Times New Roman"/>
        </w:rPr>
        <w:t>（即</w:t>
      </w:r>
      <w:r w:rsidRPr="00CF465B">
        <w:rPr>
          <w:rFonts w:cs="Times New Roman"/>
          <w:position w:val="-12"/>
        </w:rPr>
        <w:object w:dxaOrig="707" w:dyaOrig="359" w14:anchorId="02DA1989">
          <v:shape id="_x0000_i1055" type="#_x0000_t75" style="width:35.5pt;height:18.5pt" o:ole="">
            <v:imagedata r:id="rId62" o:title=""/>
          </v:shape>
          <o:OLEObject Type="Embed" ProgID="Equation.AxMath" ShapeID="_x0000_i1055" DrawAspect="Content" ObjectID="_1728673047" r:id="rId63"/>
        </w:object>
      </w:r>
      <w:r w:rsidRPr="00CF465B">
        <w:rPr>
          <w:rFonts w:cs="Times New Roman"/>
        </w:rPr>
        <w:t>时）也是成立的</w:t>
      </w:r>
      <w:r w:rsidRPr="00CF465B">
        <w:rPr>
          <w:rFonts w:cs="Times New Roman"/>
        </w:rPr>
        <w:t>.</w:t>
      </w:r>
      <w:r w:rsidR="00747B6B" w:rsidRPr="00CF465B">
        <w:rPr>
          <w:rFonts w:cs="Times New Roman"/>
        </w:rPr>
        <w:t xml:space="preserve"> </w:t>
      </w:r>
    </w:p>
    <w:p w14:paraId="3F6C4F51" w14:textId="77777777" w:rsidR="00C80DE7" w:rsidRPr="00CF465B" w:rsidRDefault="00747B6B" w:rsidP="003B1DA8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在</w:t>
      </w:r>
      <w:r w:rsidRPr="00CF465B">
        <w:rPr>
          <w:rFonts w:cs="Times New Roman"/>
          <w:position w:val="-12"/>
        </w:rPr>
        <w:object w:dxaOrig="598" w:dyaOrig="364" w14:anchorId="1D39C5BA">
          <v:shape id="_x0000_i1056" type="#_x0000_t75" style="width:30pt;height:18.5pt" o:ole="">
            <v:imagedata r:id="rId64" o:title=""/>
          </v:shape>
          <o:OLEObject Type="Embed" ProgID="Equation.AxMath" ShapeID="_x0000_i1056" DrawAspect="Content" ObjectID="_1728673048" r:id="rId65"/>
        </w:object>
      </w:r>
      <w:r w:rsidRPr="00CF465B">
        <w:rPr>
          <w:rFonts w:cs="Times New Roman"/>
        </w:rPr>
        <w:t>且</w:t>
      </w:r>
      <w:r w:rsidRPr="00CF465B">
        <w:rPr>
          <w:rFonts w:cs="Times New Roman"/>
          <w:position w:val="-12"/>
        </w:rPr>
        <w:object w:dxaOrig="742" w:dyaOrig="364" w14:anchorId="4C6324CB">
          <v:shape id="_x0000_i1057" type="#_x0000_t75" style="width:37.5pt;height:18.5pt" o:ole="">
            <v:imagedata r:id="rId66" o:title=""/>
          </v:shape>
          <o:OLEObject Type="Embed" ProgID="Equation.AxMath" ShapeID="_x0000_i1057" DrawAspect="Content" ObjectID="_1728673049" r:id="rId67"/>
        </w:object>
      </w:r>
      <w:r w:rsidRPr="00CF465B">
        <w:rPr>
          <w:rFonts w:cs="Times New Roman"/>
        </w:rPr>
        <w:t>的情况下，能否找到第三种解的情况？这是不可能的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因为</w:t>
      </w:r>
      <w:r w:rsidRPr="00CF465B">
        <w:rPr>
          <w:rFonts w:cs="Times New Roman"/>
          <w:position w:val="-12"/>
        </w:rPr>
        <w:object w:dxaOrig="742" w:dyaOrig="364" w14:anchorId="76ED3390">
          <v:shape id="_x0000_i1058" type="#_x0000_t75" style="width:37.5pt;height:18.5pt" o:ole="">
            <v:imagedata r:id="rId66" o:title=""/>
          </v:shape>
          <o:OLEObject Type="Embed" ProgID="Equation.AxMath" ShapeID="_x0000_i1058" DrawAspect="Content" ObjectID="_1728673050" r:id="rId68"/>
        </w:object>
      </w:r>
      <w:r w:rsidRPr="00CF465B">
        <w:rPr>
          <w:rFonts w:cs="Times New Roman"/>
        </w:rPr>
        <w:t>，故</w:t>
      </w:r>
      <w:r w:rsidRPr="00CF465B">
        <w:rPr>
          <w:rFonts w:cs="Times New Roman"/>
          <w:position w:val="-12"/>
        </w:rPr>
        <w:object w:dxaOrig="932" w:dyaOrig="367" w14:anchorId="467ADE5C">
          <v:shape id="_x0000_i1059" type="#_x0000_t75" style="width:47pt;height:18.5pt" o:ole="">
            <v:imagedata r:id="rId69" o:title=""/>
          </v:shape>
          <o:OLEObject Type="Embed" ProgID="Equation.AxMath" ShapeID="_x0000_i1059" DrawAspect="Content" ObjectID="_1728673051" r:id="rId70"/>
        </w:object>
      </w:r>
      <w:r w:rsidRPr="00CF465B">
        <w:rPr>
          <w:rFonts w:cs="Times New Roman"/>
        </w:rPr>
        <w:t>，此时这项对应的</w:t>
      </w:r>
      <w:r w:rsidRPr="00CF465B">
        <w:rPr>
          <w:rFonts w:cs="Times New Roman"/>
          <w:position w:val="-12"/>
        </w:rPr>
        <w:object w:dxaOrig="833" w:dyaOrig="367" w14:anchorId="403C04C3">
          <v:shape id="_x0000_i1060" type="#_x0000_t75" style="width:41pt;height:18.5pt" o:ole="">
            <v:imagedata r:id="rId71" o:title=""/>
          </v:shape>
          <o:OLEObject Type="Embed" ProgID="Equation.AxMath" ShapeID="_x0000_i1060" DrawAspect="Content" ObjectID="_1728673052" r:id="rId72"/>
        </w:object>
      </w:r>
      <w:r w:rsidRPr="00CF465B">
        <w:rPr>
          <w:rFonts w:cs="Times New Roman"/>
        </w:rPr>
        <w:t>，即不满足方程的条件</w:t>
      </w:r>
      <w:r w:rsidRPr="00CF465B">
        <w:rPr>
          <w:rFonts w:cs="Times New Roman"/>
        </w:rPr>
        <w:t>.</w:t>
      </w:r>
    </w:p>
    <w:p w14:paraId="70696A7C" w14:textId="7B5CB360" w:rsidR="003B1DA8" w:rsidRPr="00CF465B" w:rsidRDefault="00747B6B" w:rsidP="003B1DA8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若</w:t>
      </w:r>
      <w:r w:rsidRPr="00CF465B">
        <w:rPr>
          <w:rFonts w:cs="Times New Roman"/>
          <w:position w:val="-11"/>
        </w:rPr>
        <w:object w:dxaOrig="859" w:dyaOrig="356" w14:anchorId="65E602F6">
          <v:shape id="_x0000_i1061" type="#_x0000_t75" style="width:42.5pt;height:17.5pt" o:ole="">
            <v:imagedata r:id="rId48" o:title=""/>
          </v:shape>
          <o:OLEObject Type="Embed" ProgID="Equation.AxMath" ShapeID="_x0000_i1061" DrawAspect="Content" ObjectID="_1728673053" r:id="rId73"/>
        </w:object>
      </w:r>
      <w:r w:rsidRPr="00CF465B">
        <w:rPr>
          <w:rFonts w:cs="Times New Roman"/>
        </w:rPr>
        <w:t>，则必有</w:t>
      </w:r>
      <w:r w:rsidRPr="00CF465B">
        <w:rPr>
          <w:rFonts w:cs="Times New Roman"/>
          <w:position w:val="-11"/>
        </w:rPr>
        <w:object w:dxaOrig="598" w:dyaOrig="356" w14:anchorId="6B3D1CAB">
          <v:shape id="_x0000_i1062" type="#_x0000_t75" style="width:30pt;height:17.5pt" o:ole="">
            <v:imagedata r:id="rId50" o:title=""/>
          </v:shape>
          <o:OLEObject Type="Embed" ProgID="Equation.AxMath" ShapeID="_x0000_i1062" DrawAspect="Content" ObjectID="_1728673054" r:id="rId74"/>
        </w:object>
      </w:r>
      <w:r w:rsidRPr="00CF465B">
        <w:rPr>
          <w:rFonts w:cs="Times New Roman"/>
        </w:rPr>
        <w:t>或</w:t>
      </w:r>
      <w:r w:rsidRPr="00CF465B">
        <w:rPr>
          <w:rFonts w:cs="Times New Roman"/>
          <w:position w:val="-11"/>
        </w:rPr>
        <w:object w:dxaOrig="742" w:dyaOrig="356" w14:anchorId="2281B9BE">
          <v:shape id="_x0000_i1063" type="#_x0000_t75" style="width:37.5pt;height:17.5pt" o:ole="">
            <v:imagedata r:id="rId52" o:title=""/>
          </v:shape>
          <o:OLEObject Type="Embed" ProgID="Equation.AxMath" ShapeID="_x0000_i1063" DrawAspect="Content" ObjectID="_1728673055" r:id="rId75"/>
        </w:object>
      </w:r>
      <w:r w:rsidR="00964564" w:rsidRPr="00CF465B">
        <w:rPr>
          <w:rFonts w:cs="Times New Roman"/>
        </w:rPr>
        <w:t>，原命题得证！</w:t>
      </w:r>
    </w:p>
    <w:p w14:paraId="2E5A6343" w14:textId="5C9EBEB4" w:rsidR="00964564" w:rsidRPr="00CF465B" w:rsidRDefault="00964564" w:rsidP="003B1DA8">
      <w:pPr>
        <w:spacing w:line="360" w:lineRule="auto"/>
        <w:rPr>
          <w:rFonts w:cs="Times New Roman"/>
        </w:rPr>
      </w:pPr>
    </w:p>
    <w:p w14:paraId="5106F687" w14:textId="05A04348" w:rsidR="00964564" w:rsidRPr="00CF465B" w:rsidRDefault="00964564" w:rsidP="003B1DA8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5</w:t>
      </w:r>
      <w:r w:rsidRPr="00CF465B">
        <w:rPr>
          <w:rFonts w:cs="Times New Roman"/>
        </w:rPr>
        <w:t>】计算下列矩阵乘积：</w:t>
      </w:r>
    </w:p>
    <w:p w14:paraId="6AD68E49" w14:textId="7DB22027" w:rsidR="00F979AD" w:rsidRPr="00CF465B" w:rsidRDefault="00964564" w:rsidP="003B1DA8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="004C3E97" w:rsidRPr="00CF465B">
        <w:rPr>
          <w:rFonts w:cs="Times New Roman"/>
          <w:position w:val="-45"/>
        </w:rPr>
        <w:object w:dxaOrig="2146" w:dyaOrig="1036" w14:anchorId="1161FA4B">
          <v:shape id="_x0000_i1064" type="#_x0000_t75" style="width:107pt;height:52pt" o:ole="">
            <v:imagedata r:id="rId76" o:title=""/>
          </v:shape>
          <o:OLEObject Type="Embed" ProgID="Equation.AxMath" ShapeID="_x0000_i1064" DrawAspect="Content" ObjectID="_1728673056" r:id="rId77"/>
        </w:object>
      </w:r>
      <w:r w:rsidR="00F979AD" w:rsidRPr="00CF465B">
        <w:rPr>
          <w:rFonts w:cs="Times New Roman"/>
        </w:rPr>
        <w:tab/>
      </w:r>
      <w:r w:rsidR="00F979AD" w:rsidRPr="00CF465B">
        <w:rPr>
          <w:rFonts w:cs="Times New Roman"/>
        </w:rPr>
        <w:tab/>
      </w:r>
      <w:r w:rsidR="00F979AD" w:rsidRPr="00CF465B">
        <w:rPr>
          <w:rFonts w:cs="Times New Roman"/>
        </w:rPr>
        <w:t>（</w:t>
      </w:r>
      <w:r w:rsidR="00F979AD" w:rsidRPr="00CF465B">
        <w:rPr>
          <w:rFonts w:cs="Times New Roman"/>
        </w:rPr>
        <w:t>2</w:t>
      </w:r>
      <w:r w:rsidR="00F979AD" w:rsidRPr="00CF465B">
        <w:rPr>
          <w:rFonts w:cs="Times New Roman"/>
        </w:rPr>
        <w:t>）</w:t>
      </w:r>
      <w:r w:rsidR="00F979AD" w:rsidRPr="00CF465B">
        <w:rPr>
          <w:rFonts w:cs="Times New Roman"/>
          <w:position w:val="-45"/>
        </w:rPr>
        <w:object w:dxaOrig="1892" w:dyaOrig="1036" w14:anchorId="63427AF7">
          <v:shape id="_x0000_i1065" type="#_x0000_t75" style="width:94.5pt;height:51.5pt" o:ole="">
            <v:imagedata r:id="rId78" o:title=""/>
          </v:shape>
          <o:OLEObject Type="Embed" ProgID="Equation.AxMath" ShapeID="_x0000_i1065" DrawAspect="Content" ObjectID="_1728673057" r:id="rId79"/>
        </w:object>
      </w:r>
    </w:p>
    <w:p w14:paraId="35886471" w14:textId="4CCD3B17" w:rsidR="00F979AD" w:rsidRPr="00CF465B" w:rsidRDefault="00F979AD" w:rsidP="003B1DA8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</w:t>
      </w:r>
      <w:r w:rsidR="00B6319D" w:rsidRPr="00CF465B">
        <w:rPr>
          <w:rFonts w:cs="Times New Roman"/>
          <w:position w:val="-45"/>
        </w:rPr>
        <w:object w:dxaOrig="1613" w:dyaOrig="1036" w14:anchorId="22721F45">
          <v:shape id="_x0000_i1066" type="#_x0000_t75" style="width:80.5pt;height:51.5pt" o:ole="">
            <v:imagedata r:id="rId80" o:title=""/>
          </v:shape>
          <o:OLEObject Type="Embed" ProgID="Equation.AxMath" ShapeID="_x0000_i1066" DrawAspect="Content" ObjectID="_1728673058" r:id="rId81"/>
        </w:object>
      </w:r>
      <w:r w:rsidR="00B6319D" w:rsidRPr="00CF465B">
        <w:rPr>
          <w:rFonts w:cs="Times New Roman"/>
        </w:rPr>
        <w:tab/>
      </w:r>
      <w:r w:rsidR="00B6319D" w:rsidRPr="00CF465B">
        <w:rPr>
          <w:rFonts w:cs="Times New Roman"/>
        </w:rPr>
        <w:tab/>
      </w:r>
      <w:r w:rsidR="00B6319D" w:rsidRPr="00CF465B">
        <w:rPr>
          <w:rFonts w:cs="Times New Roman"/>
        </w:rPr>
        <w:tab/>
      </w:r>
      <w:r w:rsidR="00B6319D" w:rsidRPr="00CF465B">
        <w:rPr>
          <w:rFonts w:cs="Times New Roman"/>
        </w:rPr>
        <w:t>（</w:t>
      </w:r>
      <w:r w:rsidR="00B6319D" w:rsidRPr="00CF465B">
        <w:rPr>
          <w:rFonts w:cs="Times New Roman"/>
        </w:rPr>
        <w:t>4</w:t>
      </w:r>
      <w:r w:rsidR="00B6319D" w:rsidRPr="00CF465B">
        <w:rPr>
          <w:rFonts w:cs="Times New Roman"/>
        </w:rPr>
        <w:t>）</w:t>
      </w:r>
      <w:r w:rsidR="00B6319D" w:rsidRPr="00CF465B">
        <w:rPr>
          <w:rFonts w:cs="Times New Roman"/>
          <w:position w:val="-45"/>
        </w:rPr>
        <w:object w:dxaOrig="1805" w:dyaOrig="1036" w14:anchorId="357CDFFC">
          <v:shape id="_x0000_i1067" type="#_x0000_t75" style="width:90.5pt;height:51.5pt" o:ole="">
            <v:imagedata r:id="rId82" o:title=""/>
          </v:shape>
          <o:OLEObject Type="Embed" ProgID="Equation.AxMath" ShapeID="_x0000_i1067" DrawAspect="Content" ObjectID="_1728673059" r:id="rId83"/>
        </w:object>
      </w:r>
    </w:p>
    <w:p w14:paraId="7860CF92" w14:textId="4C967EE1" w:rsidR="00B6319D" w:rsidRPr="00CF465B" w:rsidRDefault="00B6319D" w:rsidP="003B1DA8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5</w:t>
      </w:r>
      <w:r w:rsidRPr="00CF465B">
        <w:rPr>
          <w:rFonts w:cs="Times New Roman"/>
        </w:rPr>
        <w:t>）</w:t>
      </w:r>
      <w:r w:rsidR="008F3134" w:rsidRPr="00CF465B">
        <w:rPr>
          <w:rFonts w:cs="Times New Roman"/>
          <w:position w:val="-45"/>
        </w:rPr>
        <w:object w:dxaOrig="2849" w:dyaOrig="1045" w14:anchorId="7F6D993D">
          <v:shape id="_x0000_i1068" type="#_x0000_t75" style="width:142.5pt;height:52pt" o:ole="">
            <v:imagedata r:id="rId84" o:title=""/>
          </v:shape>
          <o:OLEObject Type="Embed" ProgID="Equation.AxMath" ShapeID="_x0000_i1068" DrawAspect="Content" ObjectID="_1728673060" r:id="rId85"/>
        </w:object>
      </w:r>
    </w:p>
    <w:p w14:paraId="4AC408B9" w14:textId="57AE9452" w:rsidR="00B6319D" w:rsidRPr="00CF465B" w:rsidRDefault="00B6319D" w:rsidP="003B1DA8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我们根据矩阵乘积的计算法则（左行右列），有</w:t>
      </w:r>
    </w:p>
    <w:p w14:paraId="2440D9F8" w14:textId="353F53D2" w:rsidR="00B6319D" w:rsidRPr="00CF465B" w:rsidRDefault="00B6319D" w:rsidP="003B1DA8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45"/>
        </w:rPr>
        <w:object w:dxaOrig="3776" w:dyaOrig="1036" w14:anchorId="0D5845E5">
          <v:shape id="_x0000_i1069" type="#_x0000_t75" style="width:188pt;height:52pt" o:ole="">
            <v:imagedata r:id="rId86" o:title=""/>
          </v:shape>
          <o:OLEObject Type="Embed" ProgID="Equation.AxMath" ShapeID="_x0000_i1069" DrawAspect="Content" ObjectID="_1728673061" r:id="rId87"/>
        </w:object>
      </w:r>
    </w:p>
    <w:p w14:paraId="597F633F" w14:textId="5A2409D7" w:rsidR="00B6319D" w:rsidRPr="00CF465B" w:rsidRDefault="00B6319D" w:rsidP="003B1DA8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45"/>
        </w:rPr>
        <w:object w:dxaOrig="2746" w:dyaOrig="1036" w14:anchorId="11DB2D9A">
          <v:shape id="_x0000_i1070" type="#_x0000_t75" style="width:137pt;height:51.5pt" o:ole="">
            <v:imagedata r:id="rId88" o:title=""/>
          </v:shape>
          <o:OLEObject Type="Embed" ProgID="Equation.AxMath" ShapeID="_x0000_i1070" DrawAspect="Content" ObjectID="_1728673062" r:id="rId89"/>
        </w:object>
      </w:r>
    </w:p>
    <w:p w14:paraId="339A51C7" w14:textId="478854DC" w:rsidR="00B6319D" w:rsidRPr="00CF465B" w:rsidRDefault="00B6319D" w:rsidP="003B1DA8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</w:t>
      </w:r>
      <w:r w:rsidR="008F3134" w:rsidRPr="00CF465B">
        <w:rPr>
          <w:rFonts w:cs="Times New Roman"/>
          <w:position w:val="-45"/>
        </w:rPr>
        <w:object w:dxaOrig="2170" w:dyaOrig="1036" w14:anchorId="69162DC3">
          <v:shape id="_x0000_i1071" type="#_x0000_t75" style="width:108.5pt;height:51.5pt" o:ole="">
            <v:imagedata r:id="rId90" o:title=""/>
          </v:shape>
          <o:OLEObject Type="Embed" ProgID="Equation.AxMath" ShapeID="_x0000_i1071" DrawAspect="Content" ObjectID="_1728673063" r:id="rId91"/>
        </w:object>
      </w:r>
    </w:p>
    <w:p w14:paraId="542C5B74" w14:textId="760E75C7" w:rsidR="008F3134" w:rsidRPr="00CF465B" w:rsidRDefault="008F3134" w:rsidP="003B1DA8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4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45"/>
        </w:rPr>
        <w:object w:dxaOrig="3617" w:dyaOrig="1036" w14:anchorId="34A74044">
          <v:shape id="_x0000_i1072" type="#_x0000_t75" style="width:181pt;height:51.5pt" o:ole="">
            <v:imagedata r:id="rId92" o:title=""/>
          </v:shape>
          <o:OLEObject Type="Embed" ProgID="Equation.AxMath" ShapeID="_x0000_i1072" DrawAspect="Content" ObjectID="_1728673064" r:id="rId93"/>
        </w:object>
      </w:r>
    </w:p>
    <w:p w14:paraId="23C947CF" w14:textId="16791FD0" w:rsidR="008F3134" w:rsidRPr="00CF465B" w:rsidRDefault="008F3134" w:rsidP="003B1DA8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5</w:t>
      </w:r>
      <w:r w:rsidRPr="00CF465B">
        <w:rPr>
          <w:rFonts w:cs="Times New Roman"/>
        </w:rPr>
        <w:t>）先观察矩阵形式，为</w:t>
      </w:r>
      <w:r w:rsidRPr="00CF465B">
        <w:rPr>
          <w:rFonts w:cs="Times New Roman"/>
          <w:position w:val="-12"/>
        </w:rPr>
        <w:object w:dxaOrig="3064" w:dyaOrig="370" w14:anchorId="26645E72">
          <v:shape id="_x0000_i1073" type="#_x0000_t75" style="width:153pt;height:18pt" o:ole="">
            <v:imagedata r:id="rId94" o:title=""/>
          </v:shape>
          <o:OLEObject Type="Embed" ProgID="Equation.AxMath" ShapeID="_x0000_i1073" DrawAspect="Content" ObjectID="_1728673065" r:id="rId95"/>
        </w:object>
      </w:r>
      <w:r w:rsidRPr="00CF465B">
        <w:rPr>
          <w:rFonts w:cs="Times New Roman"/>
        </w:rPr>
        <w:t>，故得到的最终结果是一</w:t>
      </w:r>
      <w:r w:rsidRPr="00CF465B">
        <w:rPr>
          <w:rFonts w:cs="Times New Roman"/>
        </w:rPr>
        <w:lastRenderedPageBreak/>
        <w:t>个</w:t>
      </w:r>
      <w:r w:rsidR="005200B4" w:rsidRPr="00CF465B">
        <w:rPr>
          <w:rFonts w:cs="Times New Roman"/>
        </w:rPr>
        <w:t>数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先计算前两个矩阵的乘积，有</w:t>
      </w:r>
    </w:p>
    <w:p w14:paraId="3FFD6792" w14:textId="7BA4B417" w:rsidR="008F3134" w:rsidRPr="00CF465B" w:rsidRDefault="008F3134" w:rsidP="008F3134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45"/>
        </w:rPr>
        <w:object w:dxaOrig="4789" w:dyaOrig="1045" w14:anchorId="0173E8F1">
          <v:shape id="_x0000_i1074" type="#_x0000_t75" style="width:239pt;height:52pt" o:ole="">
            <v:imagedata r:id="rId96" o:title=""/>
          </v:shape>
          <o:OLEObject Type="Embed" ProgID="Equation.AxMath" ShapeID="_x0000_i1074" DrawAspect="Content" ObjectID="_1728673066" r:id="rId97"/>
        </w:object>
      </w:r>
    </w:p>
    <w:p w14:paraId="789DD176" w14:textId="4497FD8C" w:rsidR="008F3134" w:rsidRPr="00CF465B" w:rsidRDefault="008F3134" w:rsidP="008F313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再计算新的矩阵和最后一个矩阵的乘积：</w:t>
      </w:r>
    </w:p>
    <w:p w14:paraId="15E6C39F" w14:textId="7346FFB0" w:rsidR="008F3134" w:rsidRPr="00CF465B" w:rsidRDefault="005200B4" w:rsidP="003032BC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85"/>
        </w:rPr>
        <w:object w:dxaOrig="5828" w:dyaOrig="1853" w14:anchorId="51848D33">
          <v:shape id="_x0000_i1075" type="#_x0000_t75" style="width:291.5pt;height:92.5pt" o:ole="">
            <v:imagedata r:id="rId98" o:title=""/>
          </v:shape>
          <o:OLEObject Type="Embed" ProgID="Equation.AxMath" ShapeID="_x0000_i1075" DrawAspect="Content" ObjectID="_1728673067" r:id="rId99"/>
        </w:object>
      </w:r>
    </w:p>
    <w:p w14:paraId="5DA3F4BF" w14:textId="75F11EDF" w:rsidR="008D2744" w:rsidRPr="00CF465B" w:rsidRDefault="008D2744" w:rsidP="008D2744">
      <w:pPr>
        <w:spacing w:line="360" w:lineRule="auto"/>
        <w:rPr>
          <w:rFonts w:cs="Times New Roman"/>
        </w:rPr>
      </w:pPr>
    </w:p>
    <w:p w14:paraId="3E3A48E6" w14:textId="666E4C49" w:rsidR="008D2744" w:rsidRPr="00CF465B" w:rsidRDefault="008D2744" w:rsidP="008D274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6</w:t>
      </w:r>
      <w:r w:rsidRPr="00CF465B">
        <w:rPr>
          <w:rFonts w:cs="Times New Roman"/>
        </w:rPr>
        <w:t>】证明：两个同阶上三角矩阵的乘积还是上三角矩阵</w:t>
      </w:r>
      <w:r w:rsidRPr="00CF465B">
        <w:rPr>
          <w:rFonts w:cs="Times New Roman"/>
        </w:rPr>
        <w:t>.</w:t>
      </w:r>
    </w:p>
    <w:p w14:paraId="307180F6" w14:textId="45BA69EF" w:rsidR="008D2744" w:rsidRPr="00CF465B" w:rsidRDefault="008D2744" w:rsidP="008D274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  <w:r w:rsidR="000365E2" w:rsidRPr="00CF465B">
        <w:rPr>
          <w:rFonts w:cs="Times New Roman"/>
        </w:rPr>
        <w:t>我们可以假设两个同阶的上三角矩阵为</w:t>
      </w:r>
      <w:r w:rsidR="000365E2" w:rsidRPr="00CF465B">
        <w:rPr>
          <w:rFonts w:cs="Times New Roman"/>
          <w:position w:val="-11"/>
        </w:rPr>
        <w:object w:dxaOrig="553" w:dyaOrig="356" w14:anchorId="28102EA6">
          <v:shape id="_x0000_i1076" type="#_x0000_t75" style="width:28.5pt;height:17.5pt" o:ole="">
            <v:imagedata r:id="rId30" o:title=""/>
          </v:shape>
          <o:OLEObject Type="Embed" ProgID="Equation.AxMath" ShapeID="_x0000_i1076" DrawAspect="Content" ObjectID="_1728673068" r:id="rId100"/>
        </w:object>
      </w:r>
      <w:r w:rsidR="000365E2" w:rsidRPr="00CF465B">
        <w:rPr>
          <w:rFonts w:cs="Times New Roman"/>
        </w:rPr>
        <w:t>，写成</w:t>
      </w:r>
    </w:p>
    <w:p w14:paraId="1B7ED4FC" w14:textId="5B9F4BD4" w:rsidR="000365E2" w:rsidRPr="00CF465B" w:rsidRDefault="00813876" w:rsidP="000365E2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62"/>
        </w:rPr>
        <w:object w:dxaOrig="4736" w:dyaOrig="1378" w14:anchorId="6B5C0F2C">
          <v:shape id="_x0000_i1077" type="#_x0000_t75" style="width:237pt;height:69pt" o:ole="">
            <v:imagedata r:id="rId101" o:title=""/>
          </v:shape>
          <o:OLEObject Type="Embed" ProgID="Equation.AxMath" ShapeID="_x0000_i1077" DrawAspect="Content" ObjectID="_1728673069" r:id="rId102"/>
        </w:object>
      </w:r>
    </w:p>
    <w:p w14:paraId="39F82CEB" w14:textId="072C3A59" w:rsidR="000365E2" w:rsidRPr="00CF465B" w:rsidRDefault="000365E2" w:rsidP="000365E2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其中</w:t>
      </w:r>
      <w:r w:rsidRPr="00CF465B">
        <w:rPr>
          <w:rFonts w:cs="Times New Roman"/>
          <w:position w:val="-12"/>
        </w:rPr>
        <w:object w:dxaOrig="604" w:dyaOrig="359" w14:anchorId="1E5F9DEA">
          <v:shape id="_x0000_i1078" type="#_x0000_t75" style="width:30.5pt;height:18pt" o:ole="">
            <v:imagedata r:id="rId103" o:title=""/>
          </v:shape>
          <o:OLEObject Type="Embed" ProgID="Equation.AxMath" ShapeID="_x0000_i1078" DrawAspect="Content" ObjectID="_1728673070" r:id="rId104"/>
        </w:object>
      </w:r>
      <w:r w:rsidRPr="00CF465B">
        <w:rPr>
          <w:rFonts w:cs="Times New Roman"/>
        </w:rPr>
        <w:t>在</w:t>
      </w:r>
      <w:r w:rsidRPr="00CF465B">
        <w:rPr>
          <w:rFonts w:cs="Times New Roman"/>
          <w:position w:val="-11"/>
        </w:rPr>
        <w:object w:dxaOrig="541" w:dyaOrig="356" w14:anchorId="058D6854">
          <v:shape id="_x0000_i1079" type="#_x0000_t75" style="width:27pt;height:17.5pt" o:ole="">
            <v:imagedata r:id="rId105" o:title=""/>
          </v:shape>
          <o:OLEObject Type="Embed" ProgID="Equation.AxMath" ShapeID="_x0000_i1079" DrawAspect="Content" ObjectID="_1728673071" r:id="rId106"/>
        </w:object>
      </w:r>
      <w:r w:rsidRPr="00CF465B">
        <w:rPr>
          <w:rFonts w:cs="Times New Roman"/>
        </w:rPr>
        <w:t>时全为</w:t>
      </w:r>
      <w:r w:rsidRPr="00CF465B">
        <w:rPr>
          <w:rFonts w:cs="Times New Roman"/>
        </w:rPr>
        <w:t>0</w:t>
      </w:r>
      <w:r w:rsidR="00813876" w:rsidRPr="00CF465B">
        <w:rPr>
          <w:rFonts w:cs="Times New Roman"/>
        </w:rPr>
        <w:t>.</w:t>
      </w:r>
      <w:r w:rsidR="00813876" w:rsidRPr="00CF465B">
        <w:rPr>
          <w:rFonts w:cs="Times New Roman"/>
        </w:rPr>
        <w:t>根据矩阵乘积规则，我们将</w:t>
      </w:r>
      <w:r w:rsidRPr="00CF465B">
        <w:rPr>
          <w:rFonts w:cs="Times New Roman"/>
        </w:rPr>
        <w:t>乘积记为</w:t>
      </w:r>
      <w:r w:rsidRPr="00CF465B">
        <w:rPr>
          <w:rFonts w:cs="Times New Roman"/>
          <w:position w:val="-11"/>
        </w:rPr>
        <w:object w:dxaOrig="260" w:dyaOrig="356" w14:anchorId="669E64D3">
          <v:shape id="_x0000_i1080" type="#_x0000_t75" style="width:13pt;height:17.5pt" o:ole="">
            <v:imagedata r:id="rId107" o:title=""/>
          </v:shape>
          <o:OLEObject Type="Embed" ProgID="Equation.AxMath" ShapeID="_x0000_i1080" DrawAspect="Content" ObjectID="_1728673072" r:id="rId108"/>
        </w:object>
      </w:r>
      <w:r w:rsidRPr="00CF465B">
        <w:rPr>
          <w:rFonts w:cs="Times New Roman"/>
        </w:rPr>
        <w:t>，</w:t>
      </w:r>
      <w:r w:rsidR="00813876" w:rsidRPr="00CF465B">
        <w:rPr>
          <w:rFonts w:cs="Times New Roman"/>
        </w:rPr>
        <w:t>可以写出：</w:t>
      </w:r>
    </w:p>
    <w:p w14:paraId="65665952" w14:textId="5E34C9D2" w:rsidR="000365E2" w:rsidRPr="00CF465B" w:rsidRDefault="00813876" w:rsidP="00813876">
      <w:pPr>
        <w:spacing w:line="360" w:lineRule="auto"/>
        <w:rPr>
          <w:rFonts w:cs="Times New Roman"/>
        </w:rPr>
      </w:pPr>
      <w:r w:rsidRPr="00CF465B">
        <w:rPr>
          <w:rFonts w:cs="Times New Roman"/>
          <w:position w:val="-121"/>
        </w:rPr>
        <w:object w:dxaOrig="8947" w:dyaOrig="2581" w14:anchorId="217A558D">
          <v:shape id="_x0000_i1081" type="#_x0000_t75" style="width:447.5pt;height:129pt" o:ole="">
            <v:imagedata r:id="rId109" o:title=""/>
          </v:shape>
          <o:OLEObject Type="Embed" ProgID="Equation.AxMath" ShapeID="_x0000_i1081" DrawAspect="Content" ObjectID="_1728673073" r:id="rId110"/>
        </w:object>
      </w:r>
    </w:p>
    <w:p w14:paraId="2A2F6ECF" w14:textId="13C3C51E" w:rsidR="00686C9F" w:rsidRPr="00CF465B" w:rsidRDefault="00686C9F" w:rsidP="00813876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容易发现其也为上三角矩阵，从而我们证明了原结论</w:t>
      </w:r>
      <w:r w:rsidRPr="00CF465B">
        <w:rPr>
          <w:rFonts w:cs="Times New Roman"/>
        </w:rPr>
        <w:t>.</w:t>
      </w:r>
    </w:p>
    <w:p w14:paraId="586DD9DA" w14:textId="094B64C1" w:rsidR="00CC4CFF" w:rsidRPr="00CF465B" w:rsidRDefault="00CC4CFF" w:rsidP="00813876">
      <w:pPr>
        <w:spacing w:line="360" w:lineRule="auto"/>
        <w:rPr>
          <w:rFonts w:cs="Times New Roman"/>
        </w:rPr>
      </w:pPr>
    </w:p>
    <w:p w14:paraId="2C64EA73" w14:textId="3976A9D8" w:rsidR="00CC4CFF" w:rsidRPr="00CF465B" w:rsidRDefault="00CC4CFF" w:rsidP="00813876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7</w:t>
      </w:r>
      <w:r w:rsidRPr="00CF465B">
        <w:rPr>
          <w:rFonts w:cs="Times New Roman"/>
        </w:rPr>
        <w:t>】</w:t>
      </w:r>
      <w:r w:rsidR="008858EE" w:rsidRPr="00CF465B">
        <w:rPr>
          <w:rFonts w:cs="Times New Roman"/>
        </w:rPr>
        <w:t>已知矩阵</w:t>
      </w:r>
    </w:p>
    <w:p w14:paraId="185EA8C6" w14:textId="3B550308" w:rsidR="00682525" w:rsidRPr="00CF465B" w:rsidRDefault="00682525" w:rsidP="00682525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45"/>
        </w:rPr>
        <w:object w:dxaOrig="3163" w:dyaOrig="1036" w14:anchorId="575C7D44">
          <v:shape id="_x0000_i1082" type="#_x0000_t75" style="width:158pt;height:51.5pt" o:ole="">
            <v:imagedata r:id="rId111" o:title=""/>
          </v:shape>
          <o:OLEObject Type="Embed" ProgID="Equation.AxMath" ShapeID="_x0000_i1082" DrawAspect="Content" ObjectID="_1728673074" r:id="rId112"/>
        </w:object>
      </w:r>
    </w:p>
    <w:p w14:paraId="476222D9" w14:textId="5B77B40D" w:rsidR="00682525" w:rsidRPr="00CF465B" w:rsidRDefault="00682525" w:rsidP="0068252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试求：</w:t>
      </w:r>
    </w:p>
    <w:p w14:paraId="57FF4A3D" w14:textId="77CFE47E" w:rsidR="00682525" w:rsidRPr="00CF465B" w:rsidRDefault="00682525" w:rsidP="0068252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11"/>
        </w:rPr>
        <w:object w:dxaOrig="945" w:dyaOrig="356" w14:anchorId="5FD254FA">
          <v:shape id="_x0000_i1083" type="#_x0000_t75" style="width:47.5pt;height:17.5pt" o:ole="">
            <v:imagedata r:id="rId113" o:title=""/>
          </v:shape>
          <o:OLEObject Type="Embed" ProgID="Equation.AxMath" ShapeID="_x0000_i1083" DrawAspect="Content" ObjectID="_1728673075" r:id="rId114"/>
        </w:object>
      </w:r>
      <w:r w:rsidRPr="00CF465B">
        <w:rPr>
          <w:rFonts w:cs="Times New Roman"/>
        </w:rPr>
        <w:t>；</w:t>
      </w:r>
    </w:p>
    <w:p w14:paraId="5A2E4EFE" w14:textId="06EF713E" w:rsidR="00682525" w:rsidRPr="00CF465B" w:rsidRDefault="00682525" w:rsidP="0068252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="00595EE2" w:rsidRPr="00CF465B">
        <w:rPr>
          <w:rFonts w:cs="Times New Roman"/>
          <w:position w:val="-12"/>
        </w:rPr>
        <w:object w:dxaOrig="2848" w:dyaOrig="370" w14:anchorId="44E4BA24">
          <v:shape id="_x0000_i1084" type="#_x0000_t75" style="width:142.5pt;height:18pt" o:ole="">
            <v:imagedata r:id="rId115" o:title=""/>
          </v:shape>
          <o:OLEObject Type="Embed" ProgID="Equation.AxMath" ShapeID="_x0000_i1084" DrawAspect="Content" ObjectID="_1728673076" r:id="rId116"/>
        </w:object>
      </w:r>
      <w:r w:rsidRPr="00CF465B">
        <w:rPr>
          <w:rFonts w:cs="Times New Roman"/>
        </w:rPr>
        <w:t>.</w:t>
      </w:r>
    </w:p>
    <w:p w14:paraId="5B8E13FA" w14:textId="4BA088AC" w:rsidR="00403951" w:rsidRPr="00CF465B" w:rsidRDefault="00403951" w:rsidP="0068252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</w:p>
    <w:p w14:paraId="68A80327" w14:textId="1BA40E11" w:rsidR="00436725" w:rsidRPr="00CF465B" w:rsidRDefault="00436725" w:rsidP="0068252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根据简单的矩阵乘积法则，我们有</w:t>
      </w:r>
    </w:p>
    <w:p w14:paraId="7FBC6B87" w14:textId="18E1EDA6" w:rsidR="00436725" w:rsidRPr="00CF465B" w:rsidRDefault="00595EE2" w:rsidP="00436725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99"/>
        </w:rPr>
        <w:object w:dxaOrig="4260" w:dyaOrig="2121" w14:anchorId="0FA068E2">
          <v:shape id="_x0000_i1085" type="#_x0000_t75" style="width:213pt;height:106pt" o:ole="">
            <v:imagedata r:id="rId117" o:title=""/>
          </v:shape>
          <o:OLEObject Type="Embed" ProgID="Equation.AxMath" ShapeID="_x0000_i1085" DrawAspect="Content" ObjectID="_1728673077" r:id="rId118"/>
        </w:object>
      </w:r>
    </w:p>
    <w:p w14:paraId="7336D383" w14:textId="248E841D" w:rsidR="00436725" w:rsidRPr="00CF465B" w:rsidRDefault="00436725" w:rsidP="0043672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我们也得到了一个简单的结论，即</w:t>
      </w:r>
      <w:r w:rsidRPr="00CF465B">
        <w:rPr>
          <w:rFonts w:cs="Times New Roman"/>
          <w:position w:val="-11"/>
        </w:rPr>
        <w:object w:dxaOrig="459" w:dyaOrig="356" w14:anchorId="41424404">
          <v:shape id="_x0000_i1086" type="#_x0000_t75" style="width:22.5pt;height:17.5pt" o:ole="">
            <v:imagedata r:id="rId119" o:title=""/>
          </v:shape>
          <o:OLEObject Type="Embed" ProgID="Equation.AxMath" ShapeID="_x0000_i1086" DrawAspect="Content" ObjectID="_1728673078" r:id="rId120"/>
        </w:object>
      </w:r>
      <w:r w:rsidRPr="00CF465B">
        <w:rPr>
          <w:rFonts w:cs="Times New Roman"/>
        </w:rPr>
        <w:t>不一定等于</w:t>
      </w:r>
      <w:r w:rsidRPr="00CF465B">
        <w:rPr>
          <w:rFonts w:cs="Times New Roman"/>
          <w:position w:val="-11"/>
        </w:rPr>
        <w:object w:dxaOrig="463" w:dyaOrig="356" w14:anchorId="0D5FF187">
          <v:shape id="_x0000_i1087" type="#_x0000_t75" style="width:22.5pt;height:17.5pt" o:ole="">
            <v:imagedata r:id="rId121" o:title=""/>
          </v:shape>
          <o:OLEObject Type="Embed" ProgID="Equation.AxMath" ShapeID="_x0000_i1087" DrawAspect="Content" ObjectID="_1728673079" r:id="rId122"/>
        </w:object>
      </w:r>
      <w:r w:rsidRPr="00CF465B">
        <w:rPr>
          <w:rFonts w:cs="Times New Roman"/>
        </w:rPr>
        <w:t>.</w:t>
      </w:r>
    </w:p>
    <w:p w14:paraId="0A6F06C2" w14:textId="42AD5EA1" w:rsidR="00436725" w:rsidRPr="00CF465B" w:rsidRDefault="00436725" w:rsidP="0043672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分别来计算，有</w:t>
      </w:r>
    </w:p>
    <w:p w14:paraId="10142CEB" w14:textId="342D6015" w:rsidR="00436725" w:rsidRPr="00CF465B" w:rsidRDefault="00595EE2" w:rsidP="007451DA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99"/>
        </w:rPr>
        <w:object w:dxaOrig="4043" w:dyaOrig="2121" w14:anchorId="1D7930A0">
          <v:shape id="_x0000_i1088" type="#_x0000_t75" style="width:203pt;height:106pt" o:ole="">
            <v:imagedata r:id="rId123" o:title=""/>
          </v:shape>
          <o:OLEObject Type="Embed" ProgID="Equation.AxMath" ShapeID="_x0000_i1088" DrawAspect="Content" ObjectID="_1728673080" r:id="rId124"/>
        </w:object>
      </w:r>
    </w:p>
    <w:p w14:paraId="5CE128D2" w14:textId="5776E900" w:rsidR="007451DA" w:rsidRPr="00CF465B" w:rsidRDefault="007451DA" w:rsidP="007451DA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故我们得到</w:t>
      </w:r>
    </w:p>
    <w:p w14:paraId="07D58AE8" w14:textId="7A313EB3" w:rsidR="00595EE2" w:rsidRPr="00CF465B" w:rsidRDefault="00595EE2" w:rsidP="00595EE2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45"/>
        </w:rPr>
        <w:object w:dxaOrig="5181" w:dyaOrig="1036" w14:anchorId="3357D15C">
          <v:shape id="_x0000_i1089" type="#_x0000_t75" style="width:260pt;height:51.5pt" o:ole="">
            <v:imagedata r:id="rId125" o:title=""/>
          </v:shape>
          <o:OLEObject Type="Embed" ProgID="Equation.AxMath" ShapeID="_x0000_i1089" DrawAspect="Content" ObjectID="_1728673081" r:id="rId126"/>
        </w:object>
      </w:r>
    </w:p>
    <w:p w14:paraId="009E2289" w14:textId="5029B69D" w:rsidR="00595EE2" w:rsidRPr="00CF465B" w:rsidRDefault="00595EE2" w:rsidP="00595EE2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得到</w:t>
      </w:r>
    </w:p>
    <w:p w14:paraId="702B45F0" w14:textId="3DA24B49" w:rsidR="005A6A23" w:rsidRPr="00CF465B" w:rsidRDefault="00595EE2" w:rsidP="005A6A23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19"/>
        </w:rPr>
        <w:object w:dxaOrig="6323" w:dyaOrig="2540" w14:anchorId="58C558C8">
          <v:shape id="_x0000_i1090" type="#_x0000_t75" style="width:317pt;height:126.5pt" o:ole="">
            <v:imagedata r:id="rId127" o:title=""/>
          </v:shape>
          <o:OLEObject Type="Embed" ProgID="Equation.AxMath" ShapeID="_x0000_i1090" DrawAspect="Content" ObjectID="_1728673082" r:id="rId128"/>
        </w:object>
      </w:r>
    </w:p>
    <w:p w14:paraId="4E54BC06" w14:textId="23BE244C" w:rsidR="005A6A23" w:rsidRPr="00CF465B" w:rsidRDefault="005A6A23" w:rsidP="005A6A23">
      <w:pPr>
        <w:spacing w:line="360" w:lineRule="auto"/>
        <w:jc w:val="center"/>
        <w:rPr>
          <w:rFonts w:cs="Times New Roman"/>
        </w:rPr>
      </w:pPr>
    </w:p>
    <w:p w14:paraId="50834396" w14:textId="368F13A9" w:rsidR="005A6A23" w:rsidRPr="00CF465B" w:rsidRDefault="005A6A23" w:rsidP="005A6A2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8</w:t>
      </w:r>
      <w:r w:rsidRPr="00CF465B">
        <w:rPr>
          <w:rFonts w:cs="Times New Roman"/>
        </w:rPr>
        <w:t>】计算：</w:t>
      </w:r>
    </w:p>
    <w:p w14:paraId="29F20254" w14:textId="78074C16" w:rsidR="005A6A23" w:rsidRPr="00CF465B" w:rsidRDefault="005A6A23" w:rsidP="005A6A2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29"/>
        </w:rPr>
        <w:object w:dxaOrig="918" w:dyaOrig="704" w14:anchorId="22AA6695">
          <v:shape id="_x0000_i1091" type="#_x0000_t75" style="width:46.5pt;height:35pt" o:ole="">
            <v:imagedata r:id="rId129" o:title=""/>
          </v:shape>
          <o:OLEObject Type="Embed" ProgID="Equation.AxMath" ShapeID="_x0000_i1091" DrawAspect="Content" ObjectID="_1728673083" r:id="rId130"/>
        </w:object>
      </w:r>
      <w:r w:rsidRPr="00CF465B">
        <w:rPr>
          <w:rFonts w:cs="Times New Roman"/>
        </w:rPr>
        <w:t>；</w:t>
      </w:r>
    </w:p>
    <w:p w14:paraId="5B437B6A" w14:textId="46280D2A" w:rsidR="005A6A23" w:rsidRPr="00CF465B" w:rsidRDefault="005A6A23" w:rsidP="005A6A2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29"/>
        </w:rPr>
        <w:object w:dxaOrig="1737" w:dyaOrig="704" w14:anchorId="0B90A69F">
          <v:shape id="_x0000_i1092" type="#_x0000_t75" style="width:86.5pt;height:35pt" o:ole="">
            <v:imagedata r:id="rId131" o:title=""/>
          </v:shape>
          <o:OLEObject Type="Embed" ProgID="Equation.AxMath" ShapeID="_x0000_i1092" DrawAspect="Content" ObjectID="_1728673084" r:id="rId132"/>
        </w:object>
      </w:r>
      <w:r w:rsidRPr="00CF465B">
        <w:rPr>
          <w:rFonts w:cs="Times New Roman"/>
        </w:rPr>
        <w:t>；</w:t>
      </w:r>
    </w:p>
    <w:p w14:paraId="37B3F34C" w14:textId="5DDE05C1" w:rsidR="005A6A23" w:rsidRPr="00CF465B" w:rsidRDefault="005A6A23" w:rsidP="005A6A2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45"/>
        </w:rPr>
        <w:object w:dxaOrig="2968" w:dyaOrig="1045" w14:anchorId="45EA86CE">
          <v:shape id="_x0000_i1093" type="#_x0000_t75" style="width:148pt;height:52pt" o:ole="">
            <v:imagedata r:id="rId133" o:title=""/>
          </v:shape>
          <o:OLEObject Type="Embed" ProgID="Equation.AxMath" ShapeID="_x0000_i1093" DrawAspect="Content" ObjectID="_1728673085" r:id="rId134"/>
        </w:object>
      </w:r>
      <w:r w:rsidRPr="00CF465B">
        <w:rPr>
          <w:rFonts w:cs="Times New Roman"/>
        </w:rPr>
        <w:t>；当</w:t>
      </w:r>
      <w:r w:rsidR="00762783" w:rsidRPr="00CF465B">
        <w:rPr>
          <w:rFonts w:cs="Times New Roman"/>
          <w:position w:val="-74"/>
        </w:rPr>
        <w:object w:dxaOrig="1953" w:dyaOrig="1631" w14:anchorId="350EC1E0">
          <v:shape id="_x0000_i1094" type="#_x0000_t75" style="width:97.5pt;height:81.5pt" o:ole="">
            <v:imagedata r:id="rId135" o:title=""/>
          </v:shape>
          <o:OLEObject Type="Embed" ProgID="Equation.AxMath" ShapeID="_x0000_i1094" DrawAspect="Content" ObjectID="_1728673086" r:id="rId136"/>
        </w:object>
      </w:r>
      <w:r w:rsidRPr="00CF465B">
        <w:rPr>
          <w:rFonts w:cs="Times New Roman"/>
        </w:rPr>
        <w:t>时，写出具体结果；</w:t>
      </w:r>
    </w:p>
    <w:p w14:paraId="7317C579" w14:textId="3A4C13B5" w:rsidR="00742138" w:rsidRPr="00CF465B" w:rsidRDefault="005A6A23" w:rsidP="005A6A2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4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62"/>
        </w:rPr>
        <w:object w:dxaOrig="2137" w:dyaOrig="1370" w14:anchorId="72677AB8">
          <v:shape id="_x0000_i1095" type="#_x0000_t75" style="width:106.5pt;height:68.5pt" o:ole="">
            <v:imagedata r:id="rId137" o:title=""/>
          </v:shape>
          <o:OLEObject Type="Embed" ProgID="Equation.AxMath" ShapeID="_x0000_i1095" DrawAspect="Content" ObjectID="_1728673087" r:id="rId138"/>
        </w:object>
      </w:r>
      <w:r w:rsidRPr="00CF465B">
        <w:rPr>
          <w:rFonts w:cs="Times New Roman"/>
        </w:rPr>
        <w:t>；</w:t>
      </w:r>
    </w:p>
    <w:p w14:paraId="139CE70A" w14:textId="3C721F47" w:rsidR="00742138" w:rsidRPr="00CF465B" w:rsidRDefault="00742138" w:rsidP="005A6A2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5</w:t>
      </w:r>
      <w:r w:rsidRPr="00CF465B">
        <w:rPr>
          <w:rFonts w:cs="Times New Roman"/>
        </w:rPr>
        <w:t>）设</w:t>
      </w:r>
      <w:r w:rsidRPr="00CF465B">
        <w:rPr>
          <w:rFonts w:cs="Times New Roman"/>
          <w:position w:val="-45"/>
        </w:rPr>
        <w:object w:dxaOrig="1554" w:dyaOrig="1036" w14:anchorId="450AEE0F">
          <v:shape id="_x0000_i1096" type="#_x0000_t75" style="width:78pt;height:52pt" o:ole="">
            <v:imagedata r:id="rId139" o:title=""/>
          </v:shape>
          <o:OLEObject Type="Embed" ProgID="Equation.AxMath" ShapeID="_x0000_i1096" DrawAspect="Content" ObjectID="_1728673088" r:id="rId140"/>
        </w:object>
      </w:r>
      <w:r w:rsidRPr="00CF465B">
        <w:rPr>
          <w:rFonts w:cs="Times New Roman"/>
        </w:rPr>
        <w:t>，求</w:t>
      </w:r>
      <w:r w:rsidRPr="00CF465B">
        <w:rPr>
          <w:rFonts w:cs="Times New Roman"/>
          <w:position w:val="-11"/>
        </w:rPr>
        <w:object w:dxaOrig="1298" w:dyaOrig="359" w14:anchorId="6F245DD7">
          <v:shape id="_x0000_i1097" type="#_x0000_t75" style="width:64.5pt;height:18pt" o:ole="">
            <v:imagedata r:id="rId141" o:title=""/>
          </v:shape>
          <o:OLEObject Type="Embed" ProgID="Equation.AxMath" ShapeID="_x0000_i1097" DrawAspect="Content" ObjectID="_1728673089" r:id="rId142"/>
        </w:object>
      </w:r>
      <w:r w:rsidRPr="00CF465B">
        <w:rPr>
          <w:rFonts w:cs="Times New Roman"/>
        </w:rPr>
        <w:t>.</w:t>
      </w:r>
    </w:p>
    <w:p w14:paraId="3E715E99" w14:textId="1375D98C" w:rsidR="005A6A23" w:rsidRPr="00CF465B" w:rsidRDefault="005A6A23" w:rsidP="005A6A2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</w:p>
    <w:p w14:paraId="2B278B94" w14:textId="6E5ECA41" w:rsidR="005A6A23" w:rsidRPr="00CF465B" w:rsidRDefault="005A6A23" w:rsidP="005A6A2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我们来计算几项寻找规律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其中有</w:t>
      </w:r>
    </w:p>
    <w:p w14:paraId="458221B0" w14:textId="22D2A98E" w:rsidR="005A6A23" w:rsidRPr="00CF465B" w:rsidRDefault="000906DD" w:rsidP="005A6A23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03"/>
        </w:rPr>
        <w:object w:dxaOrig="4539" w:dyaOrig="2208" w14:anchorId="25BDED9D">
          <v:shape id="_x0000_i1098" type="#_x0000_t75" style="width:227pt;height:110.5pt" o:ole="">
            <v:imagedata r:id="rId143" o:title=""/>
          </v:shape>
          <o:OLEObject Type="Embed" ProgID="Equation.AxMath" ShapeID="_x0000_i1098" DrawAspect="Content" ObjectID="_1728673090" r:id="rId144"/>
        </w:object>
      </w:r>
    </w:p>
    <w:p w14:paraId="54968ADB" w14:textId="7A74E2D7" w:rsidR="005A6A23" w:rsidRPr="00CF465B" w:rsidRDefault="005A6A23" w:rsidP="005A6A2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可以发现，</w:t>
      </w:r>
      <w:r w:rsidRPr="00CF465B">
        <w:rPr>
          <w:rFonts w:cs="Times New Roman"/>
          <w:position w:val="-29"/>
        </w:rPr>
        <w:object w:dxaOrig="2056" w:dyaOrig="704" w14:anchorId="509BB741">
          <v:shape id="_x0000_i1099" type="#_x0000_t75" style="width:103pt;height:35pt" o:ole="">
            <v:imagedata r:id="rId145" o:title=""/>
          </v:shape>
          <o:OLEObject Type="Embed" ProgID="Equation.AxMath" ShapeID="_x0000_i1099" DrawAspect="Content" ObjectID="_1728673091" r:id="rId146"/>
        </w:object>
      </w:r>
      <w:r w:rsidRPr="00CF465B">
        <w:rPr>
          <w:rFonts w:cs="Times New Roman"/>
        </w:rPr>
        <w:t>，证明可以使用数学归纳法</w:t>
      </w:r>
      <w:r w:rsidRPr="00CF465B">
        <w:rPr>
          <w:rFonts w:cs="Times New Roman"/>
        </w:rPr>
        <w:t>.</w:t>
      </w:r>
    </w:p>
    <w:p w14:paraId="2DA0B779" w14:textId="77777777" w:rsidR="00E36215" w:rsidRPr="00CF465B" w:rsidRDefault="00E36215" w:rsidP="00E3621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我们来计算几项寻找规律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其中有</w:t>
      </w:r>
    </w:p>
    <w:p w14:paraId="09AB66AE" w14:textId="2678EB46" w:rsidR="00E36215" w:rsidRPr="00CF465B" w:rsidRDefault="000906DD" w:rsidP="00E36215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03"/>
        </w:rPr>
        <w:object w:dxaOrig="8758" w:dyaOrig="2208" w14:anchorId="029761D1">
          <v:shape id="_x0000_i1100" type="#_x0000_t75" style="width:438pt;height:110.5pt" o:ole="">
            <v:imagedata r:id="rId147" o:title=""/>
          </v:shape>
          <o:OLEObject Type="Embed" ProgID="Equation.AxMath" ShapeID="_x0000_i1100" DrawAspect="Content" ObjectID="_1728673092" r:id="rId148"/>
        </w:object>
      </w:r>
    </w:p>
    <w:p w14:paraId="0F8EE19D" w14:textId="3B6CDA11" w:rsidR="00E36215" w:rsidRPr="00CF465B" w:rsidRDefault="00E36215" w:rsidP="00E3621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从而可以发现，</w:t>
      </w:r>
      <w:r w:rsidR="000906DD" w:rsidRPr="00CF465B">
        <w:rPr>
          <w:rFonts w:cs="Times New Roman"/>
          <w:position w:val="-29"/>
        </w:rPr>
        <w:object w:dxaOrig="3819" w:dyaOrig="704" w14:anchorId="04904481">
          <v:shape id="_x0000_i1101" type="#_x0000_t75" style="width:190.5pt;height:35pt" o:ole="">
            <v:imagedata r:id="rId149" o:title=""/>
          </v:shape>
          <o:OLEObject Type="Embed" ProgID="Equation.AxMath" ShapeID="_x0000_i1101" DrawAspect="Content" ObjectID="_1728673093" r:id="rId150"/>
        </w:object>
      </w:r>
      <w:r w:rsidRPr="00CF465B">
        <w:rPr>
          <w:rFonts w:cs="Times New Roman"/>
        </w:rPr>
        <w:t>，证明可以使用数学归纳法</w:t>
      </w:r>
      <w:r w:rsidRPr="00CF465B">
        <w:rPr>
          <w:rFonts w:cs="Times New Roman"/>
        </w:rPr>
        <w:t>.</w:t>
      </w:r>
    </w:p>
    <w:p w14:paraId="356A559F" w14:textId="2F26E88C" w:rsidR="00762783" w:rsidRPr="00CF465B" w:rsidRDefault="00762783" w:rsidP="0076278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首先计算</w:t>
      </w:r>
      <w:r w:rsidRPr="00CF465B">
        <w:rPr>
          <w:rFonts w:cs="Times New Roman"/>
          <w:position w:val="-45"/>
        </w:rPr>
        <w:object w:dxaOrig="4569" w:dyaOrig="1045" w14:anchorId="4B655C96">
          <v:shape id="_x0000_i1102" type="#_x0000_t75" style="width:228.5pt;height:52pt" o:ole="">
            <v:imagedata r:id="rId151" o:title=""/>
          </v:shape>
          <o:OLEObject Type="Embed" ProgID="Equation.AxMath" ShapeID="_x0000_i1102" DrawAspect="Content" ObjectID="_1728673094" r:id="rId152"/>
        </w:objec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我们来计算几项寻找规律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其中有</w:t>
      </w:r>
    </w:p>
    <w:p w14:paraId="712F566D" w14:textId="464B2BE9" w:rsidR="00E36215" w:rsidRPr="00CF465B" w:rsidRDefault="00762783" w:rsidP="00762783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5"/>
        </w:rPr>
        <w:object w:dxaOrig="6778" w:dyaOrig="5419" w14:anchorId="1B1E772B">
          <v:shape id="_x0000_i1103" type="#_x0000_t75" style="width:339pt;height:270.5pt" o:ole="">
            <v:imagedata r:id="rId153" o:title=""/>
          </v:shape>
          <o:OLEObject Type="Embed" ProgID="Equation.AxMath" ShapeID="_x0000_i1103" DrawAspect="Content" ObjectID="_1728673095" r:id="rId154"/>
        </w:object>
      </w:r>
    </w:p>
    <w:p w14:paraId="59A6F377" w14:textId="6D017693" w:rsidR="00762783" w:rsidRPr="00CF465B" w:rsidRDefault="00762783" w:rsidP="0076278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可以发现，</w:t>
      </w:r>
      <w:r w:rsidR="00CD7E4D" w:rsidRPr="00CF465B">
        <w:rPr>
          <w:rFonts w:cs="Times New Roman"/>
          <w:position w:val="-45"/>
        </w:rPr>
        <w:object w:dxaOrig="5366" w:dyaOrig="1045" w14:anchorId="5454F0CE">
          <v:shape id="_x0000_i1104" type="#_x0000_t75" style="width:268.5pt;height:52pt" o:ole="">
            <v:imagedata r:id="rId155" o:title=""/>
          </v:shape>
          <o:OLEObject Type="Embed" ProgID="Equation.AxMath" ShapeID="_x0000_i1104" DrawAspect="Content" ObjectID="_1728673096" r:id="rId156"/>
        </w:object>
      </w:r>
      <w:r w:rsidRPr="00CF465B">
        <w:rPr>
          <w:rFonts w:cs="Times New Roman"/>
        </w:rPr>
        <w:t>，证明可以使用数学归纳法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代入</w:t>
      </w:r>
      <w:r w:rsidRPr="00CF465B">
        <w:rPr>
          <w:rFonts w:cs="Times New Roman"/>
          <w:position w:val="-74"/>
        </w:rPr>
        <w:object w:dxaOrig="1953" w:dyaOrig="1631" w14:anchorId="46D311A2">
          <v:shape id="_x0000_i1105" type="#_x0000_t75" style="width:97.5pt;height:81.5pt" o:ole="">
            <v:imagedata r:id="rId135" o:title=""/>
          </v:shape>
          <o:OLEObject Type="Embed" ProgID="Equation.AxMath" ShapeID="_x0000_i1105" DrawAspect="Content" ObjectID="_1728673097" r:id="rId157"/>
        </w:object>
      </w:r>
      <w:r w:rsidRPr="00CF465B">
        <w:rPr>
          <w:rFonts w:cs="Times New Roman"/>
        </w:rPr>
        <w:t>，有</w:t>
      </w:r>
    </w:p>
    <w:p w14:paraId="4246E2B6" w14:textId="183947A5" w:rsidR="00762783" w:rsidRPr="00CF465B" w:rsidRDefault="00762783" w:rsidP="00A4090D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89"/>
        </w:rPr>
        <w:object w:dxaOrig="7271" w:dyaOrig="1928" w14:anchorId="55DE0380">
          <v:shape id="_x0000_i1106" type="#_x0000_t75" style="width:362.5pt;height:96pt" o:ole="">
            <v:imagedata r:id="rId158" o:title=""/>
          </v:shape>
          <o:OLEObject Type="Embed" ProgID="Equation.AxMath" ShapeID="_x0000_i1106" DrawAspect="Content" ObjectID="_1728673098" r:id="rId159"/>
        </w:object>
      </w:r>
      <w:r w:rsidR="002D5AFA" w:rsidRPr="00CF465B">
        <w:rPr>
          <w:rFonts w:cs="Times New Roman"/>
        </w:rPr>
        <w:t>.</w:t>
      </w:r>
    </w:p>
    <w:p w14:paraId="687E52CA" w14:textId="30FBE8DC" w:rsidR="002D5AFA" w:rsidRPr="00CF465B" w:rsidRDefault="00742138" w:rsidP="00742138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（</w:t>
      </w:r>
      <w:r w:rsidRPr="00CF465B">
        <w:rPr>
          <w:rFonts w:cs="Times New Roman"/>
        </w:rPr>
        <w:t>4</w:t>
      </w:r>
      <w:r w:rsidRPr="00CF465B">
        <w:rPr>
          <w:rFonts w:cs="Times New Roman"/>
        </w:rPr>
        <w:t>）写几项寻找一下规律，有</w:t>
      </w:r>
    </w:p>
    <w:p w14:paraId="4B210C59" w14:textId="399E8DBB" w:rsidR="00742138" w:rsidRPr="00CF465B" w:rsidRDefault="00E62717" w:rsidP="00E62717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86"/>
        </w:rPr>
        <w:object w:dxaOrig="8303" w:dyaOrig="7042" w14:anchorId="50B2493D">
          <v:shape id="_x0000_i1107" type="#_x0000_t75" style="width:415pt;height:354pt" o:ole="">
            <v:imagedata r:id="rId160" o:title=""/>
          </v:shape>
          <o:OLEObject Type="Embed" ProgID="Equation.AxMath" ShapeID="_x0000_i1107" DrawAspect="Content" ObjectID="_1728673099" r:id="rId161"/>
        </w:object>
      </w:r>
    </w:p>
    <w:p w14:paraId="12B00080" w14:textId="5D45A87C" w:rsidR="00E62717" w:rsidRPr="00CF465B" w:rsidRDefault="00E62717" w:rsidP="00E62717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其中</w:t>
      </w:r>
      <w:r w:rsidRPr="00CF465B">
        <w:rPr>
          <w:rFonts w:cs="Times New Roman"/>
          <w:position w:val="-11"/>
        </w:rPr>
        <w:object w:dxaOrig="259" w:dyaOrig="356" w14:anchorId="31941368">
          <v:shape id="_x0000_i1108" type="#_x0000_t75" style="width:13pt;height:17.5pt" o:ole="">
            <v:imagedata r:id="rId162" o:title=""/>
          </v:shape>
          <o:OLEObject Type="Embed" ProgID="Equation.AxMath" ShapeID="_x0000_i1108" DrawAspect="Content" ObjectID="_1728673100" r:id="rId163"/>
        </w:object>
      </w:r>
      <w:r w:rsidRPr="00CF465B">
        <w:rPr>
          <w:rFonts w:cs="Times New Roman"/>
        </w:rPr>
        <w:t>为四阶单位矩阵</w:t>
      </w:r>
      <w:r w:rsidRPr="00CF465B">
        <w:rPr>
          <w:rFonts w:cs="Times New Roman"/>
        </w:rPr>
        <w:t>.</w:t>
      </w:r>
      <w:r w:rsidR="00C92B34" w:rsidRPr="00CF465B">
        <w:rPr>
          <w:rFonts w:cs="Times New Roman"/>
        </w:rPr>
        <w:t>可以发现是根据奇偶性</w:t>
      </w:r>
      <w:r w:rsidR="00294BA0" w:rsidRPr="00CF465B">
        <w:rPr>
          <w:rFonts w:cs="Times New Roman"/>
        </w:rPr>
        <w:t>来区别的，我们容易得到答案为：</w:t>
      </w:r>
    </w:p>
    <w:p w14:paraId="545D8499" w14:textId="0BEF76B1" w:rsidR="00294BA0" w:rsidRPr="00CF465B" w:rsidRDefault="00BE5A24" w:rsidP="00294BA0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88"/>
        </w:rPr>
        <w:object w:dxaOrig="6813" w:dyaOrig="1911" w14:anchorId="620C1345">
          <v:shape id="_x0000_i1109" type="#_x0000_t75" style="width:340.5pt;height:95.5pt" o:ole="">
            <v:imagedata r:id="rId164" o:title=""/>
          </v:shape>
          <o:OLEObject Type="Embed" ProgID="Equation.AxMath" ShapeID="_x0000_i1109" DrawAspect="Content" ObjectID="_1728673101" r:id="rId165"/>
        </w:object>
      </w:r>
    </w:p>
    <w:p w14:paraId="7CA92D47" w14:textId="790C76A6" w:rsidR="00326D45" w:rsidRPr="00CF465B" w:rsidRDefault="00326D45" w:rsidP="00326D4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证明可以使用数学归纳法</w:t>
      </w:r>
      <w:r w:rsidRPr="00CF465B">
        <w:rPr>
          <w:rFonts w:cs="Times New Roman"/>
        </w:rPr>
        <w:t>.</w:t>
      </w:r>
    </w:p>
    <w:p w14:paraId="6E30A7E0" w14:textId="3B167D47" w:rsidR="00E95347" w:rsidRPr="00CF465B" w:rsidRDefault="00E95347" w:rsidP="00326D4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5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45"/>
        </w:rPr>
        <w:object w:dxaOrig="1554" w:dyaOrig="1036" w14:anchorId="13DACD7E">
          <v:shape id="_x0000_i1110" type="#_x0000_t75" style="width:78pt;height:52pt" o:ole="">
            <v:imagedata r:id="rId139" o:title=""/>
          </v:shape>
          <o:OLEObject Type="Embed" ProgID="Equation.AxMath" ShapeID="_x0000_i1110" DrawAspect="Content" ObjectID="_1728673102" r:id="rId166"/>
        </w:object>
      </w:r>
      <w:r w:rsidRPr="00CF465B">
        <w:rPr>
          <w:rFonts w:cs="Times New Roman"/>
        </w:rPr>
        <w:t>，则</w:t>
      </w:r>
      <w:r w:rsidRPr="00CF465B">
        <w:rPr>
          <w:rFonts w:cs="Times New Roman"/>
          <w:position w:val="-45"/>
        </w:rPr>
        <w:object w:dxaOrig="4621" w:dyaOrig="1036" w14:anchorId="2F82D976">
          <v:shape id="_x0000_i1111" type="#_x0000_t75" style="width:231.5pt;height:52pt" o:ole="">
            <v:imagedata r:id="rId167" o:title=""/>
          </v:shape>
          <o:OLEObject Type="Embed" ProgID="Equation.AxMath" ShapeID="_x0000_i1111" DrawAspect="Content" ObjectID="_1728673103" r:id="rId168"/>
        </w:object>
      </w:r>
      <w:r w:rsidRPr="00CF465B">
        <w:rPr>
          <w:rFonts w:cs="Times New Roman"/>
        </w:rPr>
        <w:t>，从而得到递推式，容易通过数学归纳法证明</w:t>
      </w:r>
      <w:r w:rsidRPr="00CF465B">
        <w:rPr>
          <w:rFonts w:cs="Times New Roman"/>
          <w:position w:val="-11"/>
        </w:rPr>
        <w:object w:dxaOrig="1298" w:dyaOrig="359" w14:anchorId="3D1C1029">
          <v:shape id="_x0000_i1112" type="#_x0000_t75" style="width:64.5pt;height:18pt" o:ole="">
            <v:imagedata r:id="rId169" o:title=""/>
          </v:shape>
          <o:OLEObject Type="Embed" ProgID="Equation.AxMath" ShapeID="_x0000_i1112" DrawAspect="Content" ObjectID="_1728673104" r:id="rId170"/>
        </w:object>
      </w:r>
      <w:r w:rsidRPr="00CF465B">
        <w:rPr>
          <w:rFonts w:cs="Times New Roman"/>
        </w:rPr>
        <w:t>，故</w:t>
      </w:r>
      <w:r w:rsidRPr="00CF465B">
        <w:rPr>
          <w:rFonts w:cs="Times New Roman"/>
          <w:position w:val="-11"/>
        </w:rPr>
        <w:object w:dxaOrig="1790" w:dyaOrig="359" w14:anchorId="1BD3C24A">
          <v:shape id="_x0000_i1113" type="#_x0000_t75" style="width:90pt;height:18pt" o:ole="">
            <v:imagedata r:id="rId171" o:title=""/>
          </v:shape>
          <o:OLEObject Type="Embed" ProgID="Equation.AxMath" ShapeID="_x0000_i1113" DrawAspect="Content" ObjectID="_1728673105" r:id="rId172"/>
        </w:object>
      </w:r>
      <w:r w:rsidRPr="00CF465B">
        <w:rPr>
          <w:rFonts w:cs="Times New Roman"/>
        </w:rPr>
        <w:t>.</w:t>
      </w:r>
    </w:p>
    <w:p w14:paraId="68D0DD6A" w14:textId="2FCB166F" w:rsidR="00B00475" w:rsidRPr="00CF465B" w:rsidRDefault="00B00475" w:rsidP="00326D45">
      <w:pPr>
        <w:spacing w:line="360" w:lineRule="auto"/>
        <w:rPr>
          <w:rFonts w:cs="Times New Roman"/>
        </w:rPr>
      </w:pPr>
    </w:p>
    <w:p w14:paraId="1D285B85" w14:textId="04653631" w:rsidR="00B00475" w:rsidRPr="00CF465B" w:rsidRDefault="00B00475" w:rsidP="00326D4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9</w:t>
      </w:r>
      <w:r w:rsidRPr="00CF465B">
        <w:rPr>
          <w:rFonts w:cs="Times New Roman"/>
        </w:rPr>
        <w:t>】求与下列矩阵可交换的所有矩阵：</w:t>
      </w:r>
    </w:p>
    <w:p w14:paraId="3966C52C" w14:textId="3190D31E" w:rsidR="00B00475" w:rsidRPr="00CF465B" w:rsidRDefault="00B00475" w:rsidP="00326D4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29"/>
        </w:rPr>
        <w:object w:dxaOrig="743" w:dyaOrig="704" w14:anchorId="25006FBB">
          <v:shape id="_x0000_i1114" type="#_x0000_t75" style="width:37.5pt;height:35pt" o:ole="">
            <v:imagedata r:id="rId173" o:title=""/>
          </v:shape>
          <o:OLEObject Type="Embed" ProgID="Equation.AxMath" ShapeID="_x0000_i1114" DrawAspect="Content" ObjectID="_1728673106" r:id="rId174"/>
        </w:object>
      </w:r>
      <w:r w:rsidRPr="00CF465B">
        <w:rPr>
          <w:rFonts w:cs="Times New Roman"/>
        </w:rPr>
        <w:t>；</w:t>
      </w:r>
      <w:r w:rsidRPr="00CF465B">
        <w:rPr>
          <w:rFonts w:cs="Times New Roman"/>
        </w:rPr>
        <w:tab/>
      </w:r>
      <w:r w:rsidRPr="00CF465B">
        <w:rPr>
          <w:rFonts w:cs="Times New Roman"/>
        </w:rPr>
        <w:tab/>
      </w:r>
      <w:r w:rsidRPr="00CF465B">
        <w:rPr>
          <w:rFonts w:cs="Times New Roman"/>
        </w:rPr>
        <w:tab/>
      </w: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62"/>
        </w:rPr>
        <w:object w:dxaOrig="1397" w:dyaOrig="1370" w14:anchorId="449FFC76">
          <v:shape id="_x0000_i1115" type="#_x0000_t75" style="width:70pt;height:68.5pt" o:ole="">
            <v:imagedata r:id="rId175" o:title=""/>
          </v:shape>
          <o:OLEObject Type="Embed" ProgID="Equation.AxMath" ShapeID="_x0000_i1115" DrawAspect="Content" ObjectID="_1728673107" r:id="rId176"/>
        </w:object>
      </w:r>
      <w:r w:rsidRPr="00CF465B">
        <w:rPr>
          <w:rFonts w:cs="Times New Roman"/>
        </w:rPr>
        <w:t>；</w:t>
      </w:r>
    </w:p>
    <w:p w14:paraId="6712FDD8" w14:textId="4456F56C" w:rsidR="00B00475" w:rsidRPr="00CF465B" w:rsidRDefault="00B00475" w:rsidP="00326D4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矩阵可交换即矩阵满足</w:t>
      </w:r>
      <w:r w:rsidRPr="00CF465B">
        <w:rPr>
          <w:rFonts w:cs="Times New Roman"/>
          <w:position w:val="-11"/>
        </w:rPr>
        <w:object w:dxaOrig="1161" w:dyaOrig="356" w14:anchorId="2372A5E4">
          <v:shape id="_x0000_i1116" type="#_x0000_t75" style="width:58pt;height:17.5pt" o:ole="">
            <v:imagedata r:id="rId177" o:title=""/>
          </v:shape>
          <o:OLEObject Type="Embed" ProgID="Equation.AxMath" ShapeID="_x0000_i1116" DrawAspect="Content" ObjectID="_1728673108" r:id="rId178"/>
        </w:objec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故必须是方阵才可</w:t>
      </w:r>
      <w:r w:rsidRPr="00CF465B">
        <w:rPr>
          <w:rFonts w:cs="Times New Roman"/>
        </w:rPr>
        <w:t>.</w:t>
      </w:r>
    </w:p>
    <w:p w14:paraId="571216CF" w14:textId="377F8BDC" w:rsidR="00B00475" w:rsidRPr="00CF465B" w:rsidRDefault="00B00475" w:rsidP="00326D4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我们设可交换的矩阵为</w:t>
      </w:r>
      <w:r w:rsidR="00820F9E" w:rsidRPr="00CF465B">
        <w:rPr>
          <w:rFonts w:cs="Times New Roman"/>
          <w:position w:val="-29"/>
        </w:rPr>
        <w:object w:dxaOrig="766" w:dyaOrig="704" w14:anchorId="4ED91360">
          <v:shape id="_x0000_i1117" type="#_x0000_t75" style="width:38pt;height:35pt" o:ole="">
            <v:imagedata r:id="rId179" o:title=""/>
          </v:shape>
          <o:OLEObject Type="Embed" ProgID="Equation.AxMath" ShapeID="_x0000_i1117" DrawAspect="Content" ObjectID="_1728673109" r:id="rId180"/>
        </w:object>
      </w:r>
      <w:r w:rsidRPr="00CF465B">
        <w:rPr>
          <w:rFonts w:cs="Times New Roman"/>
        </w:rPr>
        <w:t>，则有</w:t>
      </w:r>
    </w:p>
    <w:p w14:paraId="577D2E35" w14:textId="2AD8EF7A" w:rsidR="00B00475" w:rsidRPr="00CF465B" w:rsidRDefault="00820F9E" w:rsidP="00B00475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29"/>
        </w:rPr>
        <w:object w:dxaOrig="3182" w:dyaOrig="704" w14:anchorId="54608744">
          <v:shape id="_x0000_i1118" type="#_x0000_t75" style="width:159.5pt;height:35pt" o:ole="">
            <v:imagedata r:id="rId181" o:title=""/>
          </v:shape>
          <o:OLEObject Type="Embed" ProgID="Equation.AxMath" ShapeID="_x0000_i1118" DrawAspect="Content" ObjectID="_1728673110" r:id="rId182"/>
        </w:object>
      </w:r>
    </w:p>
    <w:p w14:paraId="0DBF4AD8" w14:textId="79A9E9FC" w:rsidR="00B00475" w:rsidRPr="00CF465B" w:rsidRDefault="00B00475" w:rsidP="00B0047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求解，有：</w:t>
      </w:r>
    </w:p>
    <w:p w14:paraId="06826A1A" w14:textId="30876623" w:rsidR="00B00475" w:rsidRPr="00CF465B" w:rsidRDefault="00820F9E" w:rsidP="00820F9E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45"/>
        </w:rPr>
        <w:object w:dxaOrig="4175" w:dyaOrig="3065" w14:anchorId="39557A71">
          <v:shape id="_x0000_i1119" type="#_x0000_t75" style="width:209pt;height:153.5pt" o:ole="">
            <v:imagedata r:id="rId183" o:title=""/>
          </v:shape>
          <o:OLEObject Type="Embed" ProgID="Equation.AxMath" ShapeID="_x0000_i1119" DrawAspect="Content" ObjectID="_1728673111" r:id="rId184"/>
        </w:object>
      </w:r>
    </w:p>
    <w:p w14:paraId="55660A3B" w14:textId="2020B084" w:rsidR="00820F9E" w:rsidRPr="00CF465B" w:rsidRDefault="00820F9E" w:rsidP="00820F9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故可交换矩阵可以写为</w:t>
      </w:r>
      <w:r w:rsidRPr="00CF465B">
        <w:rPr>
          <w:rFonts w:cs="Times New Roman"/>
          <w:position w:val="-29"/>
        </w:rPr>
        <w:object w:dxaOrig="2092" w:dyaOrig="704" w14:anchorId="02396F88">
          <v:shape id="_x0000_i1120" type="#_x0000_t75" style="width:104.5pt;height:35pt" o:ole="">
            <v:imagedata r:id="rId185" o:title=""/>
          </v:shape>
          <o:OLEObject Type="Embed" ProgID="Equation.AxMath" ShapeID="_x0000_i1120" DrawAspect="Content" ObjectID="_1728673112" r:id="rId186"/>
        </w:object>
      </w:r>
      <w:r w:rsidRPr="00CF465B">
        <w:rPr>
          <w:rFonts w:cs="Times New Roman"/>
        </w:rPr>
        <w:t>.</w:t>
      </w:r>
    </w:p>
    <w:p w14:paraId="591A8CAD" w14:textId="4E8C4C26" w:rsidR="002A7288" w:rsidRPr="00CF465B" w:rsidRDefault="002A7288" w:rsidP="002A7288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我们设可交换的矩阵为</w:t>
      </w:r>
      <w:r w:rsidRPr="00CF465B">
        <w:rPr>
          <w:rFonts w:cs="Times New Roman"/>
          <w:position w:val="-62"/>
        </w:rPr>
        <w:object w:dxaOrig="2014" w:dyaOrig="1380" w14:anchorId="2337E6B2">
          <v:shape id="_x0000_i1121" type="#_x0000_t75" style="width:101pt;height:69.5pt" o:ole="">
            <v:imagedata r:id="rId187" o:title=""/>
          </v:shape>
          <o:OLEObject Type="Embed" ProgID="Equation.AxMath" ShapeID="_x0000_i1121" DrawAspect="Content" ObjectID="_1728673113" r:id="rId188"/>
        </w:object>
      </w:r>
      <w:r w:rsidRPr="00CF465B">
        <w:rPr>
          <w:rFonts w:cs="Times New Roman"/>
        </w:rPr>
        <w:t>，则有</w:t>
      </w:r>
    </w:p>
    <w:p w14:paraId="6A93B006" w14:textId="7C2E00A3" w:rsidR="002A7288" w:rsidRPr="00CF465B" w:rsidRDefault="002A7288" w:rsidP="002A7288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62"/>
        </w:rPr>
        <w:object w:dxaOrig="6986" w:dyaOrig="1380" w14:anchorId="7645890F">
          <v:shape id="_x0000_i1122" type="#_x0000_t75" style="width:349.5pt;height:69.5pt" o:ole="">
            <v:imagedata r:id="rId189" o:title=""/>
          </v:shape>
          <o:OLEObject Type="Embed" ProgID="Equation.AxMath" ShapeID="_x0000_i1122" DrawAspect="Content" ObjectID="_1728673114" r:id="rId190"/>
        </w:object>
      </w:r>
    </w:p>
    <w:p w14:paraId="30AABE36" w14:textId="583BAA94" w:rsidR="002A7288" w:rsidRPr="00CF465B" w:rsidRDefault="002A7288" w:rsidP="002A7288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求解，有：</w:t>
      </w:r>
      <w:r w:rsidR="00934B1A" w:rsidRPr="00CF465B">
        <w:rPr>
          <w:rFonts w:cs="Times New Roman"/>
          <w:position w:val="-62"/>
        </w:rPr>
        <w:object w:dxaOrig="5450" w:dyaOrig="1380" w14:anchorId="0BFBDC36">
          <v:shape id="_x0000_i1123" type="#_x0000_t75" style="width:273pt;height:69.5pt" o:ole="">
            <v:imagedata r:id="rId191" o:title=""/>
          </v:shape>
          <o:OLEObject Type="Embed" ProgID="Equation.AxMath" ShapeID="_x0000_i1123" DrawAspect="Content" ObjectID="_1728673115" r:id="rId192"/>
        </w:object>
      </w:r>
    </w:p>
    <w:p w14:paraId="0BDB6926" w14:textId="7C49031F" w:rsidR="002A7288" w:rsidRPr="00CF465B" w:rsidRDefault="00FB3B41" w:rsidP="008E0E6D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63"/>
        </w:rPr>
        <w:object w:dxaOrig="5605" w:dyaOrig="3418" w14:anchorId="252B120E">
          <v:shape id="_x0000_i1124" type="#_x0000_t75" style="width:279.5pt;height:171pt" o:ole="">
            <v:imagedata r:id="rId193" o:title=""/>
          </v:shape>
          <o:OLEObject Type="Embed" ProgID="Equation.AxMath" ShapeID="_x0000_i1124" DrawAspect="Content" ObjectID="_1728673116" r:id="rId194"/>
        </w:object>
      </w:r>
    </w:p>
    <w:p w14:paraId="21208DE6" w14:textId="2A868006" w:rsidR="002A7288" w:rsidRPr="00CF465B" w:rsidRDefault="00934B1A" w:rsidP="00820F9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我们得到答案为：</w:t>
      </w:r>
      <w:r w:rsidR="00FB3B41" w:rsidRPr="00CF465B">
        <w:rPr>
          <w:rFonts w:cs="Times New Roman"/>
          <w:position w:val="-62"/>
        </w:rPr>
        <w:object w:dxaOrig="2722" w:dyaOrig="1370" w14:anchorId="57A38DA7">
          <v:shape id="_x0000_i1125" type="#_x0000_t75" style="width:136pt;height:68.5pt" o:ole="">
            <v:imagedata r:id="rId195" o:title=""/>
          </v:shape>
          <o:OLEObject Type="Embed" ProgID="Equation.AxMath" ShapeID="_x0000_i1125" DrawAspect="Content" ObjectID="_1728673117" r:id="rId196"/>
        </w:object>
      </w:r>
      <w:r w:rsidR="00D90D35" w:rsidRPr="00CF465B">
        <w:rPr>
          <w:rFonts w:cs="Times New Roman"/>
        </w:rPr>
        <w:t>.</w:t>
      </w:r>
    </w:p>
    <w:p w14:paraId="04EA3130" w14:textId="276DAB19" w:rsidR="0065669C" w:rsidRPr="00CF465B" w:rsidRDefault="0065669C" w:rsidP="00820F9E">
      <w:pPr>
        <w:spacing w:line="360" w:lineRule="auto"/>
        <w:rPr>
          <w:rFonts w:cs="Times New Roman"/>
        </w:rPr>
      </w:pPr>
    </w:p>
    <w:p w14:paraId="35499B73" w14:textId="4AC0CE96" w:rsidR="0065669C" w:rsidRPr="00CF465B" w:rsidRDefault="0065669C" w:rsidP="00820F9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10</w:t>
      </w:r>
      <w:r w:rsidRPr="00CF465B">
        <w:rPr>
          <w:rFonts w:cs="Times New Roman"/>
        </w:rPr>
        <w:t>】求一个满足</w:t>
      </w:r>
      <w:r w:rsidRPr="00CF465B">
        <w:rPr>
          <w:rFonts w:cs="Times New Roman"/>
          <w:position w:val="-11"/>
        </w:rPr>
        <w:object w:dxaOrig="827" w:dyaOrig="359" w14:anchorId="3398B26C">
          <v:shape id="_x0000_i1126" type="#_x0000_t75" style="width:42pt;height:18pt" o:ole="">
            <v:imagedata r:id="rId197" o:title=""/>
          </v:shape>
          <o:OLEObject Type="Embed" ProgID="Equation.AxMath" ShapeID="_x0000_i1126" DrawAspect="Content" ObjectID="_1728673118" r:id="rId198"/>
        </w:object>
      </w:r>
      <w:r w:rsidRPr="00CF465B">
        <w:rPr>
          <w:rFonts w:cs="Times New Roman"/>
        </w:rPr>
        <w:t>且</w:t>
      </w:r>
      <w:r w:rsidRPr="00CF465B">
        <w:rPr>
          <w:rFonts w:cs="Times New Roman"/>
          <w:position w:val="-12"/>
        </w:rPr>
        <w:object w:dxaOrig="742" w:dyaOrig="364" w14:anchorId="400B11E4">
          <v:shape id="_x0000_i1127" type="#_x0000_t75" style="width:37.5pt;height:18.5pt" o:ole="">
            <v:imagedata r:id="rId66" o:title=""/>
          </v:shape>
          <o:OLEObject Type="Embed" ProgID="Equation.AxMath" ShapeID="_x0000_i1127" DrawAspect="Content" ObjectID="_1728673119" r:id="rId199"/>
        </w:object>
      </w:r>
      <w:r w:rsidRPr="00CF465B">
        <w:rPr>
          <w:rFonts w:cs="Times New Roman"/>
        </w:rPr>
        <w:t>的二阶方阵</w:t>
      </w:r>
      <w:r w:rsidRPr="00CF465B">
        <w:rPr>
          <w:rFonts w:cs="Times New Roman"/>
          <w:position w:val="-12"/>
        </w:rPr>
        <w:object w:dxaOrig="549" w:dyaOrig="359" w14:anchorId="2B4903B8">
          <v:shape id="_x0000_i1128" type="#_x0000_t75" style="width:27.5pt;height:18pt" o:ole="">
            <v:imagedata r:id="rId200" o:title=""/>
          </v:shape>
          <o:OLEObject Type="Embed" ProgID="Equation.AxMath" ShapeID="_x0000_i1128" DrawAspect="Content" ObjectID="_1728673120" r:id="rId201"/>
        </w:object>
      </w:r>
      <w:r w:rsidRPr="00CF465B">
        <w:rPr>
          <w:rFonts w:cs="Times New Roman"/>
        </w:rPr>
        <w:t>.</w:t>
      </w:r>
    </w:p>
    <w:p w14:paraId="3C1B029D" w14:textId="6E7C191B" w:rsidR="0090127B" w:rsidRPr="00CF465B" w:rsidRDefault="0065669C" w:rsidP="00820F9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这个答案不唯一，有很多种情况，例如：</w:t>
      </w:r>
      <w:r w:rsidR="0090127B" w:rsidRPr="00CF465B">
        <w:rPr>
          <w:rFonts w:cs="Times New Roman"/>
          <w:position w:val="-29"/>
        </w:rPr>
        <w:object w:dxaOrig="1226" w:dyaOrig="704" w14:anchorId="7D7673A0">
          <v:shape id="_x0000_i1129" type="#_x0000_t75" style="width:61.5pt;height:35pt" o:ole="">
            <v:imagedata r:id="rId202" o:title=""/>
          </v:shape>
          <o:OLEObject Type="Embed" ProgID="Equation.AxMath" ShapeID="_x0000_i1129" DrawAspect="Content" ObjectID="_1728673121" r:id="rId203"/>
        </w:object>
      </w:r>
      <w:r w:rsidRPr="00CF465B">
        <w:rPr>
          <w:rFonts w:cs="Times New Roman"/>
        </w:rPr>
        <w:t>，或者</w:t>
      </w:r>
      <w:r w:rsidR="0090127B" w:rsidRPr="00CF465B">
        <w:rPr>
          <w:rFonts w:cs="Times New Roman"/>
          <w:position w:val="-29"/>
        </w:rPr>
        <w:object w:dxaOrig="1226" w:dyaOrig="704" w14:anchorId="2421803D">
          <v:shape id="_x0000_i1130" type="#_x0000_t75" style="width:61.5pt;height:35pt" o:ole="">
            <v:imagedata r:id="rId204" o:title=""/>
          </v:shape>
          <o:OLEObject Type="Embed" ProgID="Equation.AxMath" ShapeID="_x0000_i1130" DrawAspect="Content" ObjectID="_1728673122" r:id="rId205"/>
        </w:object>
      </w:r>
      <w:r w:rsidRPr="00CF465B">
        <w:rPr>
          <w:rFonts w:cs="Times New Roman"/>
        </w:rPr>
        <w:t>.</w:t>
      </w:r>
    </w:p>
    <w:p w14:paraId="656FB19E" w14:textId="77777777" w:rsidR="0090127B" w:rsidRPr="00CF465B" w:rsidRDefault="0090127B" w:rsidP="00820F9E">
      <w:pPr>
        <w:spacing w:line="360" w:lineRule="auto"/>
        <w:rPr>
          <w:rFonts w:cs="Times New Roman"/>
        </w:rPr>
      </w:pPr>
    </w:p>
    <w:p w14:paraId="79ECDC3B" w14:textId="7913185A" w:rsidR="0090127B" w:rsidRPr="00CF465B" w:rsidRDefault="0090127B" w:rsidP="00820F9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11</w:t>
      </w:r>
      <w:r w:rsidRPr="00CF465B">
        <w:rPr>
          <w:rFonts w:cs="Times New Roman"/>
        </w:rPr>
        <w:t>】设</w:t>
      </w:r>
      <w:r w:rsidRPr="00CF465B">
        <w:rPr>
          <w:rFonts w:cs="Times New Roman"/>
          <w:position w:val="-29"/>
        </w:rPr>
        <w:object w:dxaOrig="1371" w:dyaOrig="704" w14:anchorId="784B192B">
          <v:shape id="_x0000_i1131" type="#_x0000_t75" style="width:68.5pt;height:35pt" o:ole="">
            <v:imagedata r:id="rId206" o:title=""/>
          </v:shape>
          <o:OLEObject Type="Embed" ProgID="Equation.AxMath" ShapeID="_x0000_i1131" DrawAspect="Content" ObjectID="_1728673123" r:id="rId207"/>
        </w:object>
      </w:r>
      <w:r w:rsidRPr="00CF465B">
        <w:rPr>
          <w:rFonts w:cs="Times New Roman"/>
        </w:rPr>
        <w:t>，求</w:t>
      </w:r>
    </w:p>
    <w:p w14:paraId="6C9A1ECB" w14:textId="2BF55A2F" w:rsidR="0090127B" w:rsidRPr="00CF465B" w:rsidRDefault="0090127B" w:rsidP="00820F9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11"/>
        </w:rPr>
        <w:object w:dxaOrig="960" w:dyaOrig="359" w14:anchorId="2A1CD021">
          <v:shape id="_x0000_i1132" type="#_x0000_t75" style="width:48pt;height:18pt" o:ole="">
            <v:imagedata r:id="rId208" o:title=""/>
          </v:shape>
          <o:OLEObject Type="Embed" ProgID="Equation.AxMath" ShapeID="_x0000_i1132" DrawAspect="Content" ObjectID="_1728673124" r:id="rId209"/>
        </w:object>
      </w:r>
      <w:r w:rsidRPr="00CF465B">
        <w:rPr>
          <w:rFonts w:cs="Times New Roman"/>
        </w:rPr>
        <w:t>；</w:t>
      </w:r>
      <w:r w:rsidRPr="00CF465B">
        <w:rPr>
          <w:rFonts w:cs="Times New Roman"/>
        </w:rPr>
        <w:tab/>
      </w: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11"/>
        </w:rPr>
        <w:object w:dxaOrig="2428" w:dyaOrig="359" w14:anchorId="6696F8F9">
          <v:shape id="_x0000_i1133" type="#_x0000_t75" style="width:121.5pt;height:18pt" o:ole="">
            <v:imagedata r:id="rId210" o:title=""/>
          </v:shape>
          <o:OLEObject Type="Embed" ProgID="Equation.AxMath" ShapeID="_x0000_i1133" DrawAspect="Content" ObjectID="_1728673125" r:id="rId211"/>
        </w:objec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br/>
      </w:r>
      <w:r w:rsidRPr="00CF465B">
        <w:rPr>
          <w:rFonts w:cs="Times New Roman"/>
        </w:rPr>
        <w:t>【解答】矩阵多项式类似于一般多项式，可以进行因式分解，我们有</w:t>
      </w:r>
    </w:p>
    <w:p w14:paraId="7E918E25" w14:textId="3DF07239" w:rsidR="0090127B" w:rsidRPr="00CF465B" w:rsidRDefault="0090127B" w:rsidP="00820F9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="00E1748A" w:rsidRPr="00CF465B">
        <w:rPr>
          <w:rFonts w:cs="Times New Roman"/>
          <w:position w:val="-29"/>
        </w:rPr>
        <w:object w:dxaOrig="5932" w:dyaOrig="704" w14:anchorId="04E9D767">
          <v:shape id="_x0000_i1134" type="#_x0000_t75" style="width:296.5pt;height:35pt" o:ole="">
            <v:imagedata r:id="rId212" o:title=""/>
          </v:shape>
          <o:OLEObject Type="Embed" ProgID="Equation.AxMath" ShapeID="_x0000_i1134" DrawAspect="Content" ObjectID="_1728673126" r:id="rId213"/>
        </w:object>
      </w:r>
      <w:r w:rsidR="008F3B43" w:rsidRPr="00CF465B">
        <w:rPr>
          <w:rFonts w:cs="Times New Roman"/>
        </w:rPr>
        <w:t>.</w:t>
      </w:r>
    </w:p>
    <w:p w14:paraId="4C5ABC1D" w14:textId="2D2B4DEA" w:rsidR="008F3B43" w:rsidRPr="00CF465B" w:rsidRDefault="008F3B43" w:rsidP="00820F9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="008B03C4" w:rsidRPr="00CF465B">
        <w:rPr>
          <w:rFonts w:cs="Times New Roman"/>
          <w:position w:val="-11"/>
        </w:rPr>
        <w:object w:dxaOrig="2428" w:dyaOrig="359" w14:anchorId="6AD3F834">
          <v:shape id="_x0000_i1135" type="#_x0000_t75" style="width:121.5pt;height:18pt" o:ole="">
            <v:imagedata r:id="rId214" o:title=""/>
          </v:shape>
          <o:OLEObject Type="Embed" ProgID="Equation.AxMath" ShapeID="_x0000_i1135" DrawAspect="Content" ObjectID="_1728673127" r:id="rId215"/>
        </w:object>
      </w:r>
      <w:r w:rsidR="008B03C4" w:rsidRPr="00CF465B">
        <w:rPr>
          <w:rFonts w:cs="Times New Roman"/>
        </w:rPr>
        <w:t>不易进行因式分解，故我们直接计算，有</w:t>
      </w:r>
    </w:p>
    <w:p w14:paraId="7158D515" w14:textId="7F54B450" w:rsidR="008B03C4" w:rsidRPr="00CF465B" w:rsidRDefault="00091CF0" w:rsidP="008B03C4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03"/>
        </w:rPr>
        <w:object w:dxaOrig="6853" w:dyaOrig="2208" w14:anchorId="38527D7D">
          <v:shape id="_x0000_i1136" type="#_x0000_t75" style="width:342.5pt;height:110.5pt" o:ole="">
            <v:imagedata r:id="rId216" o:title=""/>
          </v:shape>
          <o:OLEObject Type="Embed" ProgID="Equation.AxMath" ShapeID="_x0000_i1136" DrawAspect="Content" ObjectID="_1728673128" r:id="rId217"/>
        </w:object>
      </w:r>
    </w:p>
    <w:p w14:paraId="29C4671A" w14:textId="47ABE835" w:rsidR="008B03C4" w:rsidRPr="00CF465B" w:rsidRDefault="008B03C4" w:rsidP="008B03C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代入计算的式子中，我们有</w:t>
      </w:r>
    </w:p>
    <w:p w14:paraId="28F8211B" w14:textId="682B1D5B" w:rsidR="008B03C4" w:rsidRPr="00CF465B" w:rsidRDefault="008B03C4" w:rsidP="008B03C4">
      <w:pPr>
        <w:spacing w:line="360" w:lineRule="auto"/>
        <w:rPr>
          <w:rFonts w:cs="Times New Roman"/>
        </w:rPr>
      </w:pPr>
      <w:r w:rsidRPr="00CF465B">
        <w:rPr>
          <w:rFonts w:cs="Times New Roman"/>
          <w:position w:val="-66"/>
        </w:rPr>
        <w:object w:dxaOrig="8341" w:dyaOrig="1456" w14:anchorId="636B4204">
          <v:shape id="_x0000_i1137" type="#_x0000_t75" style="width:417pt;height:72.5pt" o:ole="">
            <v:imagedata r:id="rId218" o:title=""/>
          </v:shape>
          <o:OLEObject Type="Embed" ProgID="Equation.AxMath" ShapeID="_x0000_i1137" DrawAspect="Content" ObjectID="_1728673129" r:id="rId219"/>
        </w:object>
      </w:r>
    </w:p>
    <w:p w14:paraId="591220DF" w14:textId="2783EBAC" w:rsidR="00DE7D18" w:rsidRPr="00CF465B" w:rsidRDefault="00DE7D18" w:rsidP="008B03C4">
      <w:pPr>
        <w:spacing w:line="360" w:lineRule="auto"/>
        <w:rPr>
          <w:rFonts w:cs="Times New Roman"/>
        </w:rPr>
      </w:pPr>
    </w:p>
    <w:p w14:paraId="0AF4E51A" w14:textId="2C95110D" w:rsidR="00DE7D18" w:rsidRPr="00CF465B" w:rsidRDefault="00DE7D18" w:rsidP="008B03C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12</w:t>
      </w:r>
      <w:r w:rsidRPr="00CF465B">
        <w:rPr>
          <w:rFonts w:cs="Times New Roman"/>
        </w:rPr>
        <w:t>】求以下矩阵多项式</w:t>
      </w:r>
      <w:r w:rsidRPr="00CF465B">
        <w:rPr>
          <w:rFonts w:cs="Times New Roman"/>
          <w:position w:val="-12"/>
        </w:rPr>
        <w:object w:dxaOrig="585" w:dyaOrig="370" w14:anchorId="671BF81C">
          <v:shape id="_x0000_i1138" type="#_x0000_t75" style="width:29.5pt;height:18pt" o:ole="">
            <v:imagedata r:id="rId220" o:title=""/>
          </v:shape>
          <o:OLEObject Type="Embed" ProgID="Equation.AxMath" ShapeID="_x0000_i1138" DrawAspect="Content" ObjectID="_1728673130" r:id="rId221"/>
        </w:object>
      </w:r>
      <w:r w:rsidRPr="00CF465B">
        <w:rPr>
          <w:rFonts w:cs="Times New Roman"/>
        </w:rPr>
        <w:t>：</w:t>
      </w:r>
    </w:p>
    <w:p w14:paraId="6DBBEBEC" w14:textId="40F4474A" w:rsidR="00DE7D18" w:rsidRPr="00CF465B" w:rsidRDefault="00DE7D18" w:rsidP="008B03C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29"/>
        </w:rPr>
        <w:object w:dxaOrig="3665" w:dyaOrig="704" w14:anchorId="4D2321C0">
          <v:shape id="_x0000_i1139" type="#_x0000_t75" style="width:183.5pt;height:35pt" o:ole="">
            <v:imagedata r:id="rId222" o:title=""/>
          </v:shape>
          <o:OLEObject Type="Embed" ProgID="Equation.AxMath" ShapeID="_x0000_i1139" DrawAspect="Content" ObjectID="_1728673131" r:id="rId223"/>
        </w:object>
      </w:r>
    </w:p>
    <w:p w14:paraId="0EB1D6B5" w14:textId="264AB443" w:rsidR="00DE7D18" w:rsidRPr="00CF465B" w:rsidRDefault="00DE7D18" w:rsidP="008B03C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45"/>
        </w:rPr>
        <w:object w:dxaOrig="3687" w:dyaOrig="1036" w14:anchorId="6B0FDDEB">
          <v:shape id="_x0000_i1140" type="#_x0000_t75" style="width:184.5pt;height:52pt" o:ole="">
            <v:imagedata r:id="rId224" o:title=""/>
          </v:shape>
          <o:OLEObject Type="Embed" ProgID="Equation.AxMath" ShapeID="_x0000_i1140" DrawAspect="Content" ObjectID="_1728673132" r:id="rId225"/>
        </w:object>
      </w:r>
    </w:p>
    <w:p w14:paraId="324B67C2" w14:textId="52D10B68" w:rsidR="00DE7D18" w:rsidRPr="00CF465B" w:rsidRDefault="00DE7D18" w:rsidP="008B03C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矩阵比较简单，我们直接代入计算即可</w:t>
      </w:r>
      <w:r w:rsidRPr="00CF465B">
        <w:rPr>
          <w:rFonts w:cs="Times New Roman"/>
        </w:rPr>
        <w:t>.</w:t>
      </w:r>
    </w:p>
    <w:p w14:paraId="38AF8686" w14:textId="30FD5506" w:rsidR="00DE7D18" w:rsidRPr="00CF465B" w:rsidRDefault="00DE7D18" w:rsidP="008B03C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29"/>
        </w:rPr>
        <w:object w:dxaOrig="4130" w:dyaOrig="704" w14:anchorId="7FF14C31">
          <v:shape id="_x0000_i1141" type="#_x0000_t75" style="width:206.5pt;height:35pt" o:ole="">
            <v:imagedata r:id="rId226" o:title=""/>
          </v:shape>
          <o:OLEObject Type="Embed" ProgID="Equation.AxMath" ShapeID="_x0000_i1141" DrawAspect="Content" ObjectID="_1728673133" r:id="rId227"/>
        </w:object>
      </w:r>
      <w:r w:rsidRPr="00CF465B">
        <w:rPr>
          <w:rFonts w:cs="Times New Roman"/>
        </w:rPr>
        <w:t>，故</w:t>
      </w:r>
    </w:p>
    <w:p w14:paraId="10279D32" w14:textId="0AE874B5" w:rsidR="00DE7D18" w:rsidRPr="00CF465B" w:rsidRDefault="00DE7D18" w:rsidP="00DE7D18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29"/>
        </w:rPr>
        <w:object w:dxaOrig="5535" w:dyaOrig="704" w14:anchorId="44B0DBD0">
          <v:shape id="_x0000_i1142" type="#_x0000_t75" style="width:277pt;height:35pt" o:ole="">
            <v:imagedata r:id="rId228" o:title=""/>
          </v:shape>
          <o:OLEObject Type="Embed" ProgID="Equation.AxMath" ShapeID="_x0000_i1142" DrawAspect="Content" ObjectID="_1728673134" r:id="rId229"/>
        </w:object>
      </w:r>
    </w:p>
    <w:p w14:paraId="12D20A7D" w14:textId="62D183D3" w:rsidR="00DE7D18" w:rsidRPr="00CF465B" w:rsidRDefault="00DE7D18" w:rsidP="00DE7D18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45"/>
        </w:rPr>
        <w:object w:dxaOrig="4545" w:dyaOrig="1036" w14:anchorId="54D63C9C">
          <v:shape id="_x0000_i1143" type="#_x0000_t75" style="width:227pt;height:52pt" o:ole="">
            <v:imagedata r:id="rId230" o:title=""/>
          </v:shape>
          <o:OLEObject Type="Embed" ProgID="Equation.AxMath" ShapeID="_x0000_i1143" DrawAspect="Content" ObjectID="_1728673135" r:id="rId231"/>
        </w:object>
      </w:r>
      <w:r w:rsidRPr="00CF465B">
        <w:rPr>
          <w:rFonts w:cs="Times New Roman"/>
        </w:rPr>
        <w:t>，故</w:t>
      </w:r>
    </w:p>
    <w:p w14:paraId="36A813B0" w14:textId="45969C6E" w:rsidR="00DE7D18" w:rsidRPr="00CF465B" w:rsidRDefault="00DE7D18" w:rsidP="00DE7D18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45"/>
        </w:rPr>
        <w:object w:dxaOrig="6376" w:dyaOrig="1036" w14:anchorId="69082066">
          <v:shape id="_x0000_i1144" type="#_x0000_t75" style="width:319.5pt;height:52pt" o:ole="">
            <v:imagedata r:id="rId232" o:title=""/>
          </v:shape>
          <o:OLEObject Type="Embed" ProgID="Equation.AxMath" ShapeID="_x0000_i1144" DrawAspect="Content" ObjectID="_1728673136" r:id="rId233"/>
        </w:object>
      </w:r>
    </w:p>
    <w:p w14:paraId="5B51BD3C" w14:textId="69D57B2A" w:rsidR="00EE1C03" w:rsidRPr="00CF465B" w:rsidRDefault="00EE1C03" w:rsidP="00DE7D18">
      <w:pPr>
        <w:spacing w:line="360" w:lineRule="auto"/>
        <w:jc w:val="center"/>
        <w:rPr>
          <w:rFonts w:cs="Times New Roman"/>
        </w:rPr>
      </w:pPr>
    </w:p>
    <w:p w14:paraId="3DE2E854" w14:textId="79CA2905" w:rsidR="00EE1C03" w:rsidRPr="00CF465B" w:rsidRDefault="003772C6" w:rsidP="00EC7E56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13</w:t>
      </w:r>
      <w:r w:rsidRPr="00CF465B">
        <w:rPr>
          <w:rFonts w:cs="Times New Roman"/>
        </w:rPr>
        <w:t>】设</w:t>
      </w:r>
      <w:r w:rsidRPr="00CF465B">
        <w:rPr>
          <w:rFonts w:cs="Times New Roman"/>
          <w:position w:val="-11"/>
        </w:rPr>
        <w:object w:dxaOrig="256" w:dyaOrig="356" w14:anchorId="1CEA2B52">
          <v:shape id="_x0000_i1145" type="#_x0000_t75" style="width:12.5pt;height:17.5pt" o:ole="">
            <v:imagedata r:id="rId54" o:title=""/>
          </v:shape>
          <o:OLEObject Type="Embed" ProgID="Equation.AxMath" ShapeID="_x0000_i1145" DrawAspect="Content" ObjectID="_1728673137" r:id="rId234"/>
        </w:object>
      </w:r>
      <w:r w:rsidRPr="00CF465B">
        <w:rPr>
          <w:rFonts w:cs="Times New Roman"/>
        </w:rPr>
        <w:t>为</w:t>
      </w:r>
      <w:r w:rsidRPr="00CF465B">
        <w:rPr>
          <w:rFonts w:cs="Times New Roman"/>
          <w:position w:val="-11"/>
        </w:rPr>
        <w:object w:dxaOrig="198" w:dyaOrig="356" w14:anchorId="5668D83D">
          <v:shape id="_x0000_i1146" type="#_x0000_t75" style="width:10pt;height:17.5pt" o:ole="">
            <v:imagedata r:id="rId235" o:title=""/>
          </v:shape>
          <o:OLEObject Type="Embed" ProgID="Equation.AxMath" ShapeID="_x0000_i1146" DrawAspect="Content" ObjectID="_1728673138" r:id="rId236"/>
        </w:object>
      </w:r>
      <w:r w:rsidRPr="00CF465B">
        <w:rPr>
          <w:rFonts w:cs="Times New Roman"/>
        </w:rPr>
        <w:t>阶矩阵，且对任意</w:t>
      </w:r>
      <w:r w:rsidRPr="00CF465B">
        <w:rPr>
          <w:rFonts w:cs="Times New Roman"/>
          <w:position w:val="-11"/>
        </w:rPr>
        <w:object w:dxaOrig="560" w:dyaOrig="356" w14:anchorId="13AB9040">
          <v:shape id="_x0000_i1147" type="#_x0000_t75" style="width:28.5pt;height:17.5pt" o:ole="">
            <v:imagedata r:id="rId237" o:title=""/>
          </v:shape>
          <o:OLEObject Type="Embed" ProgID="Equation.AxMath" ShapeID="_x0000_i1147" DrawAspect="Content" ObjectID="_1728673139" r:id="rId238"/>
        </w:object>
      </w:r>
      <w:r w:rsidRPr="00CF465B">
        <w:rPr>
          <w:rFonts w:cs="Times New Roman"/>
        </w:rPr>
        <w:t>矩阵</w:t>
      </w:r>
      <w:r w:rsidRPr="00CF465B">
        <w:rPr>
          <w:rFonts w:cs="Times New Roman"/>
          <w:position w:val="-11"/>
        </w:rPr>
        <w:object w:dxaOrig="238" w:dyaOrig="356" w14:anchorId="015D582B">
          <v:shape id="_x0000_i1148" type="#_x0000_t75" style="width:12pt;height:17.5pt" o:ole="">
            <v:imagedata r:id="rId239" o:title=""/>
          </v:shape>
          <o:OLEObject Type="Embed" ProgID="Equation.AxMath" ShapeID="_x0000_i1148" DrawAspect="Content" ObjectID="_1728673140" r:id="rId240"/>
        </w:object>
      </w:r>
      <w:r w:rsidRPr="00CF465B">
        <w:rPr>
          <w:rFonts w:cs="Times New Roman"/>
        </w:rPr>
        <w:t>，都有</w:t>
      </w:r>
      <w:r w:rsidRPr="00CF465B">
        <w:rPr>
          <w:rFonts w:cs="Times New Roman"/>
          <w:position w:val="-11"/>
        </w:rPr>
        <w:object w:dxaOrig="1206" w:dyaOrig="359" w14:anchorId="56A1B170">
          <v:shape id="_x0000_i1149" type="#_x0000_t75" style="width:60.5pt;height:18pt" o:ole="">
            <v:imagedata r:id="rId241" o:title=""/>
          </v:shape>
          <o:OLEObject Type="Embed" ProgID="Equation.AxMath" ShapeID="_x0000_i1149" DrawAspect="Content" ObjectID="_1728673141" r:id="rId242"/>
        </w:object>
      </w:r>
      <w:r w:rsidRPr="00CF465B">
        <w:rPr>
          <w:rFonts w:cs="Times New Roman"/>
        </w:rPr>
        <w:t>，证明：</w:t>
      </w:r>
      <w:r w:rsidRPr="00CF465B">
        <w:rPr>
          <w:rFonts w:cs="Times New Roman"/>
          <w:position w:val="-11"/>
        </w:rPr>
        <w:object w:dxaOrig="256" w:dyaOrig="356" w14:anchorId="00BE1CE0">
          <v:shape id="_x0000_i1150" type="#_x0000_t75" style="width:12.5pt;height:17.5pt" o:ole="">
            <v:imagedata r:id="rId54" o:title=""/>
          </v:shape>
          <o:OLEObject Type="Embed" ProgID="Equation.AxMath" ShapeID="_x0000_i1150" DrawAspect="Content" ObjectID="_1728673142" r:id="rId243"/>
        </w:object>
      </w:r>
      <w:r w:rsidRPr="00CF465B">
        <w:rPr>
          <w:rFonts w:cs="Times New Roman"/>
        </w:rPr>
        <w:t>为反对称矩阵</w:t>
      </w:r>
      <w:r w:rsidRPr="00CF465B">
        <w:rPr>
          <w:rFonts w:cs="Times New Roman"/>
        </w:rPr>
        <w:t>.</w:t>
      </w:r>
    </w:p>
    <w:p w14:paraId="39A4C558" w14:textId="629D9ED9" w:rsidR="003772C6" w:rsidRPr="00CF465B" w:rsidRDefault="003772C6" w:rsidP="00EC7E56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  <w:r w:rsidR="00FC619F" w:rsidRPr="00CF465B">
        <w:rPr>
          <w:rFonts w:cs="Times New Roman"/>
        </w:rPr>
        <w:t>事实上，</w:t>
      </w:r>
      <w:r w:rsidRPr="00CF465B">
        <w:rPr>
          <w:rFonts w:cs="Times New Roman"/>
          <w:position w:val="-11"/>
        </w:rPr>
        <w:object w:dxaOrig="256" w:dyaOrig="356" w14:anchorId="701AFC74">
          <v:shape id="_x0000_i1151" type="#_x0000_t75" style="width:12.5pt;height:17.5pt" o:ole="">
            <v:imagedata r:id="rId54" o:title=""/>
          </v:shape>
          <o:OLEObject Type="Embed" ProgID="Equation.AxMath" ShapeID="_x0000_i1151" DrawAspect="Content" ObjectID="_1728673143" r:id="rId244"/>
        </w:object>
      </w:r>
      <w:r w:rsidRPr="00CF465B">
        <w:rPr>
          <w:rFonts w:cs="Times New Roman"/>
        </w:rPr>
        <w:t>为反对称矩阵的充要条件是：</w:t>
      </w:r>
      <w:r w:rsidRPr="00CF465B">
        <w:rPr>
          <w:rFonts w:cs="Times New Roman"/>
          <w:position w:val="-12"/>
        </w:rPr>
        <w:object w:dxaOrig="961" w:dyaOrig="376" w14:anchorId="6E55C7AC">
          <v:shape id="_x0000_i1152" type="#_x0000_t75" style="width:48pt;height:19pt" o:ole="">
            <v:imagedata r:id="rId245" o:title=""/>
          </v:shape>
          <o:OLEObject Type="Embed" ProgID="Equation.AxMath" ShapeID="_x0000_i1152" DrawAspect="Content" ObjectID="_1728673144" r:id="rId246"/>
        </w:object>
      </w:r>
      <w:r w:rsidRPr="00CF465B">
        <w:rPr>
          <w:rFonts w:cs="Times New Roman"/>
        </w:rPr>
        <w:t>，恒有</w:t>
      </w:r>
      <w:r w:rsidRPr="00CF465B">
        <w:rPr>
          <w:rFonts w:cs="Times New Roman"/>
          <w:position w:val="-11"/>
        </w:rPr>
        <w:object w:dxaOrig="1206" w:dyaOrig="359" w14:anchorId="7E5FEBCD">
          <v:shape id="_x0000_i1153" type="#_x0000_t75" style="width:60.5pt;height:18pt" o:ole="">
            <v:imagedata r:id="rId247" o:title=""/>
          </v:shape>
          <o:OLEObject Type="Embed" ProgID="Equation.AxMath" ShapeID="_x0000_i1153" DrawAspect="Content" ObjectID="_1728673145" r:id="rId248"/>
        </w:objec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我们首先证明必要性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注意到</w:t>
      </w:r>
      <w:r w:rsidRPr="00CF465B">
        <w:rPr>
          <w:rFonts w:cs="Times New Roman"/>
          <w:position w:val="-11"/>
        </w:rPr>
        <w:object w:dxaOrig="783" w:dyaOrig="359" w14:anchorId="00A30EE1">
          <v:shape id="_x0000_i1154" type="#_x0000_t75" style="width:39pt;height:18pt" o:ole="">
            <v:imagedata r:id="rId249" o:title=""/>
          </v:shape>
          <o:OLEObject Type="Embed" ProgID="Equation.AxMath" ShapeID="_x0000_i1154" DrawAspect="Content" ObjectID="_1728673146" r:id="rId250"/>
        </w:object>
      </w:r>
      <w:r w:rsidRPr="00CF465B">
        <w:rPr>
          <w:rFonts w:cs="Times New Roman"/>
        </w:rPr>
        <w:t>是一个数，所以我们很容易得到</w:t>
      </w:r>
      <w:r w:rsidRPr="00CF465B">
        <w:rPr>
          <w:rFonts w:cs="Times New Roman"/>
          <w:position w:val="-12"/>
        </w:rPr>
        <w:object w:dxaOrig="2133" w:dyaOrig="376" w14:anchorId="7D1F29B3">
          <v:shape id="_x0000_i1155" type="#_x0000_t75" style="width:106.5pt;height:19pt" o:ole="">
            <v:imagedata r:id="rId251" o:title=""/>
          </v:shape>
          <o:OLEObject Type="Embed" ProgID="Equation.AxMath" ShapeID="_x0000_i1155" DrawAspect="Content" ObjectID="_1728673147" r:id="rId252"/>
        </w:object>
      </w:r>
      <w:r w:rsidRPr="00CF465B">
        <w:rPr>
          <w:rFonts w:cs="Times New Roman"/>
        </w:rPr>
        <w:t>.</w:t>
      </w:r>
      <w:r w:rsidR="00FC619F" w:rsidRPr="00CF465B">
        <w:rPr>
          <w:rFonts w:cs="Times New Roman"/>
        </w:rPr>
        <w:t>根据反对称矩阵的性质，我们有</w:t>
      </w:r>
      <w:r w:rsidR="00FC619F" w:rsidRPr="00CF465B">
        <w:rPr>
          <w:rFonts w:cs="Times New Roman"/>
          <w:position w:val="-11"/>
        </w:rPr>
        <w:object w:dxaOrig="1052" w:dyaOrig="359" w14:anchorId="687478E9">
          <v:shape id="_x0000_i1156" type="#_x0000_t75" style="width:52.5pt;height:18pt" o:ole="">
            <v:imagedata r:id="rId253" o:title=""/>
          </v:shape>
          <o:OLEObject Type="Embed" ProgID="Equation.AxMath" ShapeID="_x0000_i1156" DrawAspect="Content" ObjectID="_1728673148" r:id="rId254"/>
        </w:object>
      </w:r>
      <w:r w:rsidR="00FC619F" w:rsidRPr="00CF465B">
        <w:rPr>
          <w:rFonts w:cs="Times New Roman"/>
        </w:rPr>
        <w:t>.</w:t>
      </w:r>
    </w:p>
    <w:p w14:paraId="04E601FC" w14:textId="77777777" w:rsidR="003772C6" w:rsidRPr="00CF465B" w:rsidRDefault="003772C6" w:rsidP="00EC7E56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故我们有</w:t>
      </w:r>
    </w:p>
    <w:p w14:paraId="3D017FB3" w14:textId="787A3F94" w:rsidR="003772C6" w:rsidRPr="00CF465B" w:rsidRDefault="003772C6" w:rsidP="00EC7E56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95"/>
        </w:rPr>
        <w:object w:dxaOrig="2856" w:dyaOrig="2040" w14:anchorId="4977045A">
          <v:shape id="_x0000_i1157" type="#_x0000_t75" style="width:143pt;height:102pt" o:ole="">
            <v:imagedata r:id="rId255" o:title=""/>
          </v:shape>
          <o:OLEObject Type="Embed" ProgID="Equation.AxMath" ShapeID="_x0000_i1157" DrawAspect="Content" ObjectID="_1728673149" r:id="rId256"/>
        </w:object>
      </w:r>
    </w:p>
    <w:p w14:paraId="4AA78443" w14:textId="77777777" w:rsidR="008D18CB" w:rsidRPr="00CF465B" w:rsidRDefault="008D18CB" w:rsidP="00EC7E56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必要性得证！</w:t>
      </w:r>
    </w:p>
    <w:p w14:paraId="63817141" w14:textId="627D3121" w:rsidR="00545892" w:rsidRPr="00CF465B" w:rsidRDefault="003772C6" w:rsidP="00EC7E56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再来证明充分性</w:t>
      </w:r>
      <w:r w:rsidR="00545892" w:rsidRPr="00CF465B">
        <w:rPr>
          <w:rFonts w:cs="Times New Roman"/>
        </w:rPr>
        <w:t>.</w:t>
      </w:r>
      <w:r w:rsidRPr="00CF465B">
        <w:rPr>
          <w:rFonts w:cs="Times New Roman"/>
        </w:rPr>
        <w:t>对任意</w:t>
      </w:r>
      <w:r w:rsidR="00EC7E56" w:rsidRPr="00CF465B">
        <w:rPr>
          <w:rFonts w:cs="Times New Roman"/>
          <w:position w:val="-11"/>
        </w:rPr>
        <w:object w:dxaOrig="198" w:dyaOrig="356" w14:anchorId="295BDA24">
          <v:shape id="_x0000_i1158" type="#_x0000_t75" style="width:10pt;height:17.5pt" o:ole="">
            <v:imagedata r:id="rId235" o:title=""/>
          </v:shape>
          <o:OLEObject Type="Embed" ProgID="Equation.AxMath" ShapeID="_x0000_i1158" DrawAspect="Content" ObjectID="_1728673150" r:id="rId257"/>
        </w:object>
      </w:r>
      <w:r w:rsidRPr="00CF465B">
        <w:rPr>
          <w:rFonts w:cs="Times New Roman"/>
        </w:rPr>
        <w:t>维列向量都有</w:t>
      </w:r>
      <w:r w:rsidR="00EC7E56" w:rsidRPr="00CF465B">
        <w:rPr>
          <w:rFonts w:cs="Times New Roman"/>
          <w:position w:val="-11"/>
        </w:rPr>
        <w:object w:dxaOrig="1206" w:dyaOrig="359" w14:anchorId="574CBF5E">
          <v:shape id="_x0000_i1159" type="#_x0000_t75" style="width:60.5pt;height:18pt" o:ole="">
            <v:imagedata r:id="rId241" o:title=""/>
          </v:shape>
          <o:OLEObject Type="Embed" ProgID="Equation.AxMath" ShapeID="_x0000_i1159" DrawAspect="Content" ObjectID="_1728673151" r:id="rId258"/>
        </w:object>
      </w:r>
      <w:r w:rsidRPr="00CF465B">
        <w:rPr>
          <w:rFonts w:cs="Times New Roman"/>
        </w:rPr>
        <w:t>，我们不妨设</w:t>
      </w:r>
      <w:r w:rsidR="00EC7E56" w:rsidRPr="00CF465B">
        <w:rPr>
          <w:rFonts w:cs="Times New Roman"/>
          <w:position w:val="-12"/>
        </w:rPr>
        <w:object w:dxaOrig="1320" w:dyaOrig="359" w14:anchorId="6B581CD3">
          <v:shape id="_x0000_i1160" type="#_x0000_t75" style="width:66.5pt;height:18pt" o:ole="">
            <v:imagedata r:id="rId259" o:title=""/>
          </v:shape>
          <o:OLEObject Type="Embed" ProgID="Equation.AxMath" ShapeID="_x0000_i1160" DrawAspect="Content" ObjectID="_1728673152" r:id="rId260"/>
        </w:object>
      </w:r>
      <w:r w:rsidR="006C2E01" w:rsidRPr="00CF465B">
        <w:rPr>
          <w:rFonts w:cs="Times New Roman"/>
        </w:rPr>
        <w:t>.</w:t>
      </w:r>
      <w:r w:rsidR="00EF6E71" w:rsidRPr="00CF465B">
        <w:rPr>
          <w:rFonts w:cs="Times New Roman"/>
        </w:rPr>
        <w:t>先</w:t>
      </w:r>
      <w:r w:rsidRPr="00CF465B">
        <w:rPr>
          <w:rFonts w:cs="Times New Roman"/>
        </w:rPr>
        <w:t>取</w:t>
      </w:r>
      <w:r w:rsidR="006262FC" w:rsidRPr="00CF465B">
        <w:rPr>
          <w:rFonts w:cs="Times New Roman"/>
        </w:rPr>
        <w:t>单位列向量</w:t>
      </w:r>
      <w:r w:rsidR="00330046" w:rsidRPr="00CF465B">
        <w:rPr>
          <w:rFonts w:cs="Times New Roman"/>
          <w:position w:val="-12"/>
        </w:rPr>
        <w:object w:dxaOrig="702" w:dyaOrig="359" w14:anchorId="2E8F3F3D">
          <v:shape id="_x0000_i1161" type="#_x0000_t75" style="width:35pt;height:18pt" o:ole="">
            <v:imagedata r:id="rId261" o:title=""/>
          </v:shape>
          <o:OLEObject Type="Embed" ProgID="Equation.AxMath" ShapeID="_x0000_i1161" DrawAspect="Content" ObjectID="_1728673153" r:id="rId262"/>
        </w:object>
      </w:r>
      <w:r w:rsidR="006262FC" w:rsidRPr="00CF465B">
        <w:rPr>
          <w:rFonts w:cs="Times New Roman"/>
        </w:rPr>
        <w:t>，</w:t>
      </w:r>
      <w:r w:rsidR="00330046" w:rsidRPr="00CF465B">
        <w:rPr>
          <w:rFonts w:cs="Times New Roman"/>
          <w:position w:val="-12"/>
        </w:rPr>
        <w:object w:dxaOrig="228" w:dyaOrig="359" w14:anchorId="0039E207">
          <v:shape id="_x0000_i1162" type="#_x0000_t75" style="width:11.5pt;height:18pt" o:ole="">
            <v:imagedata r:id="rId263" o:title=""/>
          </v:shape>
          <o:OLEObject Type="Embed" ProgID="Equation.AxMath" ShapeID="_x0000_i1162" DrawAspect="Content" ObjectID="_1728673154" r:id="rId264"/>
        </w:object>
      </w:r>
      <w:r w:rsidRPr="00CF465B">
        <w:rPr>
          <w:rFonts w:cs="Times New Roman"/>
        </w:rPr>
        <w:t>是单位阵的第</w:t>
      </w:r>
      <w:r w:rsidR="006262FC" w:rsidRPr="00CF465B">
        <w:rPr>
          <w:rFonts w:cs="Times New Roman"/>
          <w:position w:val="-11"/>
        </w:rPr>
        <w:object w:dxaOrig="135" w:dyaOrig="356" w14:anchorId="6B81D5EB">
          <v:shape id="_x0000_i1163" type="#_x0000_t75" style="width:7pt;height:17.5pt" o:ole="">
            <v:imagedata r:id="rId265" o:title=""/>
          </v:shape>
          <o:OLEObject Type="Embed" ProgID="Equation.AxMath" ShapeID="_x0000_i1163" DrawAspect="Content" ObjectID="_1728673155" r:id="rId266"/>
        </w:object>
      </w:r>
      <w:r w:rsidRPr="00CF465B">
        <w:rPr>
          <w:rFonts w:cs="Times New Roman"/>
        </w:rPr>
        <w:t>列</w:t>
      </w:r>
      <w:r w:rsidR="006262FC" w:rsidRPr="00CF465B">
        <w:rPr>
          <w:rFonts w:cs="Times New Roman"/>
        </w:rPr>
        <w:t>.</w:t>
      </w:r>
      <w:r w:rsidRPr="00CF465B">
        <w:rPr>
          <w:rFonts w:cs="Times New Roman"/>
        </w:rPr>
        <w:t>则</w:t>
      </w:r>
      <w:r w:rsidR="00330046" w:rsidRPr="00CF465B">
        <w:rPr>
          <w:rFonts w:cs="Times New Roman"/>
          <w:position w:val="-12"/>
        </w:rPr>
        <w:object w:dxaOrig="304" w:dyaOrig="359" w14:anchorId="62A2A80B">
          <v:shape id="_x0000_i1164" type="#_x0000_t75" style="width:15pt;height:18pt" o:ole="">
            <v:imagedata r:id="rId267" o:title=""/>
          </v:shape>
          <o:OLEObject Type="Embed" ProgID="Equation.AxMath" ShapeID="_x0000_i1164" DrawAspect="Content" ObjectID="_1728673156" r:id="rId268"/>
        </w:object>
      </w:r>
      <w:r w:rsidRPr="00CF465B">
        <w:rPr>
          <w:rFonts w:cs="Times New Roman"/>
        </w:rPr>
        <w:t>是行单位向量，我们可以得到</w:t>
      </w:r>
    </w:p>
    <w:p w14:paraId="2211E486" w14:textId="6B3C6053" w:rsidR="003772C6" w:rsidRPr="00CF465B" w:rsidRDefault="00330046" w:rsidP="00545892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2"/>
        </w:rPr>
        <w:object w:dxaOrig="3366" w:dyaOrig="370" w14:anchorId="4996B6A3">
          <v:shape id="_x0000_i1165" type="#_x0000_t75" style="width:168pt;height:18pt" o:ole="">
            <v:imagedata r:id="rId269" o:title=""/>
          </v:shape>
          <o:OLEObject Type="Embed" ProgID="Equation.AxMath" ShapeID="_x0000_i1165" DrawAspect="Content" ObjectID="_1728673157" r:id="rId270"/>
        </w:object>
      </w:r>
    </w:p>
    <w:p w14:paraId="2378AA8B" w14:textId="27DDD6E2" w:rsidR="003772C6" w:rsidRPr="00CF465B" w:rsidRDefault="003772C6" w:rsidP="00EC7E56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我们就可以得到</w:t>
      </w:r>
      <w:r w:rsidR="00CD19CA" w:rsidRPr="00CF465B">
        <w:rPr>
          <w:rFonts w:cs="Times New Roman"/>
          <w:position w:val="-12"/>
        </w:rPr>
        <w:object w:dxaOrig="841" w:dyaOrig="359" w14:anchorId="589D78E4">
          <v:shape id="_x0000_i1166" type="#_x0000_t75" style="width:42.5pt;height:18pt" o:ole="">
            <v:imagedata r:id="rId271" o:title=""/>
          </v:shape>
          <o:OLEObject Type="Embed" ProgID="Equation.AxMath" ShapeID="_x0000_i1166" DrawAspect="Content" ObjectID="_1728673158" r:id="rId272"/>
        </w:object>
      </w:r>
      <w:r w:rsidRPr="00CF465B">
        <w:rPr>
          <w:rFonts w:cs="Times New Roman"/>
        </w:rPr>
        <w:t>，则</w:t>
      </w:r>
      <w:r w:rsidR="00CD19CA" w:rsidRPr="00CF465B">
        <w:rPr>
          <w:rFonts w:cs="Times New Roman"/>
          <w:position w:val="-12"/>
        </w:rPr>
        <w:object w:dxaOrig="981" w:dyaOrig="359" w14:anchorId="5AF7AD37">
          <v:shape id="_x0000_i1167" type="#_x0000_t75" style="width:49.5pt;height:18pt" o:ole="">
            <v:imagedata r:id="rId273" o:title=""/>
          </v:shape>
          <o:OLEObject Type="Embed" ProgID="Equation.AxMath" ShapeID="_x0000_i1167" DrawAspect="Content" ObjectID="_1728673159" r:id="rId274"/>
        </w:object>
      </w:r>
      <w:r w:rsidR="00CD19CA" w:rsidRPr="00CF465B">
        <w:rPr>
          <w:rFonts w:cs="Times New Roman"/>
        </w:rPr>
        <w:t>.</w:t>
      </w:r>
    </w:p>
    <w:p w14:paraId="07E46BC8" w14:textId="372AFB2D" w:rsidR="00232768" w:rsidRPr="00CF465B" w:rsidRDefault="003772C6" w:rsidP="00232768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接下来证明别的部分</w:t>
      </w:r>
      <w:r w:rsidR="00232768" w:rsidRPr="00CF465B">
        <w:rPr>
          <w:rFonts w:cs="Times New Roman"/>
        </w:rPr>
        <w:t>，</w:t>
      </w:r>
      <w:r w:rsidR="000903A2" w:rsidRPr="00CF465B">
        <w:rPr>
          <w:rFonts w:cs="Times New Roman"/>
        </w:rPr>
        <w:t>根据任意性，</w:t>
      </w:r>
      <w:r w:rsidRPr="00CF465B">
        <w:rPr>
          <w:rFonts w:cs="Times New Roman"/>
        </w:rPr>
        <w:t>我们不妨取此向量为</w:t>
      </w:r>
      <w:r w:rsidR="00330046" w:rsidRPr="00CF465B">
        <w:rPr>
          <w:rFonts w:cs="Times New Roman"/>
          <w:position w:val="-12"/>
        </w:rPr>
        <w:object w:dxaOrig="721" w:dyaOrig="359" w14:anchorId="6315B90C">
          <v:shape id="_x0000_i1168" type="#_x0000_t75" style="width:36.5pt;height:18pt" o:ole="">
            <v:imagedata r:id="rId275" o:title=""/>
          </v:shape>
          <o:OLEObject Type="Embed" ProgID="Equation.AxMath" ShapeID="_x0000_i1168" DrawAspect="Content" ObjectID="_1728673160" r:id="rId276"/>
        </w:object>
      </w:r>
      <w:r w:rsidRPr="00CF465B">
        <w:rPr>
          <w:rFonts w:cs="Times New Roman"/>
        </w:rPr>
        <w:t>，则</w:t>
      </w:r>
    </w:p>
    <w:p w14:paraId="4FBBAF50" w14:textId="6B6F0F75" w:rsidR="003772C6" w:rsidRPr="00CF465B" w:rsidRDefault="00330046" w:rsidP="00232768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2"/>
        </w:rPr>
        <w:object w:dxaOrig="8752" w:dyaOrig="362" w14:anchorId="659BA9C2">
          <v:shape id="_x0000_i1169" type="#_x0000_t75" style="width:438pt;height:18pt" o:ole="">
            <v:imagedata r:id="rId277" o:title=""/>
          </v:shape>
          <o:OLEObject Type="Embed" ProgID="Equation.AxMath" ShapeID="_x0000_i1169" DrawAspect="Content" ObjectID="_1728673161" r:id="rId278"/>
        </w:object>
      </w:r>
    </w:p>
    <w:p w14:paraId="5E941412" w14:textId="04AC70AA" w:rsidR="003772C6" w:rsidRPr="00CF465B" w:rsidRDefault="003772C6" w:rsidP="00EC7E56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即</w:t>
      </w:r>
      <w:r w:rsidR="00232768" w:rsidRPr="00CF465B">
        <w:rPr>
          <w:rFonts w:cs="Times New Roman"/>
          <w:position w:val="-12"/>
        </w:rPr>
        <w:object w:dxaOrig="1246" w:dyaOrig="359" w14:anchorId="15DECC8E">
          <v:shape id="_x0000_i1170" type="#_x0000_t75" style="width:62.5pt;height:18pt" o:ole="">
            <v:imagedata r:id="rId279" o:title=""/>
          </v:shape>
          <o:OLEObject Type="Embed" ProgID="Equation.AxMath" ShapeID="_x0000_i1170" DrawAspect="Content" ObjectID="_1728673162" r:id="rId280"/>
        </w:object>
      </w:r>
      <w:r w:rsidRPr="00CF465B">
        <w:rPr>
          <w:rFonts w:cs="Times New Roman"/>
        </w:rPr>
        <w:t>，则</w:t>
      </w:r>
      <w:r w:rsidR="00232768" w:rsidRPr="00CF465B">
        <w:rPr>
          <w:rFonts w:cs="Times New Roman"/>
          <w:position w:val="-11"/>
        </w:rPr>
        <w:object w:dxaOrig="256" w:dyaOrig="356" w14:anchorId="0B7F6241">
          <v:shape id="_x0000_i1171" type="#_x0000_t75" style="width:12.5pt;height:17.5pt" o:ole="">
            <v:imagedata r:id="rId54" o:title=""/>
          </v:shape>
          <o:OLEObject Type="Embed" ProgID="Equation.AxMath" ShapeID="_x0000_i1171" DrawAspect="Content" ObjectID="_1728673163" r:id="rId281"/>
        </w:object>
      </w:r>
      <w:r w:rsidRPr="00CF465B">
        <w:rPr>
          <w:rFonts w:cs="Times New Roman"/>
        </w:rPr>
        <w:t>为反对称矩阵</w:t>
      </w:r>
      <w:r w:rsidR="00232768" w:rsidRPr="00CF465B">
        <w:rPr>
          <w:rFonts w:cs="Times New Roman"/>
        </w:rPr>
        <w:t>.</w:t>
      </w:r>
      <w:r w:rsidRPr="00CF465B">
        <w:rPr>
          <w:rFonts w:cs="Times New Roman"/>
        </w:rPr>
        <w:t>以上，我们证明了命题是正确的</w:t>
      </w:r>
      <w:r w:rsidR="00232768" w:rsidRPr="00CF465B">
        <w:rPr>
          <w:rFonts w:cs="Times New Roman"/>
        </w:rPr>
        <w:t>.</w:t>
      </w:r>
    </w:p>
    <w:p w14:paraId="16CE60E2" w14:textId="6BB32F95" w:rsidR="003772C6" w:rsidRPr="00CF465B" w:rsidRDefault="003772C6" w:rsidP="00EE1C03">
      <w:pPr>
        <w:spacing w:line="360" w:lineRule="auto"/>
        <w:rPr>
          <w:rFonts w:cs="Times New Roman"/>
        </w:rPr>
      </w:pPr>
    </w:p>
    <w:p w14:paraId="7D339CC0" w14:textId="06A00167" w:rsidR="000611FD" w:rsidRPr="00CF465B" w:rsidRDefault="009B3FB9" w:rsidP="00EE1C0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14</w:t>
      </w:r>
      <w:r w:rsidRPr="00CF465B">
        <w:rPr>
          <w:rFonts w:cs="Times New Roman"/>
        </w:rPr>
        <w:t>】设</w:t>
      </w:r>
      <w:r w:rsidRPr="00CF465B">
        <w:rPr>
          <w:rFonts w:cs="Times New Roman"/>
          <w:position w:val="-11"/>
        </w:rPr>
        <w:object w:dxaOrig="256" w:dyaOrig="356" w14:anchorId="4A6C000D">
          <v:shape id="_x0000_i1172" type="#_x0000_t75" style="width:12.5pt;height:17.5pt" o:ole="">
            <v:imagedata r:id="rId54" o:title=""/>
          </v:shape>
          <o:OLEObject Type="Embed" ProgID="Equation.AxMath" ShapeID="_x0000_i1172" DrawAspect="Content" ObjectID="_1728673164" r:id="rId282"/>
        </w:object>
      </w:r>
      <w:r w:rsidRPr="00CF465B">
        <w:rPr>
          <w:rFonts w:cs="Times New Roman"/>
        </w:rPr>
        <w:t>和</w:t>
      </w:r>
      <w:r w:rsidRPr="00CF465B">
        <w:rPr>
          <w:rFonts w:cs="Times New Roman"/>
          <w:position w:val="-11"/>
        </w:rPr>
        <w:object w:dxaOrig="265" w:dyaOrig="356" w14:anchorId="3C37D26D">
          <v:shape id="_x0000_i1173" type="#_x0000_t75" style="width:12.5pt;height:17.5pt" o:ole="">
            <v:imagedata r:id="rId283" o:title=""/>
          </v:shape>
          <o:OLEObject Type="Embed" ProgID="Equation.AxMath" ShapeID="_x0000_i1173" DrawAspect="Content" ObjectID="_1728673165" r:id="rId284"/>
        </w:object>
      </w:r>
      <w:r w:rsidRPr="00CF465B">
        <w:rPr>
          <w:rFonts w:cs="Times New Roman"/>
        </w:rPr>
        <w:t>为</w:t>
      </w:r>
      <w:r w:rsidRPr="00CF465B">
        <w:rPr>
          <w:rFonts w:cs="Times New Roman"/>
          <w:position w:val="-11"/>
        </w:rPr>
        <w:object w:dxaOrig="198" w:dyaOrig="356" w14:anchorId="67E3FBB2">
          <v:shape id="_x0000_i1174" type="#_x0000_t75" style="width:10pt;height:17.5pt" o:ole="">
            <v:imagedata r:id="rId235" o:title=""/>
          </v:shape>
          <o:OLEObject Type="Embed" ProgID="Equation.AxMath" ShapeID="_x0000_i1174" DrawAspect="Content" ObjectID="_1728673166" r:id="rId285"/>
        </w:object>
      </w:r>
      <w:r w:rsidRPr="00CF465B">
        <w:rPr>
          <w:rFonts w:cs="Times New Roman"/>
        </w:rPr>
        <w:t>阶方阵，</w:t>
      </w:r>
      <w:r w:rsidRPr="00CF465B">
        <w:rPr>
          <w:rFonts w:cs="Times New Roman"/>
          <w:position w:val="-11"/>
        </w:rPr>
        <w:object w:dxaOrig="1382" w:dyaOrig="356" w14:anchorId="3E899EA3">
          <v:shape id="_x0000_i1175" type="#_x0000_t75" style="width:69pt;height:17.5pt" o:ole="">
            <v:imagedata r:id="rId286" o:title=""/>
          </v:shape>
          <o:OLEObject Type="Embed" ProgID="Equation.AxMath" ShapeID="_x0000_i1175" DrawAspect="Content" ObjectID="_1728673167" r:id="rId287"/>
        </w:objec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证明：</w:t>
      </w:r>
      <w:r w:rsidRPr="00CF465B">
        <w:rPr>
          <w:rFonts w:cs="Times New Roman"/>
          <w:position w:val="-11"/>
        </w:rPr>
        <w:object w:dxaOrig="834" w:dyaOrig="359" w14:anchorId="1577CB8D">
          <v:shape id="_x0000_i1176" type="#_x0000_t75" style="width:41.5pt;height:18pt" o:ole="">
            <v:imagedata r:id="rId288" o:title=""/>
          </v:shape>
          <o:OLEObject Type="Embed" ProgID="Equation.AxMath" ShapeID="_x0000_i1176" DrawAspect="Content" ObjectID="_1728673168" r:id="rId289"/>
        </w:object>
      </w:r>
      <w:r w:rsidRPr="00CF465B">
        <w:rPr>
          <w:rFonts w:cs="Times New Roman"/>
        </w:rPr>
        <w:t>的充分必要条件为</w:t>
      </w:r>
      <w:r w:rsidR="000611FD" w:rsidRPr="00CF465B">
        <w:rPr>
          <w:rFonts w:cs="Times New Roman"/>
          <w:position w:val="-11"/>
        </w:rPr>
        <w:object w:dxaOrig="863" w:dyaOrig="359" w14:anchorId="39EDF835">
          <v:shape id="_x0000_i1177" type="#_x0000_t75" style="width:43pt;height:18pt" o:ole="">
            <v:imagedata r:id="rId290" o:title=""/>
          </v:shape>
          <o:OLEObject Type="Embed" ProgID="Equation.AxMath" ShapeID="_x0000_i1177" DrawAspect="Content" ObjectID="_1728673169" r:id="rId291"/>
        </w:object>
      </w:r>
      <w:r w:rsidR="000611FD" w:rsidRPr="00CF465B">
        <w:rPr>
          <w:rFonts w:cs="Times New Roman"/>
        </w:rPr>
        <w:t>.</w:t>
      </w:r>
    </w:p>
    <w:p w14:paraId="66156D04" w14:textId="77777777" w:rsidR="00026D54" w:rsidRPr="00CF465B" w:rsidRDefault="000611FD" w:rsidP="00C861A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</w:p>
    <w:p w14:paraId="538768A4" w14:textId="0F6663F5" w:rsidR="00C861A3" w:rsidRPr="00CF465B" w:rsidRDefault="00C861A3" w:rsidP="00C861A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条件为</w:t>
      </w:r>
      <w:r w:rsidRPr="00CF465B">
        <w:rPr>
          <w:rFonts w:cs="Times New Roman"/>
          <w:position w:val="-38"/>
        </w:rPr>
        <w:object w:dxaOrig="1651" w:dyaOrig="897" w14:anchorId="3F1A86A9">
          <v:shape id="_x0000_i1178" type="#_x0000_t75" style="width:82.5pt;height:44.5pt" o:ole="">
            <v:imagedata r:id="rId292" o:title=""/>
          </v:shape>
          <o:OLEObject Type="Embed" ProgID="Equation.AxMath" ShapeID="_x0000_i1178" DrawAspect="Content" ObjectID="_1728673170" r:id="rId293"/>
        </w:object>
      </w:r>
      <w:r w:rsidRPr="00CF465B">
        <w:rPr>
          <w:rFonts w:cs="Times New Roman"/>
        </w:rPr>
        <w:t>，我们有</w:t>
      </w:r>
    </w:p>
    <w:p w14:paraId="52D14687" w14:textId="3DDC0AF9" w:rsidR="00C861A3" w:rsidRPr="00CF465B" w:rsidRDefault="00BF4C5B" w:rsidP="00C861A3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32"/>
        </w:rPr>
        <w:object w:dxaOrig="6126" w:dyaOrig="778" w14:anchorId="2C765707">
          <v:shape id="_x0000_i1179" type="#_x0000_t75" style="width:307pt;height:38.5pt" o:ole="">
            <v:imagedata r:id="rId294" o:title=""/>
          </v:shape>
          <o:OLEObject Type="Embed" ProgID="Equation.AxMath" ShapeID="_x0000_i1179" DrawAspect="Content" ObjectID="_1728673171" r:id="rId295"/>
        </w:object>
      </w:r>
    </w:p>
    <w:p w14:paraId="29F53D68" w14:textId="77777777" w:rsidR="00C861A3" w:rsidRPr="00CF465B" w:rsidRDefault="00C861A3" w:rsidP="00C861A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条件为</w:t>
      </w:r>
      <w:r w:rsidRPr="00CF465B">
        <w:rPr>
          <w:rFonts w:cs="Times New Roman"/>
          <w:position w:val="-38"/>
        </w:rPr>
        <w:object w:dxaOrig="1651" w:dyaOrig="897" w14:anchorId="60DCC7BE">
          <v:shape id="_x0000_i1180" type="#_x0000_t75" style="width:82.5pt;height:44.5pt" o:ole="">
            <v:imagedata r:id="rId296" o:title=""/>
          </v:shape>
          <o:OLEObject Type="Embed" ProgID="Equation.AxMath" ShapeID="_x0000_i1180" DrawAspect="Content" ObjectID="_1728673172" r:id="rId297"/>
        </w:object>
      </w:r>
      <w:r w:rsidRPr="00CF465B">
        <w:rPr>
          <w:rFonts w:cs="Times New Roman"/>
        </w:rPr>
        <w:t>，我们有</w:t>
      </w:r>
    </w:p>
    <w:p w14:paraId="30FAF421" w14:textId="40417734" w:rsidR="00C861A3" w:rsidRPr="00CF465B" w:rsidRDefault="00C861A3" w:rsidP="00C861A3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2"/>
        </w:rPr>
        <w:object w:dxaOrig="7337" w:dyaOrig="370" w14:anchorId="2479E90D">
          <v:shape id="_x0000_i1181" type="#_x0000_t75" style="width:366pt;height:18pt" o:ole="">
            <v:imagedata r:id="rId298" o:title=""/>
          </v:shape>
          <o:OLEObject Type="Embed" ProgID="Equation.AxMath" ShapeID="_x0000_i1181" DrawAspect="Content" ObjectID="_1728673173" r:id="rId299"/>
        </w:object>
      </w:r>
    </w:p>
    <w:p w14:paraId="4E6972D9" w14:textId="20E31481" w:rsidR="00C861A3" w:rsidRPr="00CF465B" w:rsidRDefault="00C861A3" w:rsidP="00EE1C0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得到了</w:t>
      </w:r>
      <w:r w:rsidRPr="00CF465B">
        <w:rPr>
          <w:rFonts w:cs="Times New Roman"/>
          <w:position w:val="-11"/>
        </w:rPr>
        <w:object w:dxaOrig="834" w:dyaOrig="359" w14:anchorId="777D5AD3">
          <v:shape id="_x0000_i1182" type="#_x0000_t75" style="width:41.5pt;height:18pt" o:ole="">
            <v:imagedata r:id="rId288" o:title=""/>
          </v:shape>
          <o:OLEObject Type="Embed" ProgID="Equation.AxMath" ShapeID="_x0000_i1182" DrawAspect="Content" ObjectID="_1728673174" r:id="rId300"/>
        </w:objec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故原命题得证！</w:t>
      </w:r>
    </w:p>
    <w:p w14:paraId="42965674" w14:textId="322045F9" w:rsidR="00EB642B" w:rsidRPr="00CF465B" w:rsidRDefault="00EB642B" w:rsidP="00F13D4A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【</w:t>
      </w:r>
      <w:r w:rsidRPr="00CF465B">
        <w:rPr>
          <w:rFonts w:cs="Times New Roman"/>
        </w:rPr>
        <w:t>15</w:t>
      </w:r>
      <w:r w:rsidRPr="00CF465B">
        <w:rPr>
          <w:rFonts w:cs="Times New Roman"/>
        </w:rPr>
        <w:t>】</w:t>
      </w:r>
      <w:r w:rsidR="00E72446" w:rsidRPr="00CF465B">
        <w:rPr>
          <w:rFonts w:cs="Times New Roman"/>
        </w:rPr>
        <w:t>设</w:t>
      </w:r>
      <w:r w:rsidR="00E72446" w:rsidRPr="00CF465B">
        <w:rPr>
          <w:rFonts w:cs="Times New Roman"/>
          <w:position w:val="-11"/>
        </w:rPr>
        <w:object w:dxaOrig="256" w:dyaOrig="356" w14:anchorId="45BE4811">
          <v:shape id="_x0000_i1183" type="#_x0000_t75" style="width:12.5pt;height:17.5pt" o:ole="">
            <v:imagedata r:id="rId54" o:title=""/>
          </v:shape>
          <o:OLEObject Type="Embed" ProgID="Equation.AxMath" ShapeID="_x0000_i1183" DrawAspect="Content" ObjectID="_1728673175" r:id="rId301"/>
        </w:object>
      </w:r>
      <w:r w:rsidR="00E72446" w:rsidRPr="00CF465B">
        <w:rPr>
          <w:rFonts w:cs="Times New Roman"/>
        </w:rPr>
        <w:t>和</w:t>
      </w:r>
      <w:r w:rsidR="00E72446" w:rsidRPr="00CF465B">
        <w:rPr>
          <w:rFonts w:cs="Times New Roman"/>
          <w:position w:val="-11"/>
        </w:rPr>
        <w:object w:dxaOrig="265" w:dyaOrig="356" w14:anchorId="10E27446">
          <v:shape id="_x0000_i1184" type="#_x0000_t75" style="width:12.5pt;height:17.5pt" o:ole="">
            <v:imagedata r:id="rId283" o:title=""/>
          </v:shape>
          <o:OLEObject Type="Embed" ProgID="Equation.AxMath" ShapeID="_x0000_i1184" DrawAspect="Content" ObjectID="_1728673176" r:id="rId302"/>
        </w:object>
      </w:r>
      <w:r w:rsidR="00E72446" w:rsidRPr="00CF465B">
        <w:rPr>
          <w:rFonts w:cs="Times New Roman"/>
        </w:rPr>
        <w:t>为对称矩阵，证明：</w:t>
      </w:r>
      <w:r w:rsidR="00E72446" w:rsidRPr="00CF465B">
        <w:rPr>
          <w:rFonts w:cs="Times New Roman"/>
          <w:position w:val="-11"/>
        </w:rPr>
        <w:object w:dxaOrig="459" w:dyaOrig="356" w14:anchorId="3E39B255">
          <v:shape id="_x0000_i1185" type="#_x0000_t75" style="width:22.5pt;height:17.5pt" o:ole="">
            <v:imagedata r:id="rId303" o:title=""/>
          </v:shape>
          <o:OLEObject Type="Embed" ProgID="Equation.AxMath" ShapeID="_x0000_i1185" DrawAspect="Content" ObjectID="_1728673177" r:id="rId304"/>
        </w:object>
      </w:r>
      <w:r w:rsidR="00E72446" w:rsidRPr="00CF465B">
        <w:rPr>
          <w:rFonts w:cs="Times New Roman"/>
        </w:rPr>
        <w:t>为对称矩阵的充要条件为</w:t>
      </w:r>
      <w:r w:rsidR="00E72446" w:rsidRPr="00CF465B">
        <w:rPr>
          <w:rFonts w:cs="Times New Roman"/>
          <w:position w:val="-11"/>
        </w:rPr>
        <w:object w:dxaOrig="1161" w:dyaOrig="356" w14:anchorId="06FF42BD">
          <v:shape id="_x0000_i1186" type="#_x0000_t75" style="width:58pt;height:17.5pt" o:ole="">
            <v:imagedata r:id="rId177" o:title=""/>
          </v:shape>
          <o:OLEObject Type="Embed" ProgID="Equation.AxMath" ShapeID="_x0000_i1186" DrawAspect="Content" ObjectID="_1728673178" r:id="rId305"/>
        </w:object>
      </w:r>
      <w:r w:rsidR="00E72446" w:rsidRPr="00CF465B">
        <w:rPr>
          <w:rFonts w:cs="Times New Roman"/>
        </w:rPr>
        <w:t>.</w:t>
      </w:r>
    </w:p>
    <w:p w14:paraId="6861E9DE" w14:textId="680D9E55" w:rsidR="00AB1530" w:rsidRPr="00CF465B" w:rsidRDefault="00E72446" w:rsidP="00F13D4A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  <w:r w:rsidR="00AB1530" w:rsidRPr="00CF465B">
        <w:rPr>
          <w:rFonts w:cs="Times New Roman"/>
        </w:rPr>
        <w:t>在条件</w:t>
      </w:r>
      <w:r w:rsidR="00AB1530" w:rsidRPr="00CF465B">
        <w:rPr>
          <w:rFonts w:cs="Times New Roman"/>
          <w:position w:val="-11"/>
        </w:rPr>
        <w:object w:dxaOrig="459" w:dyaOrig="356" w14:anchorId="4A5CE017">
          <v:shape id="_x0000_i1187" type="#_x0000_t75" style="width:22.5pt;height:17.5pt" o:ole="">
            <v:imagedata r:id="rId303" o:title=""/>
          </v:shape>
          <o:OLEObject Type="Embed" ProgID="Equation.AxMath" ShapeID="_x0000_i1187" DrawAspect="Content" ObjectID="_1728673179" r:id="rId306"/>
        </w:object>
      </w:r>
      <w:r w:rsidR="00AB1530" w:rsidRPr="00CF465B">
        <w:rPr>
          <w:rFonts w:cs="Times New Roman"/>
        </w:rPr>
        <w:t>为对称矩阵下，</w:t>
      </w:r>
    </w:p>
    <w:p w14:paraId="09CA1354" w14:textId="0F55E7C2" w:rsidR="00AB1530" w:rsidRPr="00CF465B" w:rsidRDefault="00AB1530" w:rsidP="00F13D4A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1"/>
        </w:rPr>
        <w:object w:dxaOrig="4968" w:dyaOrig="359" w14:anchorId="06F8867F">
          <v:shape id="_x0000_i1188" type="#_x0000_t75" style="width:248.5pt;height:18pt" o:ole="">
            <v:imagedata r:id="rId307" o:title=""/>
          </v:shape>
          <o:OLEObject Type="Embed" ProgID="Equation.AxMath" ShapeID="_x0000_i1188" DrawAspect="Content" ObjectID="_1728673180" r:id="rId308"/>
        </w:object>
      </w:r>
    </w:p>
    <w:p w14:paraId="283333AC" w14:textId="77777777" w:rsidR="000718CA" w:rsidRPr="00CF465B" w:rsidRDefault="00AB1530" w:rsidP="00F13D4A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在条件为</w:t>
      </w:r>
      <w:r w:rsidR="000718CA" w:rsidRPr="00CF465B">
        <w:rPr>
          <w:rFonts w:cs="Times New Roman"/>
          <w:position w:val="-11"/>
        </w:rPr>
        <w:object w:dxaOrig="1161" w:dyaOrig="356" w14:anchorId="0A60F75C">
          <v:shape id="_x0000_i1189" type="#_x0000_t75" style="width:58pt;height:17.5pt" o:ole="">
            <v:imagedata r:id="rId177" o:title=""/>
          </v:shape>
          <o:OLEObject Type="Embed" ProgID="Equation.AxMath" ShapeID="_x0000_i1189" DrawAspect="Content" ObjectID="_1728673181" r:id="rId309"/>
        </w:object>
      </w:r>
      <w:r w:rsidRPr="00CF465B">
        <w:rPr>
          <w:rFonts w:cs="Times New Roman"/>
        </w:rPr>
        <w:t>下，</w:t>
      </w:r>
    </w:p>
    <w:p w14:paraId="1B5FFE98" w14:textId="77777777" w:rsidR="000718CA" w:rsidRPr="00CF465B" w:rsidRDefault="000718CA" w:rsidP="00F13D4A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1"/>
        </w:rPr>
        <w:object w:dxaOrig="3169" w:dyaOrig="359" w14:anchorId="5F070656">
          <v:shape id="_x0000_i1190" type="#_x0000_t75" style="width:158pt;height:18pt" o:ole="">
            <v:imagedata r:id="rId310" o:title=""/>
          </v:shape>
          <o:OLEObject Type="Embed" ProgID="Equation.AxMath" ShapeID="_x0000_i1190" DrawAspect="Content" ObjectID="_1728673182" r:id="rId311"/>
        </w:object>
      </w:r>
    </w:p>
    <w:p w14:paraId="28543CD5" w14:textId="4CB6D826" w:rsidR="00AB1530" w:rsidRPr="00CF465B" w:rsidRDefault="00AB1530" w:rsidP="00F13D4A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则</w:t>
      </w:r>
      <w:r w:rsidRPr="00CF465B">
        <w:rPr>
          <w:rFonts w:cs="Times New Roman"/>
          <w:position w:val="-4"/>
        </w:rPr>
        <w:object w:dxaOrig="400" w:dyaOrig="260" w14:anchorId="720D7839">
          <v:shape id="_x0000_i1191" type="#_x0000_t75" style="width:20pt;height:13pt" o:ole="">
            <v:imagedata r:id="rId312" o:title=""/>
          </v:shape>
          <o:OLEObject Type="Embed" ProgID="Equation.DSMT4" ShapeID="_x0000_i1191" DrawAspect="Content" ObjectID="_1728673183" r:id="rId313"/>
        </w:object>
      </w:r>
      <w:r w:rsidRPr="00CF465B">
        <w:rPr>
          <w:rFonts w:cs="Times New Roman"/>
        </w:rPr>
        <w:t>是对称矩阵</w:t>
      </w:r>
      <w:r w:rsidR="000718CA" w:rsidRPr="00CF465B">
        <w:rPr>
          <w:rFonts w:cs="Times New Roman"/>
        </w:rPr>
        <w:t>.</w:t>
      </w:r>
      <w:r w:rsidR="000718CA" w:rsidRPr="00CF465B">
        <w:rPr>
          <w:rFonts w:cs="Times New Roman"/>
        </w:rPr>
        <w:t>从而原命题</w:t>
      </w:r>
      <w:r w:rsidRPr="00CF465B">
        <w:rPr>
          <w:rFonts w:cs="Times New Roman"/>
        </w:rPr>
        <w:t>得证</w:t>
      </w:r>
      <w:r w:rsidRPr="00CF465B">
        <w:rPr>
          <w:rFonts w:cs="Times New Roman"/>
        </w:rPr>
        <w:t>.</w:t>
      </w:r>
    </w:p>
    <w:p w14:paraId="1B29311C" w14:textId="53C4193E" w:rsidR="00E72446" w:rsidRPr="00CF465B" w:rsidRDefault="00E72446" w:rsidP="00F13D4A">
      <w:pPr>
        <w:spacing w:line="360" w:lineRule="auto"/>
        <w:rPr>
          <w:rFonts w:cs="Times New Roman"/>
        </w:rPr>
      </w:pPr>
    </w:p>
    <w:p w14:paraId="3B3279B4" w14:textId="2E1E5944" w:rsidR="00DD1546" w:rsidRPr="00CF465B" w:rsidRDefault="002A4020" w:rsidP="00F13D4A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16</w:t>
      </w:r>
      <w:r w:rsidRPr="00CF465B">
        <w:rPr>
          <w:rFonts w:cs="Times New Roman"/>
        </w:rPr>
        <w:t>】</w:t>
      </w:r>
      <w:r w:rsidR="00DD1546" w:rsidRPr="00CF465B">
        <w:rPr>
          <w:rFonts w:cs="Times New Roman"/>
        </w:rPr>
        <w:t>设</w:t>
      </w:r>
      <w:r w:rsidR="00DD1546" w:rsidRPr="00CF465B">
        <w:rPr>
          <w:rFonts w:cs="Times New Roman"/>
          <w:position w:val="-11"/>
        </w:rPr>
        <w:object w:dxaOrig="256" w:dyaOrig="356" w14:anchorId="5DFAB462">
          <v:shape id="_x0000_i1192" type="#_x0000_t75" style="width:12.5pt;height:17.5pt" o:ole="">
            <v:imagedata r:id="rId54" o:title=""/>
          </v:shape>
          <o:OLEObject Type="Embed" ProgID="Equation.AxMath" ShapeID="_x0000_i1192" DrawAspect="Content" ObjectID="_1728673184" r:id="rId314"/>
        </w:object>
      </w:r>
      <w:r w:rsidR="00DD1546" w:rsidRPr="00CF465B">
        <w:rPr>
          <w:rFonts w:cs="Times New Roman"/>
        </w:rPr>
        <w:t>为反对称矩阵，</w:t>
      </w:r>
      <w:r w:rsidR="00DD1546" w:rsidRPr="00CF465B">
        <w:rPr>
          <w:rFonts w:cs="Times New Roman"/>
          <w:position w:val="-11"/>
        </w:rPr>
        <w:object w:dxaOrig="265" w:dyaOrig="356" w14:anchorId="34B04880">
          <v:shape id="_x0000_i1193" type="#_x0000_t75" style="width:12.5pt;height:17.5pt" o:ole="">
            <v:imagedata r:id="rId283" o:title=""/>
          </v:shape>
          <o:OLEObject Type="Embed" ProgID="Equation.AxMath" ShapeID="_x0000_i1193" DrawAspect="Content" ObjectID="_1728673185" r:id="rId315"/>
        </w:object>
      </w:r>
      <w:r w:rsidR="00DD1546" w:rsidRPr="00CF465B">
        <w:rPr>
          <w:rFonts w:cs="Times New Roman"/>
        </w:rPr>
        <w:t>是对称矩阵，证明：</w:t>
      </w:r>
    </w:p>
    <w:p w14:paraId="1A73D1C0" w14:textId="5A1BEE44" w:rsidR="00DD1546" w:rsidRPr="00CF465B" w:rsidRDefault="00DD1546" w:rsidP="00F13D4A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11"/>
        </w:rPr>
        <w:object w:dxaOrig="334" w:dyaOrig="359" w14:anchorId="30722F97">
          <v:shape id="_x0000_i1194" type="#_x0000_t75" style="width:17pt;height:18pt" o:ole="">
            <v:imagedata r:id="rId316" o:title=""/>
          </v:shape>
          <o:OLEObject Type="Embed" ProgID="Equation.AxMath" ShapeID="_x0000_i1194" DrawAspect="Content" ObjectID="_1728673186" r:id="rId317"/>
        </w:object>
      </w:r>
      <w:r w:rsidRPr="00CF465B">
        <w:rPr>
          <w:rFonts w:cs="Times New Roman"/>
        </w:rPr>
        <w:t>是对称矩阵；</w:t>
      </w:r>
      <w:r w:rsidRPr="00CF465B">
        <w:rPr>
          <w:rFonts w:cs="Times New Roman"/>
        </w:rPr>
        <w:tab/>
      </w: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11"/>
        </w:rPr>
        <w:object w:dxaOrig="1161" w:dyaOrig="356" w14:anchorId="5213994D">
          <v:shape id="_x0000_i1195" type="#_x0000_t75" style="width:58pt;height:17.5pt" o:ole="">
            <v:imagedata r:id="rId318" o:title=""/>
          </v:shape>
          <o:OLEObject Type="Embed" ProgID="Equation.AxMath" ShapeID="_x0000_i1195" DrawAspect="Content" ObjectID="_1728673187" r:id="rId319"/>
        </w:object>
      </w:r>
      <w:r w:rsidRPr="00CF465B">
        <w:rPr>
          <w:rFonts w:cs="Times New Roman"/>
        </w:rPr>
        <w:t>是对称矩阵；</w:t>
      </w:r>
    </w:p>
    <w:p w14:paraId="684260AE" w14:textId="061E142B" w:rsidR="00DD1546" w:rsidRPr="00CF465B" w:rsidRDefault="00DD1546" w:rsidP="00F13D4A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11"/>
        </w:rPr>
        <w:object w:dxaOrig="459" w:dyaOrig="356" w14:anchorId="1DA2B59D">
          <v:shape id="_x0000_i1196" type="#_x0000_t75" style="width:22.5pt;height:17.5pt" o:ole="">
            <v:imagedata r:id="rId303" o:title=""/>
          </v:shape>
          <o:OLEObject Type="Embed" ProgID="Equation.AxMath" ShapeID="_x0000_i1196" DrawAspect="Content" ObjectID="_1728673188" r:id="rId320"/>
        </w:object>
      </w:r>
      <w:r w:rsidRPr="00CF465B">
        <w:rPr>
          <w:rFonts w:cs="Times New Roman"/>
        </w:rPr>
        <w:t>是反对称矩阵的充要条件是</w:t>
      </w:r>
      <w:r w:rsidRPr="00CF465B">
        <w:rPr>
          <w:rFonts w:cs="Times New Roman"/>
          <w:position w:val="-11"/>
        </w:rPr>
        <w:object w:dxaOrig="1161" w:dyaOrig="356" w14:anchorId="2590595F">
          <v:shape id="_x0000_i1197" type="#_x0000_t75" style="width:58pt;height:17.5pt" o:ole="">
            <v:imagedata r:id="rId177" o:title=""/>
          </v:shape>
          <o:OLEObject Type="Embed" ProgID="Equation.AxMath" ShapeID="_x0000_i1197" DrawAspect="Content" ObjectID="_1728673189" r:id="rId321"/>
        </w:object>
      </w:r>
      <w:r w:rsidRPr="00CF465B">
        <w:rPr>
          <w:rFonts w:cs="Times New Roman"/>
        </w:rPr>
        <w:t>.</w:t>
      </w:r>
    </w:p>
    <w:p w14:paraId="643E9972" w14:textId="223D34BA" w:rsidR="002A4020" w:rsidRPr="00CF465B" w:rsidRDefault="008263D9" w:rsidP="00F13D4A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</w:p>
    <w:p w14:paraId="7311A0A3" w14:textId="5CE43FF9" w:rsidR="00925DB9" w:rsidRPr="00CF465B" w:rsidRDefault="00925DB9" w:rsidP="00F13D4A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11"/>
        </w:rPr>
        <w:object w:dxaOrig="4399" w:dyaOrig="359" w14:anchorId="1AB25F35">
          <v:shape id="_x0000_i1198" type="#_x0000_t75" style="width:220.5pt;height:18.5pt" o:ole="">
            <v:imagedata r:id="rId322" o:title=""/>
          </v:shape>
          <o:OLEObject Type="Embed" ProgID="Equation.AxMath" ShapeID="_x0000_i1198" DrawAspect="Content" ObjectID="_1728673190" r:id="rId323"/>
        </w:object>
      </w:r>
      <w:r w:rsidRPr="00CF465B">
        <w:rPr>
          <w:rFonts w:cs="Times New Roman"/>
        </w:rPr>
        <w:t>，则</w:t>
      </w:r>
      <w:r w:rsidRPr="00CF465B">
        <w:rPr>
          <w:rFonts w:cs="Times New Roman"/>
          <w:position w:val="-11"/>
        </w:rPr>
        <w:object w:dxaOrig="334" w:dyaOrig="359" w14:anchorId="463BD96C">
          <v:shape id="_x0000_i1199" type="#_x0000_t75" style="width:17pt;height:18.5pt" o:ole="">
            <v:imagedata r:id="rId324" o:title=""/>
          </v:shape>
          <o:OLEObject Type="Embed" ProgID="Equation.AxMath" ShapeID="_x0000_i1199" DrawAspect="Content" ObjectID="_1728673191" r:id="rId325"/>
        </w:object>
      </w:r>
      <w:r w:rsidRPr="00CF465B">
        <w:rPr>
          <w:rFonts w:cs="Times New Roman"/>
        </w:rPr>
        <w:t>是一个对称矩阵</w:t>
      </w:r>
      <w:r w:rsidRPr="00CF465B">
        <w:rPr>
          <w:rFonts w:cs="Times New Roman"/>
        </w:rPr>
        <w:t>.</w:t>
      </w:r>
    </w:p>
    <w:p w14:paraId="211C9252" w14:textId="2B992C7C" w:rsidR="00925DB9" w:rsidRPr="00CF465B" w:rsidRDefault="00925DB9" w:rsidP="00F13D4A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11"/>
        </w:rPr>
        <w:object w:dxaOrig="6917" w:dyaOrig="359" w14:anchorId="3A663248">
          <v:shape id="_x0000_i1200" type="#_x0000_t75" style="width:345.5pt;height:18.5pt" o:ole="">
            <v:imagedata r:id="rId326" o:title=""/>
          </v:shape>
          <o:OLEObject Type="Embed" ProgID="Equation.AxMath" ShapeID="_x0000_i1200" DrawAspect="Content" ObjectID="_1728673192" r:id="rId327"/>
        </w:object>
      </w:r>
      <w:r w:rsidRPr="00CF465B">
        <w:rPr>
          <w:rFonts w:cs="Times New Roman"/>
        </w:rPr>
        <w:t>.</w:t>
      </w:r>
    </w:p>
    <w:p w14:paraId="7A0E1E9D" w14:textId="513F4838" w:rsidR="00925DB9" w:rsidRPr="00CF465B" w:rsidRDefault="00925DB9" w:rsidP="00F13D4A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在</w:t>
      </w:r>
      <w:r w:rsidRPr="00CF465B">
        <w:rPr>
          <w:rFonts w:cs="Times New Roman"/>
          <w:position w:val="-11"/>
        </w:rPr>
        <w:object w:dxaOrig="459" w:dyaOrig="356" w14:anchorId="447D0312">
          <v:shape id="_x0000_i1201" type="#_x0000_t75" style="width:22.5pt;height:17.5pt" o:ole="">
            <v:imagedata r:id="rId303" o:title=""/>
          </v:shape>
          <o:OLEObject Type="Embed" ProgID="Equation.AxMath" ShapeID="_x0000_i1201" DrawAspect="Content" ObjectID="_1728673193" r:id="rId328"/>
        </w:object>
      </w:r>
      <w:r w:rsidRPr="00CF465B">
        <w:rPr>
          <w:rFonts w:cs="Times New Roman"/>
        </w:rPr>
        <w:t>是反对称矩阵的条件下</w:t>
      </w:r>
      <w:r w:rsidRPr="00CF465B">
        <w:rPr>
          <w:rFonts w:cs="Times New Roman"/>
          <w:position w:val="-11"/>
        </w:rPr>
        <w:object w:dxaOrig="3543" w:dyaOrig="359" w14:anchorId="58A7701D">
          <v:shape id="_x0000_i1202" type="#_x0000_t75" style="width:177.5pt;height:18.5pt" o:ole="">
            <v:imagedata r:id="rId329" o:title=""/>
          </v:shape>
          <o:OLEObject Type="Embed" ProgID="Equation.AxMath" ShapeID="_x0000_i1202" DrawAspect="Content" ObjectID="_1728673194" r:id="rId330"/>
        </w:object>
      </w:r>
      <w:r w:rsidRPr="00CF465B">
        <w:rPr>
          <w:rFonts w:cs="Times New Roman"/>
        </w:rPr>
        <w:t xml:space="preserve"> </w:t>
      </w:r>
    </w:p>
    <w:p w14:paraId="0503AE49" w14:textId="7941CCA8" w:rsidR="00F13D4A" w:rsidRPr="00CF465B" w:rsidRDefault="00925DB9" w:rsidP="00F13D4A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在</w:t>
      </w:r>
      <w:r w:rsidRPr="00CF465B">
        <w:rPr>
          <w:rFonts w:cs="Times New Roman"/>
          <w:position w:val="-11"/>
        </w:rPr>
        <w:object w:dxaOrig="1161" w:dyaOrig="356" w14:anchorId="74A65B9C">
          <v:shape id="_x0000_i1203" type="#_x0000_t75" style="width:58pt;height:17.5pt" o:ole="">
            <v:imagedata r:id="rId177" o:title=""/>
          </v:shape>
          <o:OLEObject Type="Embed" ProgID="Equation.AxMath" ShapeID="_x0000_i1203" DrawAspect="Content" ObjectID="_1728673195" r:id="rId331"/>
        </w:object>
      </w:r>
      <w:r w:rsidRPr="00CF465B">
        <w:rPr>
          <w:rFonts w:cs="Times New Roman"/>
        </w:rPr>
        <w:t>的条件下</w:t>
      </w:r>
      <w:r w:rsidRPr="00CF465B">
        <w:rPr>
          <w:rFonts w:cs="Times New Roman"/>
          <w:position w:val="-11"/>
        </w:rPr>
        <w:object w:dxaOrig="3540" w:dyaOrig="359" w14:anchorId="7195CC09">
          <v:shape id="_x0000_i1204" type="#_x0000_t75" style="width:176.5pt;height:18.5pt" o:ole="">
            <v:imagedata r:id="rId332" o:title=""/>
          </v:shape>
          <o:OLEObject Type="Embed" ProgID="Equation.AxMath" ShapeID="_x0000_i1204" DrawAspect="Content" ObjectID="_1728673196" r:id="rId333"/>
        </w:object>
      </w:r>
      <w:r w:rsidRPr="00CF465B">
        <w:rPr>
          <w:rFonts w:cs="Times New Roman"/>
        </w:rPr>
        <w:t>，得证</w:t>
      </w:r>
      <w:r w:rsidRPr="00CF465B">
        <w:rPr>
          <w:rFonts w:cs="Times New Roman"/>
        </w:rPr>
        <w:t>.</w:t>
      </w:r>
    </w:p>
    <w:p w14:paraId="2E4C608C" w14:textId="5AD4640D" w:rsidR="00925DB9" w:rsidRPr="00CF465B" w:rsidRDefault="00925DB9" w:rsidP="00925DB9">
      <w:pPr>
        <w:spacing w:line="360" w:lineRule="auto"/>
        <w:rPr>
          <w:rFonts w:cs="Times New Roman"/>
        </w:rPr>
      </w:pPr>
    </w:p>
    <w:p w14:paraId="210F3E03" w14:textId="5CB06AAF" w:rsidR="00F13D4A" w:rsidRPr="00CF465B" w:rsidRDefault="00F13D4A" w:rsidP="00925DB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17</w:t>
      </w:r>
      <w:r w:rsidRPr="00CF465B">
        <w:rPr>
          <w:rFonts w:cs="Times New Roman"/>
        </w:rPr>
        <w:t>】</w:t>
      </w:r>
      <w:r w:rsidR="004A24B9" w:rsidRPr="00CF465B">
        <w:rPr>
          <w:rFonts w:cs="Times New Roman"/>
        </w:rPr>
        <w:t>已知线性型</w:t>
      </w:r>
    </w:p>
    <w:p w14:paraId="76F9AD50" w14:textId="131CC3AC" w:rsidR="004A24B9" w:rsidRPr="00CF465B" w:rsidRDefault="004A24B9" w:rsidP="004A24B9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55"/>
        </w:rPr>
        <w:object w:dxaOrig="3969" w:dyaOrig="1236" w14:anchorId="73FB1BE7">
          <v:shape id="_x0000_i1205" type="#_x0000_t75" style="width:198.5pt;height:62pt" o:ole="">
            <v:imagedata r:id="rId334" o:title=""/>
          </v:shape>
          <o:OLEObject Type="Embed" ProgID="Equation.AxMath" ShapeID="_x0000_i1205" DrawAspect="Content" ObjectID="_1728673197" r:id="rId335"/>
        </w:object>
      </w:r>
    </w:p>
    <w:p w14:paraId="518B5501" w14:textId="23158751" w:rsidR="004A24B9" w:rsidRPr="00CF465B" w:rsidRDefault="004A24B9" w:rsidP="004A24B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试求由</w:t>
      </w:r>
      <w:r w:rsidRPr="00CF465B">
        <w:rPr>
          <w:rFonts w:cs="Times New Roman"/>
          <w:position w:val="-12"/>
        </w:rPr>
        <w:object w:dxaOrig="873" w:dyaOrig="359" w14:anchorId="496F09E8">
          <v:shape id="_x0000_i1206" type="#_x0000_t75" style="width:43.5pt;height:18.5pt" o:ole="">
            <v:imagedata r:id="rId336" o:title=""/>
          </v:shape>
          <o:OLEObject Type="Embed" ProgID="Equation.AxMath" ShapeID="_x0000_i1206" DrawAspect="Content" ObjectID="_1728673198" r:id="rId337"/>
        </w:object>
      </w:r>
      <w:r w:rsidRPr="00CF465B">
        <w:rPr>
          <w:rFonts w:cs="Times New Roman"/>
        </w:rPr>
        <w:t>到</w:t>
      </w:r>
      <w:r w:rsidRPr="00CF465B">
        <w:rPr>
          <w:rFonts w:cs="Times New Roman"/>
          <w:position w:val="-12"/>
        </w:rPr>
        <w:object w:dxaOrig="828" w:dyaOrig="359" w14:anchorId="366BC1DA">
          <v:shape id="_x0000_i1207" type="#_x0000_t75" style="width:41.5pt;height:18.5pt" o:ole="">
            <v:imagedata r:id="rId338" o:title=""/>
          </v:shape>
          <o:OLEObject Type="Embed" ProgID="Equation.AxMath" ShapeID="_x0000_i1207" DrawAspect="Content" ObjectID="_1728673199" r:id="rId339"/>
        </w:object>
      </w:r>
      <w:r w:rsidRPr="00CF465B">
        <w:rPr>
          <w:rFonts w:cs="Times New Roman"/>
        </w:rPr>
        <w:t>的线性型</w:t>
      </w:r>
      <w:r w:rsidRPr="00CF465B">
        <w:rPr>
          <w:rFonts w:cs="Times New Roman"/>
        </w:rPr>
        <w:t>.</w:t>
      </w:r>
    </w:p>
    <w:p w14:paraId="0BF4E880" w14:textId="43490027" w:rsidR="004A24B9" w:rsidRPr="00CF465B" w:rsidRDefault="004A24B9" w:rsidP="004A24B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  <w:r w:rsidR="008D7614" w:rsidRPr="00CF465B">
        <w:rPr>
          <w:rFonts w:cs="Times New Roman"/>
        </w:rPr>
        <w:t>将</w:t>
      </w:r>
      <w:r w:rsidR="008D7614" w:rsidRPr="00CF465B">
        <w:rPr>
          <w:rFonts w:cs="Times New Roman"/>
          <w:position w:val="-12"/>
        </w:rPr>
        <w:object w:dxaOrig="859" w:dyaOrig="359" w14:anchorId="3A0564B3">
          <v:shape id="_x0000_i1208" type="#_x0000_t75" style="width:42.5pt;height:18.5pt" o:ole="">
            <v:imagedata r:id="rId340" o:title=""/>
          </v:shape>
          <o:OLEObject Type="Embed" ProgID="Equation.AxMath" ShapeID="_x0000_i1208" DrawAspect="Content" ObjectID="_1728673200" r:id="rId341"/>
        </w:object>
      </w:r>
      <w:r w:rsidR="008D7614" w:rsidRPr="00CF465B">
        <w:rPr>
          <w:rFonts w:cs="Times New Roman"/>
        </w:rPr>
        <w:t>代入即可，容易得到</w:t>
      </w:r>
    </w:p>
    <w:p w14:paraId="6297B5FA" w14:textId="3C83D1A1" w:rsidR="008D7614" w:rsidRPr="00CF465B" w:rsidRDefault="008D7614" w:rsidP="008D7614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55"/>
        </w:rPr>
        <w:object w:dxaOrig="2631" w:dyaOrig="1236" w14:anchorId="2F212879">
          <v:shape id="_x0000_i1209" type="#_x0000_t75" style="width:132pt;height:62pt" o:ole="">
            <v:imagedata r:id="rId342" o:title=""/>
          </v:shape>
          <o:OLEObject Type="Embed" ProgID="Equation.AxMath" ShapeID="_x0000_i1209" DrawAspect="Content" ObjectID="_1728673201" r:id="rId343"/>
        </w:object>
      </w:r>
    </w:p>
    <w:p w14:paraId="0559DBBC" w14:textId="634F754A" w:rsidR="00190F51" w:rsidRPr="00CF465B" w:rsidRDefault="00190F51" w:rsidP="008D7614">
      <w:pPr>
        <w:spacing w:line="360" w:lineRule="auto"/>
        <w:jc w:val="center"/>
        <w:rPr>
          <w:rFonts w:cs="Times New Roman"/>
        </w:rPr>
      </w:pPr>
    </w:p>
    <w:p w14:paraId="7A538859" w14:textId="51CBDEEB" w:rsidR="00190F51" w:rsidRPr="00CF465B" w:rsidRDefault="00190F51" w:rsidP="00190F51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【</w:t>
      </w:r>
      <w:r w:rsidRPr="00CF465B">
        <w:rPr>
          <w:rFonts w:cs="Times New Roman"/>
        </w:rPr>
        <w:t>18</w:t>
      </w:r>
      <w:r w:rsidRPr="00CF465B">
        <w:rPr>
          <w:rFonts w:cs="Times New Roman"/>
        </w:rPr>
        <w:t>】计算下列行列式</w:t>
      </w:r>
    </w:p>
    <w:p w14:paraId="1533BBA2" w14:textId="093219D8" w:rsidR="00190F51" w:rsidRPr="00CF465B" w:rsidRDefault="00190F51" w:rsidP="00190F51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29"/>
        </w:rPr>
        <w:object w:dxaOrig="793" w:dyaOrig="704" w14:anchorId="532AED4D">
          <v:shape id="_x0000_i1210" type="#_x0000_t75" style="width:40pt;height:35pt" o:ole="">
            <v:imagedata r:id="rId344" o:title=""/>
          </v:shape>
          <o:OLEObject Type="Embed" ProgID="Equation.AxMath" ShapeID="_x0000_i1210" DrawAspect="Content" ObjectID="_1728673202" r:id="rId345"/>
        </w:object>
      </w:r>
      <w:r w:rsidRPr="00CF465B">
        <w:rPr>
          <w:rFonts w:cs="Times New Roman"/>
        </w:rPr>
        <w:tab/>
      </w:r>
      <w:r w:rsidRPr="00CF465B">
        <w:rPr>
          <w:rFonts w:cs="Times New Roman"/>
        </w:rPr>
        <w:tab/>
      </w: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29"/>
        </w:rPr>
        <w:object w:dxaOrig="2007" w:dyaOrig="706" w14:anchorId="11B619BF">
          <v:shape id="_x0000_i1211" type="#_x0000_t75" style="width:100pt;height:35pt" o:ole="">
            <v:imagedata r:id="rId346" o:title=""/>
          </v:shape>
          <o:OLEObject Type="Embed" ProgID="Equation.AxMath" ShapeID="_x0000_i1211" DrawAspect="Content" ObjectID="_1728673203" r:id="rId347"/>
        </w:object>
      </w:r>
      <w:r w:rsidRPr="00CF465B">
        <w:rPr>
          <w:rFonts w:cs="Times New Roman"/>
        </w:rPr>
        <w:tab/>
      </w:r>
      <w:r w:rsidRPr="00CF465B">
        <w:rPr>
          <w:rFonts w:cs="Times New Roman"/>
        </w:rPr>
        <w:tab/>
      </w:r>
      <w:r w:rsidRPr="00CF465B">
        <w:rPr>
          <w:rFonts w:cs="Times New Roman"/>
        </w:rPr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</w:t>
      </w:r>
      <w:r w:rsidR="00E12F65" w:rsidRPr="00CF465B">
        <w:rPr>
          <w:rFonts w:cs="Times New Roman"/>
          <w:position w:val="-45"/>
        </w:rPr>
        <w:object w:dxaOrig="993" w:dyaOrig="1036" w14:anchorId="0A014589">
          <v:shape id="_x0000_i1212" type="#_x0000_t75" style="width:50pt;height:51.5pt" o:ole="">
            <v:imagedata r:id="rId348" o:title=""/>
          </v:shape>
          <o:OLEObject Type="Embed" ProgID="Equation.AxMath" ShapeID="_x0000_i1212" DrawAspect="Content" ObjectID="_1728673204" r:id="rId349"/>
        </w:object>
      </w:r>
    </w:p>
    <w:p w14:paraId="0D1736EB" w14:textId="229E10DE" w:rsidR="00190F51" w:rsidRPr="00CF465B" w:rsidRDefault="00190F51" w:rsidP="00190F51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4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45"/>
        </w:rPr>
        <w:object w:dxaOrig="1001" w:dyaOrig="1036" w14:anchorId="0C73B279">
          <v:shape id="_x0000_i1213" type="#_x0000_t75" style="width:50.5pt;height:51.5pt" o:ole="">
            <v:imagedata r:id="rId350" o:title=""/>
          </v:shape>
          <o:OLEObject Type="Embed" ProgID="Equation.AxMath" ShapeID="_x0000_i1213" DrawAspect="Content" ObjectID="_1728673205" r:id="rId351"/>
        </w:object>
      </w:r>
      <w:r w:rsidRPr="00CF465B">
        <w:rPr>
          <w:rFonts w:cs="Times New Roman"/>
        </w:rPr>
        <w:tab/>
      </w:r>
      <w:r w:rsidRPr="00CF465B">
        <w:rPr>
          <w:rFonts w:cs="Times New Roman"/>
        </w:rPr>
        <w:tab/>
      </w:r>
      <w:r w:rsidRPr="00CF465B">
        <w:rPr>
          <w:rFonts w:cs="Times New Roman"/>
        </w:rPr>
        <w:t>（</w:t>
      </w:r>
      <w:r w:rsidRPr="00CF465B">
        <w:rPr>
          <w:rFonts w:cs="Times New Roman"/>
        </w:rPr>
        <w:t>5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78"/>
        </w:rPr>
        <w:object w:dxaOrig="1615" w:dyaOrig="1702" w14:anchorId="75B667FB">
          <v:shape id="_x0000_i1214" type="#_x0000_t75" style="width:81pt;height:85pt" o:ole="">
            <v:imagedata r:id="rId352" o:title=""/>
          </v:shape>
          <o:OLEObject Type="Embed" ProgID="Equation.AxMath" ShapeID="_x0000_i1214" DrawAspect="Content" ObjectID="_1728673206" r:id="rId353"/>
        </w:object>
      </w:r>
      <w:r w:rsidR="00EE15FB" w:rsidRPr="00CF465B">
        <w:rPr>
          <w:rFonts w:cs="Times New Roman"/>
        </w:rPr>
        <w:tab/>
      </w:r>
      <w:r w:rsidR="00EE15FB" w:rsidRPr="00CF465B">
        <w:rPr>
          <w:rFonts w:cs="Times New Roman"/>
        </w:rPr>
        <w:tab/>
      </w:r>
      <w:r w:rsidR="00EE15FB" w:rsidRPr="00CF465B">
        <w:rPr>
          <w:rFonts w:cs="Times New Roman"/>
        </w:rPr>
        <w:t>（</w:t>
      </w:r>
      <w:r w:rsidR="00EE15FB" w:rsidRPr="00CF465B">
        <w:rPr>
          <w:rFonts w:cs="Times New Roman"/>
        </w:rPr>
        <w:t>6</w:t>
      </w:r>
      <w:r w:rsidR="00EE15FB" w:rsidRPr="00CF465B">
        <w:rPr>
          <w:rFonts w:cs="Times New Roman"/>
        </w:rPr>
        <w:t>）</w:t>
      </w:r>
      <w:r w:rsidR="0082355A" w:rsidRPr="00CF465B">
        <w:rPr>
          <w:rFonts w:cs="Times New Roman"/>
          <w:position w:val="-78"/>
        </w:rPr>
        <w:object w:dxaOrig="2291" w:dyaOrig="1702" w14:anchorId="1589A68F">
          <v:shape id="_x0000_i1215" type="#_x0000_t75" style="width:115pt;height:85pt" o:ole="">
            <v:imagedata r:id="rId354" o:title=""/>
          </v:shape>
          <o:OLEObject Type="Embed" ProgID="Equation.AxMath" ShapeID="_x0000_i1215" DrawAspect="Content" ObjectID="_1728673207" r:id="rId355"/>
        </w:object>
      </w:r>
    </w:p>
    <w:p w14:paraId="213D7CFF" w14:textId="18986852" w:rsidR="00190F51" w:rsidRPr="00CF465B" w:rsidRDefault="00190F51" w:rsidP="00190F51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29"/>
        </w:rPr>
        <w:object w:dxaOrig="2929" w:dyaOrig="704" w14:anchorId="221DDF11">
          <v:shape id="_x0000_i1216" type="#_x0000_t75" style="width:146pt;height:35pt" o:ole="">
            <v:imagedata r:id="rId356" o:title=""/>
          </v:shape>
          <o:OLEObject Type="Embed" ProgID="Equation.AxMath" ShapeID="_x0000_i1216" DrawAspect="Content" ObjectID="_1728673208" r:id="rId357"/>
        </w:object>
      </w:r>
    </w:p>
    <w:p w14:paraId="565A73E3" w14:textId="5CD69F09" w:rsidR="00190F51" w:rsidRPr="00CF465B" w:rsidRDefault="00190F51" w:rsidP="00190F51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="00E12F65" w:rsidRPr="00CF465B">
        <w:rPr>
          <w:rFonts w:cs="Times New Roman"/>
          <w:position w:val="-29"/>
        </w:rPr>
        <w:object w:dxaOrig="6262" w:dyaOrig="706" w14:anchorId="6F75F92B">
          <v:shape id="_x0000_i1217" type="#_x0000_t75" style="width:313pt;height:35pt" o:ole="">
            <v:imagedata r:id="rId358" o:title=""/>
          </v:shape>
          <o:OLEObject Type="Embed" ProgID="Equation.AxMath" ShapeID="_x0000_i1217" DrawAspect="Content" ObjectID="_1728673209" r:id="rId359"/>
        </w:object>
      </w:r>
    </w:p>
    <w:p w14:paraId="6DFB7F89" w14:textId="0B8DAE14" w:rsidR="00E12F65" w:rsidRPr="00CF465B" w:rsidRDefault="00E12F65" w:rsidP="00190F51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45"/>
        </w:rPr>
        <w:object w:dxaOrig="6793" w:dyaOrig="1036" w14:anchorId="7F7654ED">
          <v:shape id="_x0000_i1218" type="#_x0000_t75" style="width:339.5pt;height:51.5pt" o:ole="">
            <v:imagedata r:id="rId360" o:title=""/>
          </v:shape>
          <o:OLEObject Type="Embed" ProgID="Equation.AxMath" ShapeID="_x0000_i1218" DrawAspect="Content" ObjectID="_1728673210" r:id="rId361"/>
        </w:object>
      </w:r>
    </w:p>
    <w:p w14:paraId="366D4262" w14:textId="77777777" w:rsidR="009A2BBC" w:rsidRPr="00CF465B" w:rsidRDefault="00E12F65" w:rsidP="00190F51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4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45"/>
        </w:rPr>
        <w:object w:dxaOrig="3273" w:dyaOrig="1036" w14:anchorId="363A1E6D">
          <v:shape id="_x0000_i1219" type="#_x0000_t75" style="width:164pt;height:51.5pt" o:ole="">
            <v:imagedata r:id="rId362" o:title=""/>
          </v:shape>
          <o:OLEObject Type="Embed" ProgID="Equation.AxMath" ShapeID="_x0000_i1219" DrawAspect="Content" ObjectID="_1728673211" r:id="rId363"/>
        </w:object>
      </w:r>
    </w:p>
    <w:p w14:paraId="3C7F2944" w14:textId="203BEFDA" w:rsidR="00E12F65" w:rsidRPr="00CF465B" w:rsidRDefault="00E12F65" w:rsidP="00190F51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5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78"/>
        </w:rPr>
        <w:object w:dxaOrig="4702" w:dyaOrig="1702" w14:anchorId="301A8C97">
          <v:shape id="_x0000_i1220" type="#_x0000_t75" style="width:236pt;height:85pt" o:ole="">
            <v:imagedata r:id="rId364" o:title=""/>
          </v:shape>
          <o:OLEObject Type="Embed" ProgID="Equation.AxMath" ShapeID="_x0000_i1220" DrawAspect="Content" ObjectID="_1728673212" r:id="rId365"/>
        </w:object>
      </w:r>
    </w:p>
    <w:p w14:paraId="5E15CFC7" w14:textId="79D477FF" w:rsidR="00E12F65" w:rsidRPr="00CF465B" w:rsidRDefault="00E12F65" w:rsidP="00190F51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6</w:t>
      </w:r>
      <w:r w:rsidRPr="00CF465B">
        <w:rPr>
          <w:rFonts w:cs="Times New Roman"/>
        </w:rPr>
        <w:t>）</w:t>
      </w:r>
      <w:r w:rsidR="0082355A" w:rsidRPr="00CF465B">
        <w:rPr>
          <w:rFonts w:cs="Times New Roman"/>
        </w:rPr>
        <w:t>考虑</w:t>
      </w:r>
      <w:r w:rsidR="0082355A" w:rsidRPr="00CF465B">
        <w:rPr>
          <w:rFonts w:cs="Times New Roman"/>
        </w:rPr>
        <w:t>Laplace</w:t>
      </w:r>
      <w:r w:rsidR="0082355A" w:rsidRPr="00CF465B">
        <w:rPr>
          <w:rFonts w:cs="Times New Roman"/>
        </w:rPr>
        <w:t>定理，有</w:t>
      </w:r>
    </w:p>
    <w:p w14:paraId="670C797B" w14:textId="4A480490" w:rsidR="0082355A" w:rsidRPr="00CF465B" w:rsidRDefault="0082355A" w:rsidP="00190F51">
      <w:pPr>
        <w:spacing w:line="360" w:lineRule="auto"/>
        <w:rPr>
          <w:rFonts w:cs="Times New Roman"/>
        </w:rPr>
      </w:pPr>
      <w:r w:rsidRPr="00CF465B">
        <w:rPr>
          <w:rFonts w:cs="Times New Roman"/>
          <w:position w:val="-169"/>
        </w:rPr>
        <w:object w:dxaOrig="8400" w:dyaOrig="3540" w14:anchorId="649D49A9">
          <v:shape id="_x0000_i1221" type="#_x0000_t75" style="width:420.5pt;height:176.5pt" o:ole="">
            <v:imagedata r:id="rId366" o:title=""/>
          </v:shape>
          <o:OLEObject Type="Embed" ProgID="Equation.AxMath" ShapeID="_x0000_i1221" DrawAspect="Content" ObjectID="_1728673213" r:id="rId367"/>
        </w:object>
      </w:r>
    </w:p>
    <w:p w14:paraId="47E3D650" w14:textId="4537748D" w:rsidR="001070E8" w:rsidRPr="00CF465B" w:rsidRDefault="001070E8" w:rsidP="00190F51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【</w:t>
      </w:r>
      <w:r w:rsidRPr="00CF465B">
        <w:rPr>
          <w:rFonts w:cs="Times New Roman"/>
        </w:rPr>
        <w:t>19</w:t>
      </w:r>
      <w:r w:rsidRPr="00CF465B">
        <w:rPr>
          <w:rFonts w:cs="Times New Roman"/>
        </w:rPr>
        <w:t>】求</w:t>
      </w:r>
      <w:r w:rsidRPr="00CF465B">
        <w:rPr>
          <w:rFonts w:cs="Times New Roman"/>
          <w:position w:val="-11"/>
        </w:rPr>
        <w:object w:dxaOrig="189" w:dyaOrig="356" w14:anchorId="13AB3F47">
          <v:shape id="_x0000_i1222" type="#_x0000_t75" style="width:9.5pt;height:17.5pt" o:ole="">
            <v:imagedata r:id="rId368" o:title=""/>
          </v:shape>
          <o:OLEObject Type="Embed" ProgID="Equation.AxMath" ShapeID="_x0000_i1222" DrawAspect="Content" ObjectID="_1728673214" r:id="rId369"/>
        </w:object>
      </w:r>
      <w:r w:rsidRPr="00CF465B">
        <w:rPr>
          <w:rFonts w:cs="Times New Roman"/>
        </w:rPr>
        <w:t>使</w:t>
      </w:r>
    </w:p>
    <w:p w14:paraId="7B7F140B" w14:textId="7FC845AE" w:rsidR="001070E8" w:rsidRPr="00CF465B" w:rsidRDefault="000508CC" w:rsidP="000508CC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45"/>
        </w:rPr>
        <w:object w:dxaOrig="1570" w:dyaOrig="1036" w14:anchorId="5B2B429A">
          <v:shape id="_x0000_i1223" type="#_x0000_t75" style="width:78.5pt;height:51.5pt" o:ole="">
            <v:imagedata r:id="rId370" o:title=""/>
          </v:shape>
          <o:OLEObject Type="Embed" ProgID="Equation.AxMath" ShapeID="_x0000_i1223" DrawAspect="Content" ObjectID="_1728673215" r:id="rId371"/>
        </w:object>
      </w:r>
    </w:p>
    <w:p w14:paraId="41262BD5" w14:textId="401FFA13" w:rsidR="000508CC" w:rsidRPr="00CF465B" w:rsidRDefault="000508CC" w:rsidP="000508C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直接计算行列式值，有</w:t>
      </w:r>
    </w:p>
    <w:p w14:paraId="25C9704A" w14:textId="3CA401F1" w:rsidR="000508CC" w:rsidRPr="00CF465B" w:rsidRDefault="000508CC" w:rsidP="000508CC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65"/>
        </w:rPr>
        <w:object w:dxaOrig="6478" w:dyaOrig="1442" w14:anchorId="2436DE87">
          <v:shape id="_x0000_i1224" type="#_x0000_t75" style="width:323.5pt;height:1in" o:ole="">
            <v:imagedata r:id="rId372" o:title=""/>
          </v:shape>
          <o:OLEObject Type="Embed" ProgID="Equation.AxMath" ShapeID="_x0000_i1224" DrawAspect="Content" ObjectID="_1728673216" r:id="rId373"/>
        </w:object>
      </w:r>
    </w:p>
    <w:p w14:paraId="3FAF4E8A" w14:textId="4364E098" w:rsidR="00734925" w:rsidRPr="00CF465B" w:rsidRDefault="00734925" w:rsidP="000508CC">
      <w:pPr>
        <w:spacing w:line="360" w:lineRule="auto"/>
        <w:jc w:val="center"/>
        <w:rPr>
          <w:rFonts w:cs="Times New Roman"/>
        </w:rPr>
      </w:pPr>
    </w:p>
    <w:p w14:paraId="75496324" w14:textId="77777777" w:rsidR="00734925" w:rsidRPr="00CF465B" w:rsidRDefault="00734925" w:rsidP="0073492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20</w:t>
      </w:r>
      <w:r w:rsidRPr="00CF465B">
        <w:rPr>
          <w:rFonts w:cs="Times New Roman"/>
        </w:rPr>
        <w:t>】利用行列式的性质计算以下行列式：</w:t>
      </w:r>
    </w:p>
    <w:p w14:paraId="1009069B" w14:textId="5ED26F3C" w:rsidR="00734925" w:rsidRPr="00CF465B" w:rsidRDefault="00734925" w:rsidP="0073492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45"/>
        </w:rPr>
        <w:object w:dxaOrig="2493" w:dyaOrig="1045" w14:anchorId="357117A4">
          <v:shape id="_x0000_i1225" type="#_x0000_t75" style="width:124.5pt;height:52pt" o:ole="">
            <v:imagedata r:id="rId374" o:title=""/>
          </v:shape>
          <o:OLEObject Type="Embed" ProgID="Equation.AxMath" ShapeID="_x0000_i1225" DrawAspect="Content" ObjectID="_1728673217" r:id="rId375"/>
        </w:object>
      </w:r>
      <w:r w:rsidRPr="00CF465B">
        <w:rPr>
          <w:rFonts w:cs="Times New Roman"/>
        </w:rPr>
        <w:t>；</w:t>
      </w:r>
    </w:p>
    <w:p w14:paraId="52BDDE5B" w14:textId="4005A283" w:rsidR="00734925" w:rsidRPr="00CF465B" w:rsidRDefault="00734925" w:rsidP="0073492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45"/>
        </w:rPr>
        <w:object w:dxaOrig="2264" w:dyaOrig="1036" w14:anchorId="725FD0D7">
          <v:shape id="_x0000_i1226" type="#_x0000_t75" style="width:113pt;height:51.5pt" o:ole="">
            <v:imagedata r:id="rId376" o:title=""/>
          </v:shape>
          <o:OLEObject Type="Embed" ProgID="Equation.AxMath" ShapeID="_x0000_i1226" DrawAspect="Content" ObjectID="_1728673218" r:id="rId377"/>
        </w:object>
      </w:r>
      <w:r w:rsidRPr="00CF465B">
        <w:rPr>
          <w:rFonts w:cs="Times New Roman"/>
        </w:rPr>
        <w:t>；</w:t>
      </w:r>
    </w:p>
    <w:p w14:paraId="333858A7" w14:textId="22DE24CF" w:rsidR="00734925" w:rsidRPr="00CF465B" w:rsidRDefault="00734925" w:rsidP="0073492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64"/>
        </w:rPr>
        <w:object w:dxaOrig="3522" w:dyaOrig="1427" w14:anchorId="69577253">
          <v:shape id="_x0000_i1227" type="#_x0000_t75" style="width:176pt;height:71.5pt" o:ole="">
            <v:imagedata r:id="rId378" o:title=""/>
          </v:shape>
          <o:OLEObject Type="Embed" ProgID="Equation.AxMath" ShapeID="_x0000_i1227" DrawAspect="Content" ObjectID="_1728673219" r:id="rId379"/>
        </w:object>
      </w:r>
      <w:r w:rsidRPr="00CF465B">
        <w:rPr>
          <w:rFonts w:cs="Times New Roman"/>
        </w:rPr>
        <w:t>；</w:t>
      </w:r>
    </w:p>
    <w:p w14:paraId="3F36D524" w14:textId="309E59DA" w:rsidR="00734925" w:rsidRPr="00CF465B" w:rsidRDefault="00734925" w:rsidP="0073492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4</w:t>
      </w:r>
      <w:r w:rsidRPr="00CF465B">
        <w:rPr>
          <w:rFonts w:cs="Times New Roman"/>
        </w:rPr>
        <w:t>）</w:t>
      </w:r>
      <w:r w:rsidR="00822003" w:rsidRPr="00CF465B">
        <w:rPr>
          <w:rFonts w:cs="Times New Roman"/>
          <w:position w:val="-62"/>
        </w:rPr>
        <w:object w:dxaOrig="1329" w:dyaOrig="1370" w14:anchorId="1E7A1A7C">
          <v:shape id="_x0000_i1228" type="#_x0000_t75" style="width:67pt;height:68.5pt" o:ole="">
            <v:imagedata r:id="rId380" o:title=""/>
          </v:shape>
          <o:OLEObject Type="Embed" ProgID="Equation.AxMath" ShapeID="_x0000_i1228" DrawAspect="Content" ObjectID="_1728673220" r:id="rId381"/>
        </w:object>
      </w:r>
      <w:r w:rsidR="00822003" w:rsidRPr="00CF465B">
        <w:rPr>
          <w:rFonts w:cs="Times New Roman"/>
        </w:rPr>
        <w:t>；</w:t>
      </w:r>
    </w:p>
    <w:p w14:paraId="45E9CC79" w14:textId="62ADBB94" w:rsidR="00822003" w:rsidRPr="00CF465B" w:rsidRDefault="00822003" w:rsidP="0073492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</w:p>
    <w:p w14:paraId="1921D20D" w14:textId="77777777" w:rsidR="002B663F" w:rsidRPr="00CF465B" w:rsidRDefault="00973985" w:rsidP="0073492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</w:p>
    <w:p w14:paraId="3E0218C6" w14:textId="1704BCC9" w:rsidR="00973985" w:rsidRPr="00CF465B" w:rsidRDefault="002B663F" w:rsidP="002B663F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87"/>
        </w:rPr>
        <w:object w:dxaOrig="8748" w:dyaOrig="1877" w14:anchorId="29BE1FD7">
          <v:shape id="_x0000_i1229" type="#_x0000_t75" style="width:437.5pt;height:93.5pt" o:ole="">
            <v:imagedata r:id="rId382" o:title=""/>
          </v:shape>
          <o:OLEObject Type="Embed" ProgID="Equation.AxMath" ShapeID="_x0000_i1229" DrawAspect="Content" ObjectID="_1728673221" r:id="rId383"/>
        </w:object>
      </w:r>
    </w:p>
    <w:p w14:paraId="2BCB19A0" w14:textId="1999AAC3" w:rsidR="0033472C" w:rsidRPr="00CF465B" w:rsidRDefault="0033472C" w:rsidP="0033472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</w:p>
    <w:p w14:paraId="3738B163" w14:textId="6AC1A786" w:rsidR="008D3908" w:rsidRPr="00CF465B" w:rsidRDefault="008D3908" w:rsidP="008D3908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24"/>
        </w:rPr>
        <w:object w:dxaOrig="7107" w:dyaOrig="2638" w14:anchorId="14FA05CC">
          <v:shape id="_x0000_i1230" type="#_x0000_t75" style="width:355.5pt;height:132pt" o:ole="">
            <v:imagedata r:id="rId384" o:title=""/>
          </v:shape>
          <o:OLEObject Type="Embed" ProgID="Equation.AxMath" ShapeID="_x0000_i1230" DrawAspect="Content" ObjectID="_1728673222" r:id="rId385"/>
        </w:object>
      </w:r>
    </w:p>
    <w:p w14:paraId="50453CA1" w14:textId="77777777" w:rsidR="008D3908" w:rsidRPr="00CF465B" w:rsidRDefault="008D3908" w:rsidP="008D3908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</w:t>
      </w:r>
    </w:p>
    <w:p w14:paraId="2244B3F8" w14:textId="302E3CE9" w:rsidR="008D3908" w:rsidRPr="00CF465B" w:rsidRDefault="00B0202B" w:rsidP="00B0202B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20"/>
        </w:rPr>
        <w:object w:dxaOrig="6780" w:dyaOrig="5715" w14:anchorId="650E422B">
          <v:shape id="_x0000_i1231" type="#_x0000_t75" style="width:339pt;height:286pt" o:ole="">
            <v:imagedata r:id="rId386" o:title=""/>
          </v:shape>
          <o:OLEObject Type="Embed" ProgID="Equation.AxMath" ShapeID="_x0000_i1231" DrawAspect="Content" ObjectID="_1728673223" r:id="rId387"/>
        </w:object>
      </w:r>
    </w:p>
    <w:p w14:paraId="47C4E62B" w14:textId="77777777" w:rsidR="00A22129" w:rsidRPr="00CF465B" w:rsidRDefault="00C0134D" w:rsidP="00C0134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4</w:t>
      </w:r>
      <w:r w:rsidRPr="00CF465B">
        <w:rPr>
          <w:rFonts w:cs="Times New Roman"/>
        </w:rPr>
        <w:t>）</w:t>
      </w:r>
    </w:p>
    <w:p w14:paraId="78E383BE" w14:textId="1A118E9D" w:rsidR="00C0134D" w:rsidRPr="00CF465B" w:rsidRDefault="00A22129" w:rsidP="00A22129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03"/>
        </w:rPr>
        <w:object w:dxaOrig="8291" w:dyaOrig="2202" w14:anchorId="1EAFB91C">
          <v:shape id="_x0000_i1232" type="#_x0000_t75" style="width:414pt;height:110pt" o:ole="">
            <v:imagedata r:id="rId388" o:title=""/>
          </v:shape>
          <o:OLEObject Type="Embed" ProgID="Equation.AxMath" ShapeID="_x0000_i1232" DrawAspect="Content" ObjectID="_1728673224" r:id="rId389"/>
        </w:object>
      </w:r>
    </w:p>
    <w:p w14:paraId="2B18FF5C" w14:textId="66B34107" w:rsidR="00DA7E6E" w:rsidRPr="00CF465B" w:rsidRDefault="00DA7E6E" w:rsidP="00DA7E6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21</w:t>
      </w:r>
      <w:r w:rsidRPr="00CF465B">
        <w:rPr>
          <w:rFonts w:cs="Times New Roman"/>
        </w:rPr>
        <w:t>】求解方程</w:t>
      </w:r>
      <w:r w:rsidRPr="00CF465B">
        <w:rPr>
          <w:rFonts w:cs="Times New Roman"/>
          <w:position w:val="-12"/>
        </w:rPr>
        <w:object w:dxaOrig="936" w:dyaOrig="370" w14:anchorId="4D1AFA23">
          <v:shape id="_x0000_i1233" type="#_x0000_t75" style="width:47pt;height:19pt" o:ole="">
            <v:imagedata r:id="rId390" o:title=""/>
          </v:shape>
          <o:OLEObject Type="Embed" ProgID="Equation.AxMath" ShapeID="_x0000_i1233" DrawAspect="Content" ObjectID="_1728673225" r:id="rId391"/>
        </w:object>
      </w:r>
      <w:r w:rsidRPr="00CF465B">
        <w:rPr>
          <w:rFonts w:cs="Times New Roman"/>
        </w:rPr>
        <w:t>，其中</w:t>
      </w:r>
    </w:p>
    <w:p w14:paraId="05D28A0E" w14:textId="1498423D" w:rsidR="00DA7E6E" w:rsidRPr="00CF465B" w:rsidRDefault="00DA7E6E" w:rsidP="00DA7E6E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62"/>
        </w:rPr>
        <w:object w:dxaOrig="2409" w:dyaOrig="1373" w14:anchorId="06A4D911">
          <v:shape id="_x0000_i1234" type="#_x0000_t75" style="width:120.5pt;height:68.5pt" o:ole="">
            <v:imagedata r:id="rId392" o:title=""/>
          </v:shape>
          <o:OLEObject Type="Embed" ProgID="Equation.AxMath" ShapeID="_x0000_i1234" DrawAspect="Content" ObjectID="_1728673226" r:id="rId393"/>
        </w:object>
      </w:r>
    </w:p>
    <w:p w14:paraId="3031CC8B" w14:textId="6781A139" w:rsidR="00DA7E6E" w:rsidRPr="00CF465B" w:rsidRDefault="00DA7E6E" w:rsidP="00DA7E6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通过观察可以发现这是一个</w:t>
      </w:r>
      <w:r w:rsidRPr="00CF465B">
        <w:rPr>
          <w:rFonts w:cs="Times New Roman"/>
        </w:rPr>
        <w:t>Vandermonde</w:t>
      </w:r>
      <w:r w:rsidRPr="00CF465B">
        <w:rPr>
          <w:rFonts w:cs="Times New Roman"/>
        </w:rPr>
        <w:t>行列式，故我们有</w:t>
      </w:r>
    </w:p>
    <w:p w14:paraId="7312FA6B" w14:textId="7496C78D" w:rsidR="00DA7E6E" w:rsidRPr="00CF465B" w:rsidRDefault="00A64804" w:rsidP="00A64804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16"/>
        </w:rPr>
        <w:object w:dxaOrig="6075" w:dyaOrig="2476" w14:anchorId="3A1DDE99">
          <v:shape id="_x0000_i1235" type="#_x0000_t75" style="width:304pt;height:123.5pt" o:ole="">
            <v:imagedata r:id="rId394" o:title=""/>
          </v:shape>
          <o:OLEObject Type="Embed" ProgID="Equation.AxMath" ShapeID="_x0000_i1235" DrawAspect="Content" ObjectID="_1728673227" r:id="rId395"/>
        </w:object>
      </w:r>
    </w:p>
    <w:p w14:paraId="589127DE" w14:textId="73509619" w:rsidR="0034676E" w:rsidRPr="00CF465B" w:rsidRDefault="00A64804" w:rsidP="00A6480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可以解出</w:t>
      </w:r>
      <w:r w:rsidRPr="00CF465B">
        <w:rPr>
          <w:rFonts w:cs="Times New Roman"/>
          <w:position w:val="-11"/>
        </w:rPr>
        <w:object w:dxaOrig="1119" w:dyaOrig="356" w14:anchorId="210CB354">
          <v:shape id="_x0000_i1236" type="#_x0000_t75" style="width:56pt;height:17.5pt" o:ole="">
            <v:imagedata r:id="rId396" o:title=""/>
          </v:shape>
          <o:OLEObject Type="Embed" ProgID="Equation.AxMath" ShapeID="_x0000_i1236" DrawAspect="Content" ObjectID="_1728673228" r:id="rId397"/>
        </w:object>
      </w:r>
      <w:r w:rsidRPr="00CF465B">
        <w:rPr>
          <w:rFonts w:cs="Times New Roman"/>
        </w:rPr>
        <w:t>.</w:t>
      </w:r>
    </w:p>
    <w:p w14:paraId="759B2202" w14:textId="77777777" w:rsidR="003F5909" w:rsidRPr="00CF465B" w:rsidRDefault="003F5909" w:rsidP="00A64804">
      <w:pPr>
        <w:spacing w:line="360" w:lineRule="auto"/>
        <w:rPr>
          <w:rFonts w:cs="Times New Roman"/>
        </w:rPr>
      </w:pPr>
    </w:p>
    <w:p w14:paraId="205C0EFB" w14:textId="5F7DD53F" w:rsidR="0034676E" w:rsidRPr="00CF465B" w:rsidRDefault="0034676E" w:rsidP="00A6480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22</w:t>
      </w:r>
      <w:r w:rsidRPr="00CF465B">
        <w:rPr>
          <w:rFonts w:cs="Times New Roman"/>
        </w:rPr>
        <w:t>】已知</w:t>
      </w:r>
      <w:r w:rsidRPr="00CF465B">
        <w:rPr>
          <w:rFonts w:cs="Times New Roman"/>
        </w:rPr>
        <w:t>4</w:t>
      </w:r>
      <w:r w:rsidRPr="00CF465B">
        <w:rPr>
          <w:rFonts w:cs="Times New Roman"/>
        </w:rPr>
        <w:t>阶行列式</w:t>
      </w:r>
      <w:r w:rsidRPr="00CF465B">
        <w:rPr>
          <w:rFonts w:cs="Times New Roman"/>
          <w:position w:val="-11"/>
        </w:rPr>
        <w:object w:dxaOrig="249" w:dyaOrig="356" w14:anchorId="6819AC8B">
          <v:shape id="_x0000_i1237" type="#_x0000_t75" style="width:12pt;height:17.5pt" o:ole="">
            <v:imagedata r:id="rId398" o:title=""/>
          </v:shape>
          <o:OLEObject Type="Embed" ProgID="Equation.AxMath" ShapeID="_x0000_i1237" DrawAspect="Content" ObjectID="_1728673229" r:id="rId399"/>
        </w:object>
      </w:r>
      <w:r w:rsidRPr="00CF465B">
        <w:rPr>
          <w:rFonts w:cs="Times New Roman"/>
        </w:rPr>
        <w:t>的第二列元素依次为</w:t>
      </w:r>
      <w:r w:rsidRPr="00CF465B">
        <w:rPr>
          <w:rFonts w:cs="Times New Roman"/>
          <w:position w:val="-11"/>
        </w:rPr>
        <w:object w:dxaOrig="1189" w:dyaOrig="356" w14:anchorId="58F1FE83">
          <v:shape id="_x0000_i1238" type="#_x0000_t75" style="width:60pt;height:17.5pt" o:ole="">
            <v:imagedata r:id="rId400" o:title=""/>
          </v:shape>
          <o:OLEObject Type="Embed" ProgID="Equation.AxMath" ShapeID="_x0000_i1238" DrawAspect="Content" ObjectID="_1728673230" r:id="rId401"/>
        </w:objec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它们对应的余子式分别为</w:t>
      </w:r>
      <w:r w:rsidRPr="00CF465B">
        <w:rPr>
          <w:rFonts w:cs="Times New Roman"/>
          <w:position w:val="-11"/>
        </w:rPr>
        <w:object w:dxaOrig="1205" w:dyaOrig="356" w14:anchorId="185A0C20">
          <v:shape id="_x0000_i1239" type="#_x0000_t75" style="width:60.5pt;height:17.5pt" o:ole="">
            <v:imagedata r:id="rId402" o:title=""/>
          </v:shape>
          <o:OLEObject Type="Embed" ProgID="Equation.AxMath" ShapeID="_x0000_i1239" DrawAspect="Content" ObjectID="_1728673231" r:id="rId403"/>
        </w:object>
      </w:r>
      <w:r w:rsidRPr="00CF465B">
        <w:rPr>
          <w:rFonts w:cs="Times New Roman"/>
        </w:rPr>
        <w:t>，试求行列式</w:t>
      </w:r>
      <w:r w:rsidRPr="00CF465B">
        <w:rPr>
          <w:rFonts w:cs="Times New Roman"/>
          <w:position w:val="-11"/>
        </w:rPr>
        <w:object w:dxaOrig="249" w:dyaOrig="356" w14:anchorId="7056055B">
          <v:shape id="_x0000_i1240" type="#_x0000_t75" style="width:12pt;height:17.5pt" o:ole="">
            <v:imagedata r:id="rId398" o:title=""/>
          </v:shape>
          <o:OLEObject Type="Embed" ProgID="Equation.AxMath" ShapeID="_x0000_i1240" DrawAspect="Content" ObjectID="_1728673232" r:id="rId404"/>
        </w:object>
      </w:r>
      <w:r w:rsidRPr="00CF465B">
        <w:rPr>
          <w:rFonts w:cs="Times New Roman"/>
        </w:rPr>
        <w:t>.</w:t>
      </w:r>
    </w:p>
    <w:p w14:paraId="796ABDEE" w14:textId="0AD12C06" w:rsidR="00D1113C" w:rsidRPr="00CF465B" w:rsidRDefault="00D1113C" w:rsidP="00A6480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根据</w:t>
      </w:r>
      <w:r w:rsidRPr="00CF465B">
        <w:rPr>
          <w:rFonts w:cs="Times New Roman"/>
        </w:rPr>
        <w:t>Laplace</w:t>
      </w:r>
      <w:r w:rsidRPr="00CF465B">
        <w:rPr>
          <w:rFonts w:cs="Times New Roman"/>
        </w:rPr>
        <w:t>定理，我们有</w:t>
      </w:r>
    </w:p>
    <w:p w14:paraId="64BF56E2" w14:textId="1B750514" w:rsidR="003F5909" w:rsidRPr="00CF465B" w:rsidRDefault="00D1113C" w:rsidP="003F5909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2"/>
        </w:rPr>
        <w:object w:dxaOrig="4804" w:dyaOrig="370" w14:anchorId="7EF1346D">
          <v:shape id="_x0000_i1241" type="#_x0000_t75" style="width:239.5pt;height:19pt" o:ole="">
            <v:imagedata r:id="rId405" o:title=""/>
          </v:shape>
          <o:OLEObject Type="Embed" ProgID="Equation.AxMath" ShapeID="_x0000_i1241" DrawAspect="Content" ObjectID="_1728673233" r:id="rId406"/>
        </w:object>
      </w:r>
    </w:p>
    <w:p w14:paraId="78B656E1" w14:textId="16D801FB" w:rsidR="00F13863" w:rsidRPr="00CF465B" w:rsidRDefault="00F13863" w:rsidP="00F1386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23</w:t>
      </w:r>
      <w:r w:rsidRPr="00CF465B">
        <w:rPr>
          <w:rFonts w:cs="Times New Roman"/>
        </w:rPr>
        <w:t>】已知行列式</w:t>
      </w:r>
      <w:r w:rsidRPr="00CF465B">
        <w:rPr>
          <w:rFonts w:cs="Times New Roman"/>
          <w:position w:val="-62"/>
        </w:rPr>
        <w:object w:dxaOrig="1910" w:dyaOrig="1370" w14:anchorId="3F892112">
          <v:shape id="_x0000_i1242" type="#_x0000_t75" style="width:95pt;height:68.5pt" o:ole="">
            <v:imagedata r:id="rId407" o:title=""/>
          </v:shape>
          <o:OLEObject Type="Embed" ProgID="Equation.AxMath" ShapeID="_x0000_i1242" DrawAspect="Content" ObjectID="_1728673234" r:id="rId408"/>
        </w:object>
      </w:r>
      <w:r w:rsidRPr="00CF465B">
        <w:rPr>
          <w:rFonts w:cs="Times New Roman"/>
        </w:rPr>
        <w:t>，</w:t>
      </w:r>
      <w:r w:rsidRPr="00CF465B">
        <w:rPr>
          <w:rFonts w:cs="Times New Roman"/>
          <w:position w:val="-12"/>
        </w:rPr>
        <w:object w:dxaOrig="395" w:dyaOrig="359" w14:anchorId="5799D222">
          <v:shape id="_x0000_i1243" type="#_x0000_t75" style="width:20pt;height:18.5pt" o:ole="">
            <v:imagedata r:id="rId409" o:title=""/>
          </v:shape>
          <o:OLEObject Type="Embed" ProgID="Equation.AxMath" ShapeID="_x0000_i1243" DrawAspect="Content" ObjectID="_1728673235" r:id="rId410"/>
        </w:object>
      </w:r>
      <w:r w:rsidRPr="00CF465B">
        <w:rPr>
          <w:rFonts w:cs="Times New Roman"/>
        </w:rPr>
        <w:t>与</w:t>
      </w:r>
      <w:r w:rsidRPr="00CF465B">
        <w:rPr>
          <w:rFonts w:cs="Times New Roman"/>
          <w:position w:val="-12"/>
        </w:rPr>
        <w:object w:dxaOrig="333" w:dyaOrig="359" w14:anchorId="0D4EA192">
          <v:shape id="_x0000_i1244" type="#_x0000_t75" style="width:16.5pt;height:18.5pt" o:ole="">
            <v:imagedata r:id="rId411" o:title=""/>
          </v:shape>
          <o:OLEObject Type="Embed" ProgID="Equation.AxMath" ShapeID="_x0000_i1244" DrawAspect="Content" ObjectID="_1728673236" r:id="rId412"/>
        </w:object>
      </w:r>
      <w:r w:rsidRPr="00CF465B">
        <w:rPr>
          <w:rFonts w:cs="Times New Roman"/>
        </w:rPr>
        <w:t>分别是</w:t>
      </w:r>
      <w:r w:rsidRPr="00CF465B">
        <w:rPr>
          <w:rFonts w:cs="Times New Roman"/>
          <w:position w:val="-11"/>
        </w:rPr>
        <w:object w:dxaOrig="249" w:dyaOrig="356" w14:anchorId="04851CA4">
          <v:shape id="_x0000_i1245" type="#_x0000_t75" style="width:12pt;height:17.5pt" o:ole="">
            <v:imagedata r:id="rId398" o:title=""/>
          </v:shape>
          <o:OLEObject Type="Embed" ProgID="Equation.AxMath" ShapeID="_x0000_i1245" DrawAspect="Content" ObjectID="_1728673237" r:id="rId413"/>
        </w:object>
      </w:r>
      <w:r w:rsidRPr="00CF465B">
        <w:rPr>
          <w:rFonts w:cs="Times New Roman"/>
        </w:rPr>
        <w:t>中元素的余子式和代数余子式，试求：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12"/>
        </w:rPr>
        <w:object w:dxaOrig="2230" w:dyaOrig="359" w14:anchorId="20E9B744">
          <v:shape id="_x0000_i1246" type="#_x0000_t75" style="width:111.5pt;height:18.5pt" o:ole="">
            <v:imagedata r:id="rId414" o:title=""/>
          </v:shape>
          <o:OLEObject Type="Embed" ProgID="Equation.AxMath" ShapeID="_x0000_i1246" DrawAspect="Content" ObjectID="_1728673238" r:id="rId415"/>
        </w:object>
      </w:r>
      <w:r w:rsidRPr="00CF465B">
        <w:rPr>
          <w:rFonts w:cs="Times New Roman"/>
        </w:rPr>
        <w:t>；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12"/>
        </w:rPr>
        <w:object w:dxaOrig="2281" w:dyaOrig="359" w14:anchorId="37B983C9">
          <v:shape id="_x0000_i1247" type="#_x0000_t75" style="width:114.5pt;height:18.5pt" o:ole="">
            <v:imagedata r:id="rId416" o:title=""/>
          </v:shape>
          <o:OLEObject Type="Embed" ProgID="Equation.AxMath" ShapeID="_x0000_i1247" DrawAspect="Content" ObjectID="_1728673239" r:id="rId417"/>
        </w:object>
      </w:r>
      <w:r w:rsidRPr="00CF465B">
        <w:rPr>
          <w:rFonts w:cs="Times New Roman"/>
        </w:rPr>
        <w:t>.</w:t>
      </w:r>
    </w:p>
    <w:p w14:paraId="5444B973" w14:textId="50D21DE0" w:rsidR="001B3267" w:rsidRPr="00CF465B" w:rsidRDefault="00F13863" w:rsidP="00F1386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  <w:r w:rsidR="001B3267" w:rsidRPr="00CF465B">
        <w:rPr>
          <w:rFonts w:cs="Times New Roman"/>
        </w:rPr>
        <w:t>（</w:t>
      </w:r>
      <w:r w:rsidR="001B3267" w:rsidRPr="00CF465B">
        <w:rPr>
          <w:rFonts w:cs="Times New Roman"/>
        </w:rPr>
        <w:t>1</w:t>
      </w:r>
      <w:r w:rsidR="001B3267" w:rsidRPr="00CF465B">
        <w:rPr>
          <w:rFonts w:cs="Times New Roman"/>
        </w:rPr>
        <w:t>）</w:t>
      </w:r>
      <w:r w:rsidR="000F3464" w:rsidRPr="00CF465B">
        <w:rPr>
          <w:rFonts w:cs="Times New Roman"/>
        </w:rPr>
        <w:t>直接进行计算，有</w:t>
      </w:r>
    </w:p>
    <w:p w14:paraId="27D10B38" w14:textId="3533B932" w:rsidR="000F3464" w:rsidRPr="00CF465B" w:rsidRDefault="000F3464" w:rsidP="000F3464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52"/>
        </w:rPr>
        <w:object w:dxaOrig="5257" w:dyaOrig="3207" w14:anchorId="08EC2B94">
          <v:shape id="_x0000_i1248" type="#_x0000_t75" style="width:263pt;height:160.5pt" o:ole="">
            <v:imagedata r:id="rId418" o:title=""/>
          </v:shape>
          <o:OLEObject Type="Embed" ProgID="Equation.AxMath" ShapeID="_x0000_i1248" DrawAspect="Content" ObjectID="_1728673240" r:id="rId419"/>
        </w:object>
      </w:r>
    </w:p>
    <w:p w14:paraId="1DC1E9A7" w14:textId="1A3A366E" w:rsidR="000F3464" w:rsidRPr="00CF465B" w:rsidRDefault="000F3464" w:rsidP="000F346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故</w:t>
      </w:r>
      <w:r w:rsidRPr="00CF465B">
        <w:rPr>
          <w:rFonts w:cs="Times New Roman"/>
          <w:position w:val="-12"/>
        </w:rPr>
        <w:object w:dxaOrig="5853" w:dyaOrig="370" w14:anchorId="3E109018">
          <v:shape id="_x0000_i1249" type="#_x0000_t75" style="width:292pt;height:19pt" o:ole="">
            <v:imagedata r:id="rId420" o:title=""/>
          </v:shape>
          <o:OLEObject Type="Embed" ProgID="Equation.AxMath" ShapeID="_x0000_i1249" DrawAspect="Content" ObjectID="_1728673241" r:id="rId421"/>
        </w:object>
      </w:r>
      <w:r w:rsidR="00084439" w:rsidRPr="00CF465B">
        <w:rPr>
          <w:rFonts w:cs="Times New Roman"/>
        </w:rPr>
        <w:t>.</w:t>
      </w:r>
    </w:p>
    <w:p w14:paraId="4646DE72" w14:textId="7591636C" w:rsidR="00084439" w:rsidRPr="00CF465B" w:rsidRDefault="00084439" w:rsidP="000F346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直接进行计算，有</w:t>
      </w:r>
    </w:p>
    <w:p w14:paraId="65A023BD" w14:textId="24999CAB" w:rsidR="00084439" w:rsidRPr="00CF465B" w:rsidRDefault="00084439" w:rsidP="00084439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206"/>
        </w:rPr>
        <w:object w:dxaOrig="5567" w:dyaOrig="4292" w14:anchorId="30D053AB">
          <v:shape id="_x0000_i1250" type="#_x0000_t75" style="width:278.5pt;height:215pt" o:ole="">
            <v:imagedata r:id="rId422" o:title=""/>
          </v:shape>
          <o:OLEObject Type="Embed" ProgID="Equation.AxMath" ShapeID="_x0000_i1250" DrawAspect="Content" ObjectID="_1728673242" r:id="rId423"/>
        </w:object>
      </w:r>
    </w:p>
    <w:p w14:paraId="341C2031" w14:textId="56917509" w:rsidR="00084439" w:rsidRPr="00CF465B" w:rsidRDefault="00084439" w:rsidP="0008443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故</w:t>
      </w:r>
      <w:r w:rsidRPr="00CF465B">
        <w:rPr>
          <w:rFonts w:cs="Times New Roman"/>
          <w:position w:val="-12"/>
        </w:rPr>
        <w:object w:dxaOrig="4993" w:dyaOrig="359" w14:anchorId="4B413B44">
          <v:shape id="_x0000_i1251" type="#_x0000_t75" style="width:249pt;height:18.5pt" o:ole="">
            <v:imagedata r:id="rId424" o:title=""/>
          </v:shape>
          <o:OLEObject Type="Embed" ProgID="Equation.AxMath" ShapeID="_x0000_i1251" DrawAspect="Content" ObjectID="_1728673243" r:id="rId425"/>
        </w:object>
      </w:r>
      <w:r w:rsidR="00BA7DFF" w:rsidRPr="00CF465B">
        <w:rPr>
          <w:rFonts w:cs="Times New Roman"/>
        </w:rPr>
        <w:t>.</w:t>
      </w:r>
    </w:p>
    <w:p w14:paraId="2543C0D9" w14:textId="334A11DC" w:rsidR="00DB5F89" w:rsidRPr="00CF465B" w:rsidRDefault="00DB5F89" w:rsidP="00084439">
      <w:pPr>
        <w:spacing w:line="360" w:lineRule="auto"/>
        <w:rPr>
          <w:rFonts w:cs="Times New Roman"/>
        </w:rPr>
      </w:pPr>
    </w:p>
    <w:p w14:paraId="56723B75" w14:textId="77777777" w:rsidR="00DB5F89" w:rsidRPr="00CF465B" w:rsidRDefault="00DB5F89" w:rsidP="0008443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24</w:t>
      </w:r>
      <w:r w:rsidRPr="00CF465B">
        <w:rPr>
          <w:rFonts w:cs="Times New Roman"/>
        </w:rPr>
        <w:t>】设</w:t>
      </w:r>
      <w:r w:rsidRPr="00CF465B">
        <w:rPr>
          <w:rFonts w:cs="Times New Roman"/>
          <w:position w:val="-11"/>
        </w:rPr>
        <w:object w:dxaOrig="553" w:dyaOrig="356" w14:anchorId="542A0C89">
          <v:shape id="_x0000_i1252" type="#_x0000_t75" style="width:27.5pt;height:17.5pt" o:ole="">
            <v:imagedata r:id="rId30" o:title=""/>
          </v:shape>
          <o:OLEObject Type="Embed" ProgID="Equation.AxMath" ShapeID="_x0000_i1252" DrawAspect="Content" ObjectID="_1728673244" r:id="rId426"/>
        </w:object>
      </w:r>
      <w:r w:rsidRPr="00CF465B">
        <w:rPr>
          <w:rFonts w:cs="Times New Roman"/>
        </w:rPr>
        <w:t>满足</w:t>
      </w:r>
      <w:r w:rsidRPr="00CF465B">
        <w:rPr>
          <w:rFonts w:cs="Times New Roman"/>
          <w:position w:val="-11"/>
        </w:rPr>
        <w:object w:dxaOrig="2201" w:dyaOrig="359" w14:anchorId="4C9AD158">
          <v:shape id="_x0000_i1253" type="#_x0000_t75" style="width:110pt;height:18.5pt" o:ole="">
            <v:imagedata r:id="rId427" o:title=""/>
          </v:shape>
          <o:OLEObject Type="Embed" ProgID="Equation.AxMath" ShapeID="_x0000_i1253" DrawAspect="Content" ObjectID="_1728673245" r:id="rId428"/>
        </w:object>
      </w:r>
      <w:r w:rsidRPr="00CF465B">
        <w:rPr>
          <w:rFonts w:cs="Times New Roman"/>
        </w:rPr>
        <w:t>，其中</w:t>
      </w:r>
    </w:p>
    <w:p w14:paraId="3B9BF446" w14:textId="3590A8DC" w:rsidR="00DB5F89" w:rsidRPr="00CF465B" w:rsidRDefault="004421BD" w:rsidP="00DB5F89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45"/>
        </w:rPr>
        <w:object w:dxaOrig="1890" w:dyaOrig="1036" w14:anchorId="276AC9DF">
          <v:shape id="_x0000_i1254" type="#_x0000_t75" style="width:94pt;height:51.5pt" o:ole="">
            <v:imagedata r:id="rId429" o:title=""/>
          </v:shape>
          <o:OLEObject Type="Embed" ProgID="Equation.AxMath" ShapeID="_x0000_i1254" DrawAspect="Content" ObjectID="_1728673246" r:id="rId430"/>
        </w:object>
      </w:r>
    </w:p>
    <w:p w14:paraId="34AF45F6" w14:textId="524C4730" w:rsidR="00DB5F89" w:rsidRPr="00CF465B" w:rsidRDefault="00DB5F89" w:rsidP="00DB5F89">
      <w:pPr>
        <w:spacing w:line="360" w:lineRule="auto"/>
        <w:rPr>
          <w:rFonts w:cs="Times New Roman"/>
        </w:rPr>
      </w:pPr>
      <w:r w:rsidRPr="00CF465B">
        <w:rPr>
          <w:rFonts w:cs="Times New Roman"/>
          <w:position w:val="-11"/>
        </w:rPr>
        <w:object w:dxaOrig="327" w:dyaOrig="359" w14:anchorId="305DBFDB">
          <v:shape id="_x0000_i1255" type="#_x0000_t75" style="width:16.5pt;height:18.5pt" o:ole="">
            <v:imagedata r:id="rId431" o:title=""/>
          </v:shape>
          <o:OLEObject Type="Embed" ProgID="Equation.AxMath" ShapeID="_x0000_i1255" DrawAspect="Content" ObjectID="_1728673247" r:id="rId432"/>
        </w:object>
      </w:r>
      <w:r w:rsidRPr="00CF465B">
        <w:rPr>
          <w:rFonts w:cs="Times New Roman"/>
        </w:rPr>
        <w:t>是</w:t>
      </w:r>
      <w:r w:rsidRPr="00CF465B">
        <w:rPr>
          <w:rFonts w:cs="Times New Roman"/>
          <w:position w:val="-11"/>
        </w:rPr>
        <w:object w:dxaOrig="256" w:dyaOrig="356" w14:anchorId="4B720139">
          <v:shape id="_x0000_i1256" type="#_x0000_t75" style="width:12.5pt;height:17.5pt" o:ole="">
            <v:imagedata r:id="rId54" o:title=""/>
          </v:shape>
          <o:OLEObject Type="Embed" ProgID="Equation.AxMath" ShapeID="_x0000_i1256" DrawAspect="Content" ObjectID="_1728673248" r:id="rId433"/>
        </w:object>
      </w:r>
      <w:r w:rsidRPr="00CF465B">
        <w:rPr>
          <w:rFonts w:cs="Times New Roman"/>
        </w:rPr>
        <w:t>的伴随矩阵，求</w:t>
      </w:r>
      <w:r w:rsidRPr="00CF465B">
        <w:rPr>
          <w:rFonts w:cs="Times New Roman"/>
          <w:position w:val="-11"/>
        </w:rPr>
        <w:object w:dxaOrig="265" w:dyaOrig="356" w14:anchorId="2A9DF539">
          <v:shape id="_x0000_i1257" type="#_x0000_t75" style="width:13.5pt;height:17.5pt" o:ole="">
            <v:imagedata r:id="rId283" o:title=""/>
          </v:shape>
          <o:OLEObject Type="Embed" ProgID="Equation.AxMath" ShapeID="_x0000_i1257" DrawAspect="Content" ObjectID="_1728673249" r:id="rId434"/>
        </w:object>
      </w:r>
      <w:r w:rsidRPr="00CF465B">
        <w:rPr>
          <w:rFonts w:cs="Times New Roman"/>
        </w:rPr>
        <w:t>.</w:t>
      </w:r>
    </w:p>
    <w:p w14:paraId="5353CAF6" w14:textId="233C59A8" w:rsidR="00065270" w:rsidRPr="00CF465B" w:rsidRDefault="00065270" w:rsidP="00DB5F8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  <w:r w:rsidR="00514D42" w:rsidRPr="00CF465B">
        <w:rPr>
          <w:rFonts w:cs="Times New Roman"/>
        </w:rPr>
        <w:t>由</w:t>
      </w:r>
      <w:r w:rsidR="00514D42" w:rsidRPr="00CF465B">
        <w:rPr>
          <w:rFonts w:cs="Times New Roman"/>
          <w:position w:val="-11"/>
        </w:rPr>
        <w:object w:dxaOrig="2201" w:dyaOrig="359" w14:anchorId="04F05B7F">
          <v:shape id="_x0000_i1258" type="#_x0000_t75" style="width:110pt;height:18.5pt" o:ole="">
            <v:imagedata r:id="rId427" o:title=""/>
          </v:shape>
          <o:OLEObject Type="Embed" ProgID="Equation.AxMath" ShapeID="_x0000_i1258" DrawAspect="Content" ObjectID="_1728673250" r:id="rId435"/>
        </w:object>
      </w:r>
      <w:r w:rsidR="00514D42" w:rsidRPr="00CF465B">
        <w:rPr>
          <w:rFonts w:cs="Times New Roman"/>
        </w:rPr>
        <w:t>，得</w:t>
      </w:r>
    </w:p>
    <w:p w14:paraId="5D4855E0" w14:textId="74D69E4D" w:rsidR="00514D42" w:rsidRPr="00CF465B" w:rsidRDefault="00514D42" w:rsidP="00514D42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2"/>
        </w:rPr>
        <w:object w:dxaOrig="4654" w:dyaOrig="376" w14:anchorId="7D24B287">
          <v:shape id="_x0000_i1259" type="#_x0000_t75" style="width:232.5pt;height:19pt" o:ole="">
            <v:imagedata r:id="rId436" o:title=""/>
          </v:shape>
          <o:OLEObject Type="Embed" ProgID="Equation.AxMath" ShapeID="_x0000_i1259" DrawAspect="Content" ObjectID="_1728673251" r:id="rId437"/>
        </w:object>
      </w:r>
    </w:p>
    <w:p w14:paraId="6883ED7A" w14:textId="09086BD1" w:rsidR="00514D42" w:rsidRPr="00CF465B" w:rsidRDefault="00514D42" w:rsidP="00514D42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又</w:t>
      </w:r>
      <w:r w:rsidRPr="00CF465B">
        <w:rPr>
          <w:rFonts w:cs="Times New Roman"/>
          <w:position w:val="-11"/>
        </w:rPr>
        <w:object w:dxaOrig="1014" w:dyaOrig="356" w14:anchorId="1391B52D">
          <v:shape id="_x0000_i1260" type="#_x0000_t75" style="width:51pt;height:17.5pt" o:ole="">
            <v:imagedata r:id="rId438" o:title=""/>
          </v:shape>
          <o:OLEObject Type="Embed" ProgID="Equation.AxMath" ShapeID="_x0000_i1260" DrawAspect="Content" ObjectID="_1728673252" r:id="rId439"/>
        </w:object>
      </w:r>
      <w:r w:rsidRPr="00CF465B">
        <w:rPr>
          <w:rFonts w:cs="Times New Roman"/>
        </w:rPr>
        <w:t>，故</w:t>
      </w:r>
      <w:r w:rsidRPr="00CF465B">
        <w:rPr>
          <w:rFonts w:cs="Times New Roman"/>
          <w:position w:val="-11"/>
        </w:rPr>
        <w:object w:dxaOrig="256" w:dyaOrig="356" w14:anchorId="64364961">
          <v:shape id="_x0000_i1261" type="#_x0000_t75" style="width:12.5pt;height:17.5pt" o:ole="">
            <v:imagedata r:id="rId54" o:title=""/>
          </v:shape>
          <o:OLEObject Type="Embed" ProgID="Equation.AxMath" ShapeID="_x0000_i1261" DrawAspect="Content" ObjectID="_1728673253" r:id="rId440"/>
        </w:object>
      </w:r>
      <w:r w:rsidRPr="00CF465B">
        <w:rPr>
          <w:rFonts w:cs="Times New Roman"/>
        </w:rPr>
        <w:t>可逆，且</w:t>
      </w:r>
      <w:r w:rsidRPr="00CF465B">
        <w:rPr>
          <w:rFonts w:cs="Times New Roman"/>
          <w:position w:val="-11"/>
        </w:rPr>
        <w:object w:dxaOrig="1308" w:dyaOrig="359" w14:anchorId="2937F612">
          <v:shape id="_x0000_i1262" type="#_x0000_t75" style="width:65.5pt;height:18.5pt" o:ole="">
            <v:imagedata r:id="rId441" o:title=""/>
          </v:shape>
          <o:OLEObject Type="Embed" ProgID="Equation.AxMath" ShapeID="_x0000_i1262" DrawAspect="Content" ObjectID="_1728673254" r:id="rId442"/>
        </w:object>
      </w:r>
      <w:r w:rsidRPr="00CF465B">
        <w:rPr>
          <w:rFonts w:cs="Times New Roman"/>
        </w:rPr>
        <w:t>.</w:t>
      </w:r>
      <w:r w:rsidR="004421BD" w:rsidRPr="00CF465B">
        <w:rPr>
          <w:rFonts w:cs="Times New Roman"/>
        </w:rPr>
        <w:t>于是</w:t>
      </w:r>
    </w:p>
    <w:p w14:paraId="231CF6E9" w14:textId="6783DC45" w:rsidR="004421BD" w:rsidRPr="00CF465B" w:rsidRDefault="004421BD" w:rsidP="004421BD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1"/>
        </w:rPr>
        <w:object w:dxaOrig="2356" w:dyaOrig="359" w14:anchorId="20964C66">
          <v:shape id="_x0000_i1263" type="#_x0000_t75" style="width:117.5pt;height:18.5pt" o:ole="">
            <v:imagedata r:id="rId443" o:title=""/>
          </v:shape>
          <o:OLEObject Type="Embed" ProgID="Equation.AxMath" ShapeID="_x0000_i1263" DrawAspect="Content" ObjectID="_1728673255" r:id="rId444"/>
        </w:object>
      </w:r>
    </w:p>
    <w:p w14:paraId="41D293D9" w14:textId="2943D4C2" w:rsidR="004421BD" w:rsidRPr="00CF465B" w:rsidRDefault="004421BD" w:rsidP="004421B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注意到</w:t>
      </w:r>
      <w:r w:rsidRPr="00CF465B">
        <w:rPr>
          <w:rFonts w:cs="Times New Roman"/>
          <w:position w:val="-12"/>
        </w:rPr>
        <w:object w:dxaOrig="4429" w:dyaOrig="376" w14:anchorId="42FD517D">
          <v:shape id="_x0000_i1264" type="#_x0000_t75" style="width:221pt;height:19pt" o:ole="">
            <v:imagedata r:id="rId445" o:title=""/>
          </v:shape>
          <o:OLEObject Type="Embed" ProgID="Equation.AxMath" ShapeID="_x0000_i1264" DrawAspect="Content" ObjectID="_1728673256" r:id="rId446"/>
        </w:object>
      </w:r>
      <w:r w:rsidRPr="00CF465B">
        <w:rPr>
          <w:rFonts w:cs="Times New Roman"/>
        </w:rPr>
        <w:t>，而</w:t>
      </w:r>
      <w:r w:rsidRPr="00CF465B">
        <w:rPr>
          <w:rFonts w:cs="Times New Roman"/>
          <w:position w:val="-45"/>
        </w:rPr>
        <w:object w:dxaOrig="2655" w:dyaOrig="1036" w14:anchorId="215DC36D">
          <v:shape id="_x0000_i1265" type="#_x0000_t75" style="width:133pt;height:51.5pt" o:ole="">
            <v:imagedata r:id="rId447" o:title=""/>
          </v:shape>
          <o:OLEObject Type="Embed" ProgID="Equation.AxMath" ShapeID="_x0000_i1265" DrawAspect="Content" ObjectID="_1728673257" r:id="rId448"/>
        </w:object>
      </w:r>
      <w:r w:rsidRPr="00CF465B">
        <w:rPr>
          <w:rFonts w:cs="Times New Roman"/>
        </w:rPr>
        <w:t>是可逆的，所以</w:t>
      </w:r>
      <w:r w:rsidRPr="00CF465B">
        <w:rPr>
          <w:rFonts w:cs="Times New Roman"/>
          <w:position w:val="-11"/>
        </w:rPr>
        <w:object w:dxaOrig="944" w:dyaOrig="359" w14:anchorId="3314F0D7">
          <v:shape id="_x0000_i1266" type="#_x0000_t75" style="width:47.5pt;height:18.5pt" o:ole="">
            <v:imagedata r:id="rId449" o:title=""/>
          </v:shape>
          <o:OLEObject Type="Embed" ProgID="Equation.AxMath" ShapeID="_x0000_i1266" DrawAspect="Content" ObjectID="_1728673258" r:id="rId450"/>
        </w:object>
      </w:r>
      <w:r w:rsidRPr="00CF465B">
        <w:rPr>
          <w:rFonts w:cs="Times New Roman"/>
        </w:rPr>
        <w:t>也可逆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故</w:t>
      </w:r>
    </w:p>
    <w:p w14:paraId="0B7AF2F6" w14:textId="79759025" w:rsidR="00DF187B" w:rsidRPr="00CF465B" w:rsidRDefault="002F7E04" w:rsidP="001E4255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66"/>
        </w:rPr>
        <w:object w:dxaOrig="6083" w:dyaOrig="1461" w14:anchorId="4E2941ED">
          <v:shape id="_x0000_i1267" type="#_x0000_t75" style="width:305pt;height:73pt" o:ole="">
            <v:imagedata r:id="rId451" o:title=""/>
          </v:shape>
          <o:OLEObject Type="Embed" ProgID="Equation.AxMath" ShapeID="_x0000_i1267" DrawAspect="Content" ObjectID="_1728673259" r:id="rId452"/>
        </w:object>
      </w:r>
    </w:p>
    <w:p w14:paraId="3C0EDAE9" w14:textId="598BCFE9" w:rsidR="00E75B34" w:rsidRPr="00CF465B" w:rsidRDefault="00DF187B" w:rsidP="00DF187B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25</w:t>
      </w:r>
      <w:r w:rsidRPr="00CF465B">
        <w:rPr>
          <w:rFonts w:cs="Times New Roman"/>
        </w:rPr>
        <w:t>】</w:t>
      </w:r>
      <w:r w:rsidR="00E75B34" w:rsidRPr="00CF465B">
        <w:rPr>
          <w:rFonts w:cs="Times New Roman"/>
        </w:rPr>
        <w:t>求下列矩阵的逆矩阵：</w:t>
      </w:r>
    </w:p>
    <w:p w14:paraId="63B3F695" w14:textId="15B5B0B7" w:rsidR="00E75B34" w:rsidRPr="00CF465B" w:rsidRDefault="00E75B34" w:rsidP="00DF187B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="00ED265C" w:rsidRPr="00CF465B">
        <w:rPr>
          <w:rFonts w:cs="Times New Roman"/>
          <w:position w:val="-29"/>
        </w:rPr>
        <w:object w:dxaOrig="767" w:dyaOrig="704" w14:anchorId="18673CD2">
          <v:shape id="_x0000_i1268" type="#_x0000_t75" style="width:38.5pt;height:35pt" o:ole="">
            <v:imagedata r:id="rId453" o:title=""/>
          </v:shape>
          <o:OLEObject Type="Embed" ProgID="Equation.AxMath" ShapeID="_x0000_i1268" DrawAspect="Content" ObjectID="_1728673260" r:id="rId454"/>
        </w:object>
      </w:r>
      <w:r w:rsidR="00ED265C" w:rsidRPr="00CF465B">
        <w:rPr>
          <w:rFonts w:cs="Times New Roman"/>
        </w:rPr>
        <w:t>；</w:t>
      </w:r>
      <w:r w:rsidR="00ED265C" w:rsidRPr="00CF465B">
        <w:rPr>
          <w:rFonts w:cs="Times New Roman"/>
        </w:rPr>
        <w:tab/>
      </w:r>
      <w:r w:rsidR="00ED265C" w:rsidRPr="00CF465B">
        <w:rPr>
          <w:rFonts w:cs="Times New Roman"/>
        </w:rPr>
        <w:tab/>
      </w:r>
      <w:r w:rsidR="00ED265C" w:rsidRPr="00CF465B">
        <w:rPr>
          <w:rFonts w:cs="Times New Roman"/>
        </w:rPr>
        <w:tab/>
      </w:r>
      <w:r w:rsidR="00ED265C" w:rsidRPr="00CF465B">
        <w:rPr>
          <w:rFonts w:cs="Times New Roman"/>
        </w:rPr>
        <w:t>（</w:t>
      </w:r>
      <w:r w:rsidR="00ED265C" w:rsidRPr="00CF465B">
        <w:rPr>
          <w:rFonts w:cs="Times New Roman"/>
        </w:rPr>
        <w:t>2</w:t>
      </w:r>
      <w:r w:rsidR="00ED265C" w:rsidRPr="00CF465B">
        <w:rPr>
          <w:rFonts w:cs="Times New Roman"/>
        </w:rPr>
        <w:t>）</w:t>
      </w:r>
      <w:r w:rsidR="00ED265C" w:rsidRPr="00CF465B">
        <w:rPr>
          <w:rFonts w:cs="Times New Roman"/>
          <w:position w:val="-29"/>
        </w:rPr>
        <w:object w:dxaOrig="1598" w:dyaOrig="704" w14:anchorId="6E0AEE44">
          <v:shape id="_x0000_i1269" type="#_x0000_t75" style="width:79.5pt;height:35pt" o:ole="">
            <v:imagedata r:id="rId455" o:title=""/>
          </v:shape>
          <o:OLEObject Type="Embed" ProgID="Equation.AxMath" ShapeID="_x0000_i1269" DrawAspect="Content" ObjectID="_1728673261" r:id="rId456"/>
        </w:object>
      </w:r>
      <w:r w:rsidR="00ED265C" w:rsidRPr="00CF465B">
        <w:rPr>
          <w:rFonts w:cs="Times New Roman"/>
        </w:rPr>
        <w:t>；</w:t>
      </w:r>
      <w:r w:rsidR="00ED265C" w:rsidRPr="00CF465B">
        <w:rPr>
          <w:rFonts w:cs="Times New Roman"/>
        </w:rPr>
        <w:tab/>
      </w:r>
      <w:r w:rsidR="00ED265C" w:rsidRPr="00CF465B">
        <w:rPr>
          <w:rFonts w:cs="Times New Roman"/>
        </w:rPr>
        <w:tab/>
      </w:r>
      <w:r w:rsidR="00ED265C" w:rsidRPr="00CF465B">
        <w:rPr>
          <w:rFonts w:cs="Times New Roman"/>
        </w:rPr>
        <w:tab/>
      </w:r>
      <w:r w:rsidR="00ED265C" w:rsidRPr="00CF465B">
        <w:rPr>
          <w:rFonts w:cs="Times New Roman"/>
        </w:rPr>
        <w:t>（</w:t>
      </w:r>
      <w:r w:rsidR="00ED265C" w:rsidRPr="00CF465B">
        <w:rPr>
          <w:rFonts w:cs="Times New Roman"/>
        </w:rPr>
        <w:t>3</w:t>
      </w:r>
      <w:r w:rsidR="00ED265C" w:rsidRPr="00CF465B">
        <w:rPr>
          <w:rFonts w:cs="Times New Roman"/>
        </w:rPr>
        <w:t>）</w:t>
      </w:r>
      <w:r w:rsidR="00ED265C" w:rsidRPr="00CF465B">
        <w:rPr>
          <w:rFonts w:cs="Times New Roman"/>
          <w:position w:val="-45"/>
        </w:rPr>
        <w:object w:dxaOrig="1100" w:dyaOrig="1036" w14:anchorId="41FFA214">
          <v:shape id="_x0000_i1270" type="#_x0000_t75" style="width:55pt;height:51.5pt" o:ole="">
            <v:imagedata r:id="rId457" o:title=""/>
          </v:shape>
          <o:OLEObject Type="Embed" ProgID="Equation.AxMath" ShapeID="_x0000_i1270" DrawAspect="Content" ObjectID="_1728673262" r:id="rId458"/>
        </w:object>
      </w:r>
      <w:r w:rsidR="00ED265C" w:rsidRPr="00CF465B">
        <w:rPr>
          <w:rFonts w:cs="Times New Roman"/>
        </w:rPr>
        <w:t>；</w:t>
      </w:r>
    </w:p>
    <w:p w14:paraId="76491C3E" w14:textId="75564D66" w:rsidR="00ED265C" w:rsidRPr="00CF465B" w:rsidRDefault="00ED265C" w:rsidP="00DF187B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4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45"/>
        </w:rPr>
        <w:object w:dxaOrig="1092" w:dyaOrig="1036" w14:anchorId="17B1352B">
          <v:shape id="_x0000_i1271" type="#_x0000_t75" style="width:54.5pt;height:51.5pt" o:ole="">
            <v:imagedata r:id="rId459" o:title=""/>
          </v:shape>
          <o:OLEObject Type="Embed" ProgID="Equation.AxMath" ShapeID="_x0000_i1271" DrawAspect="Content" ObjectID="_1728673263" r:id="rId460"/>
        </w:object>
      </w:r>
      <w:r w:rsidRPr="00CF465B">
        <w:rPr>
          <w:rFonts w:cs="Times New Roman"/>
        </w:rPr>
        <w:t>；</w:t>
      </w:r>
      <w:r w:rsidRPr="00CF465B">
        <w:rPr>
          <w:rFonts w:cs="Times New Roman"/>
        </w:rPr>
        <w:tab/>
      </w:r>
      <w:r w:rsidRPr="00CF465B">
        <w:rPr>
          <w:rFonts w:cs="Times New Roman"/>
        </w:rPr>
        <w:tab/>
      </w:r>
      <w:r w:rsidRPr="00CF465B">
        <w:rPr>
          <w:rFonts w:cs="Times New Roman"/>
        </w:rPr>
        <w:t>（</w:t>
      </w:r>
      <w:r w:rsidRPr="00CF465B">
        <w:rPr>
          <w:rFonts w:cs="Times New Roman"/>
        </w:rPr>
        <w:t>5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62"/>
        </w:rPr>
        <w:object w:dxaOrig="1397" w:dyaOrig="1370" w14:anchorId="2C876836">
          <v:shape id="_x0000_i1272" type="#_x0000_t75" style="width:70pt;height:68.5pt" o:ole="">
            <v:imagedata r:id="rId461" o:title=""/>
          </v:shape>
          <o:OLEObject Type="Embed" ProgID="Equation.AxMath" ShapeID="_x0000_i1272" DrawAspect="Content" ObjectID="_1728673264" r:id="rId462"/>
        </w:object>
      </w:r>
      <w:r w:rsidRPr="00CF465B">
        <w:rPr>
          <w:rFonts w:cs="Times New Roman"/>
        </w:rPr>
        <w:t>；</w:t>
      </w:r>
      <w:r w:rsidRPr="00CF465B">
        <w:rPr>
          <w:rFonts w:cs="Times New Roman"/>
        </w:rPr>
        <w:tab/>
      </w:r>
      <w:r w:rsidRPr="00CF465B">
        <w:rPr>
          <w:rFonts w:cs="Times New Roman"/>
        </w:rPr>
        <w:tab/>
      </w:r>
      <w:r w:rsidRPr="00CF465B">
        <w:rPr>
          <w:rFonts w:cs="Times New Roman"/>
        </w:rPr>
        <w:t>（</w:t>
      </w:r>
      <w:r w:rsidRPr="00CF465B">
        <w:rPr>
          <w:rFonts w:cs="Times New Roman"/>
        </w:rPr>
        <w:t>6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62"/>
        </w:rPr>
        <w:object w:dxaOrig="2245" w:dyaOrig="1375" w14:anchorId="3AC6FE09">
          <v:shape id="_x0000_i1273" type="#_x0000_t75" style="width:112.5pt;height:68.5pt" o:ole="">
            <v:imagedata r:id="rId463" o:title=""/>
          </v:shape>
          <o:OLEObject Type="Embed" ProgID="Equation.AxMath" ShapeID="_x0000_i1273" DrawAspect="Content" ObjectID="_1728673265" r:id="rId464"/>
        </w:object>
      </w:r>
      <w:r w:rsidRPr="00CF465B">
        <w:rPr>
          <w:rFonts w:cs="Times New Roman"/>
        </w:rPr>
        <w:t>.</w:t>
      </w:r>
    </w:p>
    <w:p w14:paraId="0AE43167" w14:textId="42313050" w:rsidR="00ED265C" w:rsidRPr="00CF465B" w:rsidRDefault="00ED265C" w:rsidP="00DF187B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矩阵求逆可以对增广矩阵</w:t>
      </w:r>
      <w:r w:rsidRPr="00CF465B">
        <w:rPr>
          <w:rFonts w:cs="Times New Roman"/>
          <w:position w:val="-12"/>
        </w:rPr>
        <w:object w:dxaOrig="760" w:dyaOrig="370" w14:anchorId="52028EEF">
          <v:shape id="_x0000_i1274" type="#_x0000_t75" style="width:38pt;height:19pt" o:ole="">
            <v:imagedata r:id="rId465" o:title=""/>
          </v:shape>
          <o:OLEObject Type="Embed" ProgID="Equation.AxMath" ShapeID="_x0000_i1274" DrawAspect="Content" ObjectID="_1728673266" r:id="rId466"/>
        </w:object>
      </w:r>
      <w:r w:rsidRPr="00CF465B">
        <w:rPr>
          <w:rFonts w:cs="Times New Roman"/>
        </w:rPr>
        <w:t>进行初等行变换来得到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我们有</w:t>
      </w:r>
    </w:p>
    <w:p w14:paraId="1F632599" w14:textId="77777777" w:rsidR="00ED265C" w:rsidRPr="00CF465B" w:rsidRDefault="00ED265C" w:rsidP="00DF187B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</w:p>
    <w:p w14:paraId="7417348B" w14:textId="595A87D3" w:rsidR="00ED265C" w:rsidRPr="00CF465B" w:rsidRDefault="0019396E" w:rsidP="00ED265C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66"/>
        </w:rPr>
        <w:object w:dxaOrig="7164" w:dyaOrig="1456" w14:anchorId="5330542D">
          <v:shape id="_x0000_i1275" type="#_x0000_t75" style="width:358pt;height:72.5pt" o:ole="">
            <v:imagedata r:id="rId467" o:title=""/>
          </v:shape>
          <o:OLEObject Type="Embed" ProgID="Equation.AxMath" ShapeID="_x0000_i1275" DrawAspect="Content" ObjectID="_1728673267" r:id="rId468"/>
        </w:object>
      </w:r>
    </w:p>
    <w:p w14:paraId="368AB308" w14:textId="53CE1655" w:rsidR="00ED265C" w:rsidRPr="00CF465B" w:rsidRDefault="00ED265C" w:rsidP="00ED265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我们得到逆矩阵为</w:t>
      </w:r>
      <w:r w:rsidR="00240A0F" w:rsidRPr="00CF465B">
        <w:rPr>
          <w:rFonts w:cs="Times New Roman"/>
          <w:position w:val="-29"/>
        </w:rPr>
        <w:object w:dxaOrig="1111" w:dyaOrig="704" w14:anchorId="25D7A067">
          <v:shape id="_x0000_i1276" type="#_x0000_t75" style="width:55.5pt;height:35pt" o:ole="">
            <v:imagedata r:id="rId469" o:title=""/>
          </v:shape>
          <o:OLEObject Type="Embed" ProgID="Equation.AxMath" ShapeID="_x0000_i1276" DrawAspect="Content" ObjectID="_1728673268" r:id="rId470"/>
        </w:object>
      </w:r>
      <w:r w:rsidR="00240A0F" w:rsidRPr="00CF465B">
        <w:rPr>
          <w:rFonts w:cs="Times New Roman"/>
        </w:rPr>
        <w:t>.</w:t>
      </w:r>
    </w:p>
    <w:p w14:paraId="50F3B5C1" w14:textId="77777777" w:rsidR="0019396E" w:rsidRPr="00CF465B" w:rsidRDefault="00D112BB" w:rsidP="00ED265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</w:p>
    <w:p w14:paraId="32EC77F2" w14:textId="1AF40268" w:rsidR="0019396E" w:rsidRPr="00CF465B" w:rsidRDefault="0019396E" w:rsidP="00ED265C">
      <w:pPr>
        <w:spacing w:line="360" w:lineRule="auto"/>
        <w:rPr>
          <w:rFonts w:cs="Times New Roman"/>
        </w:rPr>
      </w:pPr>
      <w:r w:rsidRPr="00CF465B">
        <w:rPr>
          <w:rFonts w:cs="Times New Roman"/>
          <w:position w:val="-104"/>
        </w:rPr>
        <w:object w:dxaOrig="9001" w:dyaOrig="2221" w14:anchorId="5B6C564D">
          <v:shape id="_x0000_i1277" type="#_x0000_t75" style="width:450pt;height:111.5pt" o:ole="">
            <v:imagedata r:id="rId471" o:title=""/>
          </v:shape>
          <o:OLEObject Type="Embed" ProgID="Equation.AxMath" ShapeID="_x0000_i1277" DrawAspect="Content" ObjectID="_1728673269" r:id="rId472"/>
        </w:object>
      </w:r>
    </w:p>
    <w:p w14:paraId="1E0D0522" w14:textId="5F8D5851" w:rsidR="0019396E" w:rsidRPr="00CF465B" w:rsidRDefault="0019396E" w:rsidP="00ED265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我们得到逆矩阵为</w:t>
      </w:r>
      <w:r w:rsidRPr="00CF465B">
        <w:rPr>
          <w:rFonts w:cs="Times New Roman"/>
          <w:position w:val="-29"/>
        </w:rPr>
        <w:object w:dxaOrig="1598" w:dyaOrig="704" w14:anchorId="450FB9C5">
          <v:shape id="_x0000_i1278" type="#_x0000_t75" style="width:79.5pt;height:35pt" o:ole="">
            <v:imagedata r:id="rId473" o:title=""/>
          </v:shape>
          <o:OLEObject Type="Embed" ProgID="Equation.AxMath" ShapeID="_x0000_i1278" DrawAspect="Content" ObjectID="_1728673270" r:id="rId474"/>
        </w:object>
      </w:r>
      <w:r w:rsidRPr="00CF465B">
        <w:rPr>
          <w:rFonts w:cs="Times New Roman"/>
        </w:rPr>
        <w:t>.</w:t>
      </w:r>
    </w:p>
    <w:p w14:paraId="47B256D4" w14:textId="77777777" w:rsidR="001E4255" w:rsidRPr="00CF465B" w:rsidRDefault="006A26D7" w:rsidP="006A26D7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</w:t>
      </w:r>
    </w:p>
    <w:p w14:paraId="4AF56009" w14:textId="2E27CB63" w:rsidR="006A26D7" w:rsidRPr="00CF465B" w:rsidRDefault="00BB5FBF" w:rsidP="001E4255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45"/>
        </w:rPr>
        <w:object w:dxaOrig="6379" w:dyaOrig="1036" w14:anchorId="3206D3BA">
          <v:shape id="_x0000_i1279" type="#_x0000_t75" style="width:319pt;height:51.5pt" o:ole="">
            <v:imagedata r:id="rId475" o:title=""/>
          </v:shape>
          <o:OLEObject Type="Embed" ProgID="Equation.AxMath" ShapeID="_x0000_i1279" DrawAspect="Content" ObjectID="_1728673271" r:id="rId476"/>
        </w:object>
      </w:r>
    </w:p>
    <w:p w14:paraId="247C129B" w14:textId="6E31FDE0" w:rsidR="006A26D7" w:rsidRPr="00CF465B" w:rsidRDefault="006A26D7" w:rsidP="006A26D7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60"/>
        </w:rPr>
        <w:object w:dxaOrig="7371" w:dyaOrig="1334" w14:anchorId="6D7256E2">
          <v:shape id="_x0000_i1280" type="#_x0000_t75" style="width:369pt;height:67pt" o:ole="">
            <v:imagedata r:id="rId477" o:title=""/>
          </v:shape>
          <o:OLEObject Type="Embed" ProgID="Equation.AxMath" ShapeID="_x0000_i1280" DrawAspect="Content" ObjectID="_1728673272" r:id="rId478"/>
        </w:object>
      </w:r>
    </w:p>
    <w:p w14:paraId="0EE57A35" w14:textId="16F04EE5" w:rsidR="006A26D7" w:rsidRPr="00CF465B" w:rsidRDefault="006A26D7" w:rsidP="006A26D7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我们得到逆矩阵为</w:t>
      </w:r>
      <w:r w:rsidRPr="00CF465B">
        <w:rPr>
          <w:rFonts w:cs="Times New Roman"/>
          <w:position w:val="-60"/>
        </w:rPr>
        <w:object w:dxaOrig="1496" w:dyaOrig="1334" w14:anchorId="7BB141B9">
          <v:shape id="_x0000_i1281" type="#_x0000_t75" style="width:74.5pt;height:67pt" o:ole="">
            <v:imagedata r:id="rId479" o:title=""/>
          </v:shape>
          <o:OLEObject Type="Embed" ProgID="Equation.AxMath" ShapeID="_x0000_i1281" DrawAspect="Content" ObjectID="_1728673273" r:id="rId480"/>
        </w:object>
      </w:r>
      <w:r w:rsidRPr="00CF465B">
        <w:rPr>
          <w:rFonts w:cs="Times New Roman"/>
        </w:rPr>
        <w:t>.</w:t>
      </w:r>
    </w:p>
    <w:p w14:paraId="4C240A52" w14:textId="77777777" w:rsidR="00BB5FBF" w:rsidRPr="00CF465B" w:rsidRDefault="001A5E29" w:rsidP="006A26D7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4</w:t>
      </w:r>
      <w:r w:rsidRPr="00CF465B">
        <w:rPr>
          <w:rFonts w:cs="Times New Roman"/>
        </w:rPr>
        <w:t>）</w:t>
      </w:r>
    </w:p>
    <w:p w14:paraId="1C0F7040" w14:textId="1DACBE83" w:rsidR="006A26D7" w:rsidRPr="00CF465B" w:rsidRDefault="00BB5FBF" w:rsidP="00BB5FBF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226"/>
        </w:rPr>
        <w:object w:dxaOrig="8637" w:dyaOrig="4692" w14:anchorId="1BC49B28">
          <v:shape id="_x0000_i1282" type="#_x0000_t75" style="width:6in;height:235.5pt" o:ole="">
            <v:imagedata r:id="rId481" o:title=""/>
          </v:shape>
          <o:OLEObject Type="Embed" ProgID="Equation.AxMath" ShapeID="_x0000_i1282" DrawAspect="Content" ObjectID="_1728673274" r:id="rId482"/>
        </w:object>
      </w:r>
    </w:p>
    <w:p w14:paraId="07156F73" w14:textId="3A57260E" w:rsidR="00BB5FBF" w:rsidRPr="00CF465B" w:rsidRDefault="00BB5FBF" w:rsidP="00BB5FBF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我们得到逆矩阵为</w:t>
      </w:r>
      <w:r w:rsidRPr="00CF465B">
        <w:rPr>
          <w:rFonts w:cs="Times New Roman"/>
          <w:position w:val="-89"/>
        </w:rPr>
        <w:object w:dxaOrig="1862" w:dyaOrig="1928" w14:anchorId="46B759D7">
          <v:shape id="_x0000_i1283" type="#_x0000_t75" style="width:93pt;height:96.5pt" o:ole="">
            <v:imagedata r:id="rId483" o:title=""/>
          </v:shape>
          <o:OLEObject Type="Embed" ProgID="Equation.AxMath" ShapeID="_x0000_i1283" DrawAspect="Content" ObjectID="_1728673275" r:id="rId484"/>
        </w:object>
      </w:r>
      <w:r w:rsidRPr="00CF465B">
        <w:rPr>
          <w:rFonts w:cs="Times New Roman"/>
        </w:rPr>
        <w:t>.</w:t>
      </w:r>
    </w:p>
    <w:p w14:paraId="22012D20" w14:textId="77777777" w:rsidR="009F3B47" w:rsidRPr="00CF465B" w:rsidRDefault="009F3B47" w:rsidP="00ED265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5</w:t>
      </w:r>
      <w:r w:rsidRPr="00CF465B">
        <w:rPr>
          <w:rFonts w:cs="Times New Roman"/>
        </w:rPr>
        <w:t>）</w:t>
      </w:r>
    </w:p>
    <w:p w14:paraId="4C81FE55" w14:textId="36A17A85" w:rsidR="006A26D7" w:rsidRPr="00CF465B" w:rsidRDefault="009F3B47" w:rsidP="009F3B47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76"/>
        </w:rPr>
        <w:object w:dxaOrig="8510" w:dyaOrig="1667" w14:anchorId="71DEB841">
          <v:shape id="_x0000_i1284" type="#_x0000_t75" style="width:426pt;height:83pt" o:ole="">
            <v:imagedata r:id="rId485" o:title=""/>
          </v:shape>
          <o:OLEObject Type="Embed" ProgID="Equation.AxMath" ShapeID="_x0000_i1284" DrawAspect="Content" ObjectID="_1728673276" r:id="rId486"/>
        </w:object>
      </w:r>
    </w:p>
    <w:p w14:paraId="6BE614E8" w14:textId="572DF9A3" w:rsidR="009F3B47" w:rsidRPr="00CF465B" w:rsidRDefault="009F3B47" w:rsidP="009F3B47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91"/>
        </w:rPr>
        <w:object w:dxaOrig="6528" w:dyaOrig="1964" w14:anchorId="20F44CAB">
          <v:shape id="_x0000_i1285" type="#_x0000_t75" style="width:326.5pt;height:98.5pt" o:ole="">
            <v:imagedata r:id="rId487" o:title=""/>
          </v:shape>
          <o:OLEObject Type="Embed" ProgID="Equation.AxMath" ShapeID="_x0000_i1285" DrawAspect="Content" ObjectID="_1728673277" r:id="rId488"/>
        </w:object>
      </w:r>
    </w:p>
    <w:p w14:paraId="1AF3940B" w14:textId="17E8D48F" w:rsidR="009F3B47" w:rsidRPr="00CF465B" w:rsidRDefault="009F3B47" w:rsidP="009F3B47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06"/>
        </w:rPr>
        <w:object w:dxaOrig="7290" w:dyaOrig="2261" w14:anchorId="5C29F62F">
          <v:shape id="_x0000_i1286" type="#_x0000_t75" style="width:365pt;height:113pt" o:ole="">
            <v:imagedata r:id="rId489" o:title=""/>
          </v:shape>
          <o:OLEObject Type="Embed" ProgID="Equation.AxMath" ShapeID="_x0000_i1286" DrawAspect="Content" ObjectID="_1728673278" r:id="rId490"/>
        </w:object>
      </w:r>
    </w:p>
    <w:p w14:paraId="1555E16E" w14:textId="67A4D964" w:rsidR="00C3066D" w:rsidRPr="00CF465B" w:rsidRDefault="004E580B" w:rsidP="00C3066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我们得到逆矩阵为</w:t>
      </w:r>
      <w:r w:rsidRPr="00CF465B">
        <w:rPr>
          <w:rFonts w:cs="Times New Roman"/>
          <w:position w:val="-106"/>
        </w:rPr>
        <w:object w:dxaOrig="2475" w:dyaOrig="2261" w14:anchorId="5FA16269">
          <v:shape id="_x0000_i1287" type="#_x0000_t75" style="width:123.5pt;height:113pt" o:ole="">
            <v:imagedata r:id="rId491" o:title=""/>
          </v:shape>
          <o:OLEObject Type="Embed" ProgID="Equation.AxMath" ShapeID="_x0000_i1287" DrawAspect="Content" ObjectID="_1728673279" r:id="rId492"/>
        </w:object>
      </w:r>
      <w:r w:rsidRPr="00CF465B">
        <w:rPr>
          <w:rFonts w:cs="Times New Roman"/>
        </w:rPr>
        <w:t>.</w:t>
      </w:r>
    </w:p>
    <w:p w14:paraId="3A34CBD6" w14:textId="5557C3D8" w:rsidR="00AD4D3D" w:rsidRPr="00CF465B" w:rsidRDefault="00AD4D3D" w:rsidP="00C3066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6</w:t>
      </w:r>
      <w:r w:rsidRPr="00CF465B">
        <w:rPr>
          <w:rFonts w:cs="Times New Roman"/>
        </w:rPr>
        <w:t>）</w:t>
      </w:r>
    </w:p>
    <w:p w14:paraId="66B1111B" w14:textId="4FFB98A3" w:rsidR="00C3066D" w:rsidRPr="00CF465B" w:rsidRDefault="00276D2B" w:rsidP="00603067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202"/>
        </w:rPr>
        <w:object w:dxaOrig="8672" w:dyaOrig="4217" w14:anchorId="4E95DFA1">
          <v:shape id="_x0000_i1288" type="#_x0000_t75" style="width:433.5pt;height:211.5pt" o:ole="">
            <v:imagedata r:id="rId493" o:title=""/>
          </v:shape>
          <o:OLEObject Type="Embed" ProgID="Equation.AxMath" ShapeID="_x0000_i1288" DrawAspect="Content" ObjectID="_1728673280" r:id="rId494"/>
        </w:object>
      </w:r>
    </w:p>
    <w:p w14:paraId="5A2F3216" w14:textId="264A4A54" w:rsidR="004E580B" w:rsidRPr="00CF465B" w:rsidRDefault="00E539A5" w:rsidP="00AD4D3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我们得到逆矩阵为</w:t>
      </w:r>
      <w:r w:rsidR="00AD4D3D" w:rsidRPr="00CF465B">
        <w:rPr>
          <w:rFonts w:cs="Times New Roman"/>
          <w:position w:val="-62"/>
        </w:rPr>
        <w:object w:dxaOrig="1909" w:dyaOrig="1370" w14:anchorId="072D3885">
          <v:shape id="_x0000_i1289" type="#_x0000_t75" style="width:95.5pt;height:68.5pt" o:ole="">
            <v:imagedata r:id="rId495" o:title=""/>
          </v:shape>
          <o:OLEObject Type="Embed" ProgID="Equation.AxMath" ShapeID="_x0000_i1289" DrawAspect="Content" ObjectID="_1728673281" r:id="rId496"/>
        </w:object>
      </w:r>
      <w:r w:rsidRPr="00CF465B">
        <w:rPr>
          <w:rFonts w:cs="Times New Roman"/>
        </w:rPr>
        <w:t>.</w:t>
      </w:r>
    </w:p>
    <w:p w14:paraId="0B122D58" w14:textId="53623E9E" w:rsidR="00404EB1" w:rsidRPr="00CF465B" w:rsidRDefault="00404EB1" w:rsidP="00AD4D3D">
      <w:pPr>
        <w:spacing w:line="360" w:lineRule="auto"/>
        <w:rPr>
          <w:rFonts w:cs="Times New Roman"/>
        </w:rPr>
      </w:pPr>
    </w:p>
    <w:p w14:paraId="7B090F55" w14:textId="7B301157" w:rsidR="00404EB1" w:rsidRPr="00CF465B" w:rsidRDefault="00404EB1" w:rsidP="00AD4D3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【</w:t>
      </w:r>
      <w:r w:rsidRPr="00CF465B">
        <w:rPr>
          <w:rFonts w:cs="Times New Roman"/>
        </w:rPr>
        <w:t>26</w:t>
      </w:r>
      <w:r w:rsidRPr="00CF465B">
        <w:rPr>
          <w:rFonts w:cs="Times New Roman"/>
        </w:rPr>
        <w:t>】用</w:t>
      </w:r>
      <w:r w:rsidRPr="00CF465B">
        <w:rPr>
          <w:rFonts w:cs="Times New Roman"/>
        </w:rPr>
        <w:t>Cram</w:t>
      </w:r>
      <w:r w:rsidR="00440A46" w:rsidRPr="00CF465B">
        <w:rPr>
          <w:rFonts w:cs="Times New Roman"/>
        </w:rPr>
        <w:t>e</w:t>
      </w:r>
      <w:r w:rsidRPr="00CF465B">
        <w:rPr>
          <w:rFonts w:cs="Times New Roman"/>
        </w:rPr>
        <w:t>r</w:t>
      </w:r>
      <w:r w:rsidRPr="00CF465B">
        <w:rPr>
          <w:rFonts w:cs="Times New Roman"/>
        </w:rPr>
        <w:t>法则解下列线性方程组：</w:t>
      </w:r>
    </w:p>
    <w:p w14:paraId="6694E29A" w14:textId="170EB580" w:rsidR="00404EB1" w:rsidRPr="00CF465B" w:rsidRDefault="00404EB1" w:rsidP="00AD4D3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55"/>
        </w:rPr>
        <w:object w:dxaOrig="2350" w:dyaOrig="1236" w14:anchorId="620B7BFC">
          <v:shape id="_x0000_i1290" type="#_x0000_t75" style="width:117.5pt;height:62pt" o:ole="">
            <v:imagedata r:id="rId497" o:title=""/>
          </v:shape>
          <o:OLEObject Type="Embed" ProgID="Equation.AxMath" ShapeID="_x0000_i1290" DrawAspect="Content" ObjectID="_1728673282" r:id="rId498"/>
        </w:object>
      </w:r>
      <w:r w:rsidRPr="00CF465B">
        <w:rPr>
          <w:rFonts w:cs="Times New Roman"/>
        </w:rPr>
        <w:t>；</w:t>
      </w:r>
      <w:r w:rsidRPr="00CF465B">
        <w:rPr>
          <w:rFonts w:cs="Times New Roman"/>
        </w:rPr>
        <w:tab/>
      </w:r>
      <w:r w:rsidRPr="00CF465B">
        <w:rPr>
          <w:rFonts w:cs="Times New Roman"/>
        </w:rPr>
        <w:tab/>
      </w: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55"/>
        </w:rPr>
        <w:object w:dxaOrig="2488" w:dyaOrig="1236" w14:anchorId="32C8B1B2">
          <v:shape id="_x0000_i1291" type="#_x0000_t75" style="width:124.5pt;height:62pt" o:ole="">
            <v:imagedata r:id="rId499" o:title=""/>
          </v:shape>
          <o:OLEObject Type="Embed" ProgID="Equation.AxMath" ShapeID="_x0000_i1291" DrawAspect="Content" ObjectID="_1728673283" r:id="rId500"/>
        </w:object>
      </w:r>
      <w:r w:rsidRPr="00CF465B">
        <w:rPr>
          <w:rFonts w:cs="Times New Roman"/>
        </w:rPr>
        <w:t>；</w:t>
      </w:r>
    </w:p>
    <w:p w14:paraId="68633AB5" w14:textId="30D9630A" w:rsidR="00404EB1" w:rsidRPr="00CF465B" w:rsidRDefault="00404EB1" w:rsidP="00AD4D3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88"/>
        </w:rPr>
        <w:object w:dxaOrig="2294" w:dyaOrig="1908" w14:anchorId="5AA03F58">
          <v:shape id="_x0000_i1292" type="#_x0000_t75" style="width:114pt;height:95pt" o:ole="">
            <v:imagedata r:id="rId501" o:title=""/>
          </v:shape>
          <o:OLEObject Type="Embed" ProgID="Equation.AxMath" ShapeID="_x0000_i1292" DrawAspect="Content" ObjectID="_1728673284" r:id="rId502"/>
        </w:object>
      </w:r>
      <w:r w:rsidRPr="00CF465B">
        <w:rPr>
          <w:rFonts w:cs="Times New Roman"/>
        </w:rPr>
        <w:t>；</w:t>
      </w:r>
      <w:r w:rsidRPr="00CF465B">
        <w:rPr>
          <w:rFonts w:cs="Times New Roman"/>
        </w:rPr>
        <w:tab/>
      </w:r>
      <w:r w:rsidRPr="00CF465B">
        <w:rPr>
          <w:rFonts w:cs="Times New Roman"/>
        </w:rPr>
        <w:tab/>
      </w:r>
      <w:r w:rsidRPr="00CF465B">
        <w:rPr>
          <w:rFonts w:cs="Times New Roman"/>
        </w:rPr>
        <w:t>（</w:t>
      </w:r>
      <w:r w:rsidRPr="00CF465B">
        <w:rPr>
          <w:rFonts w:cs="Times New Roman"/>
        </w:rPr>
        <w:t>4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88"/>
        </w:rPr>
        <w:object w:dxaOrig="2547" w:dyaOrig="1908" w14:anchorId="18C658CE">
          <v:shape id="_x0000_i1293" type="#_x0000_t75" style="width:127.5pt;height:95pt" o:ole="">
            <v:imagedata r:id="rId503" o:title=""/>
          </v:shape>
          <o:OLEObject Type="Embed" ProgID="Equation.AxMath" ShapeID="_x0000_i1293" DrawAspect="Content" ObjectID="_1728673285" r:id="rId504"/>
        </w:object>
      </w:r>
      <w:r w:rsidRPr="00CF465B">
        <w:rPr>
          <w:rFonts w:cs="Times New Roman"/>
        </w:rPr>
        <w:t>；</w:t>
      </w:r>
    </w:p>
    <w:p w14:paraId="1EB9349A" w14:textId="1141DF81" w:rsidR="00404EB1" w:rsidRPr="00CF465B" w:rsidRDefault="00404EB1" w:rsidP="00AD4D3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</w:p>
    <w:p w14:paraId="27280293" w14:textId="0BB79840" w:rsidR="00404EB1" w:rsidRPr="00CF465B" w:rsidRDefault="00404EB1" w:rsidP="00AD4D3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系数矩阵</w:t>
      </w:r>
      <w:r w:rsidRPr="00CF465B">
        <w:rPr>
          <w:rFonts w:cs="Times New Roman"/>
          <w:position w:val="-45"/>
        </w:rPr>
        <w:object w:dxaOrig="1708" w:dyaOrig="1036" w14:anchorId="0A25CA0A">
          <v:shape id="_x0000_i1294" type="#_x0000_t75" style="width:85.5pt;height:51.5pt" o:ole="">
            <v:imagedata r:id="rId505" o:title=""/>
          </v:shape>
          <o:OLEObject Type="Embed" ProgID="Equation.AxMath" ShapeID="_x0000_i1294" DrawAspect="Content" ObjectID="_1728673286" r:id="rId506"/>
        </w:object>
      </w:r>
      <w:r w:rsidRPr="00CF465B">
        <w:rPr>
          <w:rFonts w:cs="Times New Roman"/>
        </w:rPr>
        <w:t>，常数项为</w:t>
      </w:r>
      <w:r w:rsidRPr="00CF465B">
        <w:rPr>
          <w:rFonts w:cs="Times New Roman"/>
          <w:position w:val="-45"/>
        </w:rPr>
        <w:object w:dxaOrig="1002" w:dyaOrig="1036" w14:anchorId="384AEFE8">
          <v:shape id="_x0000_i1295" type="#_x0000_t75" style="width:50.5pt;height:51.5pt" o:ole="">
            <v:imagedata r:id="rId507" o:title=""/>
          </v:shape>
          <o:OLEObject Type="Embed" ProgID="Equation.AxMath" ShapeID="_x0000_i1295" DrawAspect="Content" ObjectID="_1728673287" r:id="rId508"/>
        </w:object>
      </w:r>
      <w:r w:rsidRPr="00CF465B">
        <w:rPr>
          <w:rFonts w:cs="Times New Roman"/>
        </w:rPr>
        <w:t>，</w:t>
      </w:r>
      <w:r w:rsidRPr="00CF465B">
        <w:rPr>
          <w:rFonts w:cs="Times New Roman"/>
          <w:position w:val="-12"/>
        </w:rPr>
        <w:object w:dxaOrig="2056" w:dyaOrig="364" w14:anchorId="40326911">
          <v:shape id="_x0000_i1296" type="#_x0000_t75" style="width:103pt;height:18.5pt" o:ole="">
            <v:imagedata r:id="rId509" o:title=""/>
          </v:shape>
          <o:OLEObject Type="Embed" ProgID="Equation.AxMath" ShapeID="_x0000_i1296" DrawAspect="Content" ObjectID="_1728673288" r:id="rId510"/>
        </w:object>
      </w:r>
      <w:r w:rsidRPr="00CF465B">
        <w:rPr>
          <w:rFonts w:cs="Times New Roman"/>
        </w:rPr>
        <w:t>，所以方程有唯一解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另一方面有</w:t>
      </w:r>
    </w:p>
    <w:p w14:paraId="1D588EF1" w14:textId="7F476E14" w:rsidR="00404EB1" w:rsidRPr="00CF465B" w:rsidRDefault="00440A46" w:rsidP="00440A46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45"/>
        </w:rPr>
        <w:object w:dxaOrig="7811" w:dyaOrig="1036" w14:anchorId="7868AADB">
          <v:shape id="_x0000_i1297" type="#_x0000_t75" style="width:391pt;height:51.5pt" o:ole="">
            <v:imagedata r:id="rId511" o:title=""/>
          </v:shape>
          <o:OLEObject Type="Embed" ProgID="Equation.AxMath" ShapeID="_x0000_i1297" DrawAspect="Content" ObjectID="_1728673289" r:id="rId512"/>
        </w:object>
      </w:r>
    </w:p>
    <w:p w14:paraId="648EE840" w14:textId="78B79D1B" w:rsidR="00440A46" w:rsidRPr="00CF465B" w:rsidRDefault="00440A46" w:rsidP="00440A46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我们根据</w:t>
      </w:r>
      <w:r w:rsidRPr="00CF465B">
        <w:rPr>
          <w:rFonts w:cs="Times New Roman"/>
        </w:rPr>
        <w:t>Cramer</w:t>
      </w:r>
      <w:r w:rsidRPr="00CF465B">
        <w:rPr>
          <w:rFonts w:cs="Times New Roman"/>
        </w:rPr>
        <w:t>法则有</w:t>
      </w:r>
      <w:r w:rsidRPr="00CF465B">
        <w:rPr>
          <w:rFonts w:cs="Times New Roman"/>
          <w:position w:val="-26"/>
        </w:rPr>
        <w:object w:dxaOrig="4830" w:dyaOrig="654" w14:anchorId="5D844DC5">
          <v:shape id="_x0000_i1298" type="#_x0000_t75" style="width:241.5pt;height:32.5pt" o:ole="">
            <v:imagedata r:id="rId513" o:title=""/>
          </v:shape>
          <o:OLEObject Type="Embed" ProgID="Equation.AxMath" ShapeID="_x0000_i1298" DrawAspect="Content" ObjectID="_1728673290" r:id="rId514"/>
        </w:object>
      </w:r>
      <w:r w:rsidRPr="00CF465B">
        <w:rPr>
          <w:rFonts w:cs="Times New Roman"/>
        </w:rPr>
        <w:t>.</w:t>
      </w:r>
    </w:p>
    <w:p w14:paraId="04460385" w14:textId="0EC25577" w:rsidR="00A30E04" w:rsidRPr="00CF465B" w:rsidRDefault="00A83EE8" w:rsidP="00440A46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="00A30E04" w:rsidRPr="00CF465B">
        <w:rPr>
          <w:rFonts w:cs="Times New Roman"/>
        </w:rPr>
        <w:t>系数矩阵</w:t>
      </w:r>
      <w:r w:rsidR="00FA04AC" w:rsidRPr="00CF465B">
        <w:rPr>
          <w:rFonts w:cs="Times New Roman"/>
          <w:position w:val="-45"/>
        </w:rPr>
        <w:object w:dxaOrig="1723" w:dyaOrig="1036" w14:anchorId="661DD8E1">
          <v:shape id="_x0000_i1299" type="#_x0000_t75" style="width:86pt;height:51.5pt" o:ole="">
            <v:imagedata r:id="rId515" o:title=""/>
          </v:shape>
          <o:OLEObject Type="Embed" ProgID="Equation.AxMath" ShapeID="_x0000_i1299" DrawAspect="Content" ObjectID="_1728673291" r:id="rId516"/>
        </w:object>
      </w:r>
      <w:r w:rsidR="00A30E04" w:rsidRPr="00CF465B">
        <w:rPr>
          <w:rFonts w:cs="Times New Roman"/>
        </w:rPr>
        <w:t>，常数项为</w:t>
      </w:r>
      <w:r w:rsidR="00A30E04" w:rsidRPr="00CF465B">
        <w:rPr>
          <w:rFonts w:cs="Times New Roman"/>
          <w:position w:val="-45"/>
        </w:rPr>
        <w:object w:dxaOrig="848" w:dyaOrig="1036" w14:anchorId="7EDFC6FE">
          <v:shape id="_x0000_i1300" type="#_x0000_t75" style="width:42pt;height:51.5pt" o:ole="">
            <v:imagedata r:id="rId517" o:title=""/>
          </v:shape>
          <o:OLEObject Type="Embed" ProgID="Equation.AxMath" ShapeID="_x0000_i1300" DrawAspect="Content" ObjectID="_1728673292" r:id="rId518"/>
        </w:object>
      </w:r>
      <w:r w:rsidR="00A30E04" w:rsidRPr="00CF465B">
        <w:rPr>
          <w:rFonts w:cs="Times New Roman"/>
        </w:rPr>
        <w:t>.</w:t>
      </w:r>
    </w:p>
    <w:p w14:paraId="37130A39" w14:textId="76A54578" w:rsidR="00A83EE8" w:rsidRPr="00CF465B" w:rsidRDefault="00A30E04" w:rsidP="00A30E04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2"/>
        </w:rPr>
        <w:object w:dxaOrig="5674" w:dyaOrig="376" w14:anchorId="071F5E98">
          <v:shape id="_x0000_i1301" type="#_x0000_t75" style="width:284pt;height:19pt" o:ole="">
            <v:imagedata r:id="rId519" o:title=""/>
          </v:shape>
          <o:OLEObject Type="Embed" ProgID="Equation.AxMath" ShapeID="_x0000_i1301" DrawAspect="Content" ObjectID="_1728673293" r:id="rId520"/>
        </w:object>
      </w:r>
    </w:p>
    <w:p w14:paraId="3D66FBB7" w14:textId="729BC781" w:rsidR="00FA04AC" w:rsidRPr="00CF465B" w:rsidRDefault="00FA04AC" w:rsidP="00FA04A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故当</w:t>
      </w:r>
      <w:r w:rsidRPr="00CF465B">
        <w:rPr>
          <w:rFonts w:cs="Times New Roman"/>
          <w:position w:val="-12"/>
        </w:rPr>
        <w:object w:dxaOrig="1145" w:dyaOrig="364" w14:anchorId="2E328D41">
          <v:shape id="_x0000_i1302" type="#_x0000_t75" style="width:57.5pt;height:18.5pt" o:ole="">
            <v:imagedata r:id="rId521" o:title=""/>
          </v:shape>
          <o:OLEObject Type="Embed" ProgID="Equation.AxMath" ShapeID="_x0000_i1302" DrawAspect="Content" ObjectID="_1728673294" r:id="rId522"/>
        </w:object>
      </w:r>
      <w:r w:rsidRPr="00CF465B">
        <w:rPr>
          <w:rFonts w:cs="Times New Roman"/>
        </w:rPr>
        <w:t>时有唯一解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此时</w:t>
      </w:r>
    </w:p>
    <w:p w14:paraId="1462BB21" w14:textId="60BD6D7D" w:rsidR="00FA04AC" w:rsidRPr="00CF465B" w:rsidRDefault="00367E5B" w:rsidP="00FA04AC">
      <w:pPr>
        <w:spacing w:line="360" w:lineRule="auto"/>
        <w:rPr>
          <w:rFonts w:cs="Times New Roman"/>
        </w:rPr>
      </w:pPr>
      <w:r w:rsidRPr="00CF465B">
        <w:rPr>
          <w:rFonts w:cs="Times New Roman"/>
          <w:position w:val="-45"/>
        </w:rPr>
        <w:object w:dxaOrig="8880" w:dyaOrig="1036" w14:anchorId="39FCBA0B">
          <v:shape id="_x0000_i1971" type="#_x0000_t75" style="width:444pt;height:51.5pt" o:ole="">
            <v:imagedata r:id="rId523" o:title=""/>
          </v:shape>
          <o:OLEObject Type="Embed" ProgID="Equation.AxMath" ShapeID="_x0000_i1971" DrawAspect="Content" ObjectID="_1728673295" r:id="rId524"/>
        </w:object>
      </w:r>
    </w:p>
    <w:p w14:paraId="129CF0A8" w14:textId="77777777" w:rsidR="00FA04AC" w:rsidRPr="00CF465B" w:rsidRDefault="00FA04AC" w:rsidP="00FA04A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我们根据</w:t>
      </w:r>
      <w:r w:rsidRPr="00CF465B">
        <w:rPr>
          <w:rFonts w:cs="Times New Roman"/>
        </w:rPr>
        <w:t>Cramer</w:t>
      </w:r>
      <w:r w:rsidRPr="00CF465B">
        <w:rPr>
          <w:rFonts w:cs="Times New Roman"/>
        </w:rPr>
        <w:t>法则有</w:t>
      </w:r>
    </w:p>
    <w:p w14:paraId="5D59F5D8" w14:textId="66E3CEF8" w:rsidR="00FA04AC" w:rsidRPr="00CF465B" w:rsidRDefault="00FA04AC" w:rsidP="00FA04AC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28"/>
        </w:rPr>
        <w:object w:dxaOrig="6643" w:dyaOrig="676" w14:anchorId="7BCF5E1A">
          <v:shape id="_x0000_i1304" type="#_x0000_t75" style="width:332.5pt;height:34pt" o:ole="">
            <v:imagedata r:id="rId525" o:title=""/>
          </v:shape>
          <o:OLEObject Type="Embed" ProgID="Equation.AxMath" ShapeID="_x0000_i1304" DrawAspect="Content" ObjectID="_1728673296" r:id="rId526"/>
        </w:object>
      </w:r>
      <w:r w:rsidRPr="00CF465B">
        <w:rPr>
          <w:rFonts w:cs="Times New Roman"/>
        </w:rPr>
        <w:t>.</w:t>
      </w:r>
    </w:p>
    <w:p w14:paraId="3E71C044" w14:textId="47E0A6F6" w:rsidR="0094246A" w:rsidRPr="00CF465B" w:rsidRDefault="0094246A" w:rsidP="0072480F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系数矩阵</w:t>
      </w:r>
      <w:r w:rsidR="0072480F" w:rsidRPr="00CF465B">
        <w:rPr>
          <w:rFonts w:cs="Times New Roman"/>
          <w:position w:val="-78"/>
        </w:rPr>
        <w:object w:dxaOrig="2160" w:dyaOrig="1702" w14:anchorId="77413EEA">
          <v:shape id="_x0000_i1305" type="#_x0000_t75" style="width:108.5pt;height:85pt" o:ole="">
            <v:imagedata r:id="rId527" o:title=""/>
          </v:shape>
          <o:OLEObject Type="Embed" ProgID="Equation.AxMath" ShapeID="_x0000_i1305" DrawAspect="Content" ObjectID="_1728673297" r:id="rId528"/>
        </w:object>
      </w:r>
      <w:r w:rsidRPr="00CF465B">
        <w:rPr>
          <w:rFonts w:cs="Times New Roman"/>
        </w:rPr>
        <w:t>，常数项为</w:t>
      </w:r>
      <w:r w:rsidRPr="00CF465B">
        <w:rPr>
          <w:rFonts w:cs="Times New Roman"/>
          <w:position w:val="-78"/>
        </w:rPr>
        <w:object w:dxaOrig="871" w:dyaOrig="1702" w14:anchorId="1D1789A7">
          <v:shape id="_x0000_i1306" type="#_x0000_t75" style="width:43pt;height:85pt" o:ole="">
            <v:imagedata r:id="rId529" o:title=""/>
          </v:shape>
          <o:OLEObject Type="Embed" ProgID="Equation.AxMath" ShapeID="_x0000_i1306" DrawAspect="Content" ObjectID="_1728673298" r:id="rId530"/>
        </w:object>
      </w:r>
      <w:r w:rsidRPr="00CF465B">
        <w:rPr>
          <w:rFonts w:cs="Times New Roman"/>
        </w:rPr>
        <w:t>.</w:t>
      </w:r>
      <w:r w:rsidR="0072480F" w:rsidRPr="00CF465B">
        <w:rPr>
          <w:rFonts w:cs="Times New Roman"/>
          <w:position w:val="-12"/>
        </w:rPr>
        <w:object w:dxaOrig="1873" w:dyaOrig="364" w14:anchorId="2B087BD9">
          <v:shape id="_x0000_i1307" type="#_x0000_t75" style="width:93.5pt;height:18.5pt" o:ole="">
            <v:imagedata r:id="rId531" o:title=""/>
          </v:shape>
          <o:OLEObject Type="Embed" ProgID="Equation.AxMath" ShapeID="_x0000_i1307" DrawAspect="Content" ObjectID="_1728673299" r:id="rId532"/>
        </w:object>
      </w:r>
      <w:r w:rsidR="0072480F" w:rsidRPr="00CF465B">
        <w:rPr>
          <w:rFonts w:cs="Times New Roman"/>
        </w:rPr>
        <w:t>，所以方程有唯一解</w:t>
      </w:r>
      <w:r w:rsidR="0072480F" w:rsidRPr="00CF465B">
        <w:rPr>
          <w:rFonts w:cs="Times New Roman"/>
        </w:rPr>
        <w:t xml:space="preserve">. </w:t>
      </w:r>
      <w:r w:rsidR="0072480F" w:rsidRPr="00CF465B">
        <w:rPr>
          <w:rFonts w:cs="Times New Roman"/>
        </w:rPr>
        <w:t>另一方面有</w:t>
      </w:r>
    </w:p>
    <w:p w14:paraId="20510511" w14:textId="08E12A66" w:rsidR="0094246A" w:rsidRPr="00CF465B" w:rsidRDefault="0072480F" w:rsidP="0072480F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64"/>
        </w:rPr>
        <w:object w:dxaOrig="7949" w:dyaOrig="3454" w14:anchorId="06DF7EBD">
          <v:shape id="_x0000_i1308" type="#_x0000_t75" style="width:398pt;height:173pt" o:ole="">
            <v:imagedata r:id="rId533" o:title=""/>
          </v:shape>
          <o:OLEObject Type="Embed" ProgID="Equation.AxMath" ShapeID="_x0000_i1308" DrawAspect="Content" ObjectID="_1728673300" r:id="rId534"/>
        </w:object>
      </w:r>
    </w:p>
    <w:p w14:paraId="20B34D2F" w14:textId="2644560D" w:rsidR="0094246A" w:rsidRPr="00CF465B" w:rsidRDefault="0094246A" w:rsidP="0072480F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我们根据</w:t>
      </w:r>
      <w:r w:rsidRPr="00CF465B">
        <w:rPr>
          <w:rFonts w:cs="Times New Roman"/>
        </w:rPr>
        <w:t>Cramer</w:t>
      </w:r>
      <w:r w:rsidRPr="00CF465B">
        <w:rPr>
          <w:rFonts w:cs="Times New Roman"/>
        </w:rPr>
        <w:t>法则有</w:t>
      </w:r>
      <w:r w:rsidR="0072480F" w:rsidRPr="00CF465B">
        <w:rPr>
          <w:rFonts w:cs="Times New Roman"/>
          <w:position w:val="-26"/>
        </w:rPr>
        <w:object w:dxaOrig="4937" w:dyaOrig="654" w14:anchorId="470DD67A">
          <v:shape id="_x0000_i1309" type="#_x0000_t75" style="width:247.5pt;height:32.5pt" o:ole="">
            <v:imagedata r:id="rId535" o:title=""/>
          </v:shape>
          <o:OLEObject Type="Embed" ProgID="Equation.AxMath" ShapeID="_x0000_i1309" DrawAspect="Content" ObjectID="_1728673301" r:id="rId536"/>
        </w:object>
      </w:r>
      <w:r w:rsidRPr="00CF465B">
        <w:rPr>
          <w:rFonts w:cs="Times New Roman"/>
        </w:rPr>
        <w:t>.</w:t>
      </w:r>
    </w:p>
    <w:p w14:paraId="6F242F56" w14:textId="3B457152" w:rsidR="0014504C" w:rsidRPr="00CF465B" w:rsidRDefault="0014504C" w:rsidP="0014504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4</w:t>
      </w:r>
      <w:r w:rsidRPr="00CF465B">
        <w:rPr>
          <w:rFonts w:cs="Times New Roman"/>
        </w:rPr>
        <w:t>）系数矩阵</w:t>
      </w:r>
      <w:r w:rsidRPr="00CF465B">
        <w:rPr>
          <w:rFonts w:cs="Times New Roman"/>
          <w:position w:val="-78"/>
        </w:rPr>
        <w:object w:dxaOrig="2160" w:dyaOrig="1702" w14:anchorId="7124C27E">
          <v:shape id="_x0000_i1310" type="#_x0000_t75" style="width:108.5pt;height:85pt" o:ole="">
            <v:imagedata r:id="rId537" o:title=""/>
          </v:shape>
          <o:OLEObject Type="Embed" ProgID="Equation.AxMath" ShapeID="_x0000_i1310" DrawAspect="Content" ObjectID="_1728673302" r:id="rId538"/>
        </w:object>
      </w:r>
      <w:r w:rsidRPr="00CF465B">
        <w:rPr>
          <w:rFonts w:cs="Times New Roman"/>
        </w:rPr>
        <w:t>，常数项为</w:t>
      </w:r>
      <w:r w:rsidRPr="00CF465B">
        <w:rPr>
          <w:rFonts w:cs="Times New Roman"/>
          <w:position w:val="-78"/>
        </w:rPr>
        <w:object w:dxaOrig="877" w:dyaOrig="1702" w14:anchorId="177E8F33">
          <v:shape id="_x0000_i1311" type="#_x0000_t75" style="width:44pt;height:85pt" o:ole="">
            <v:imagedata r:id="rId539" o:title=""/>
          </v:shape>
          <o:OLEObject Type="Embed" ProgID="Equation.AxMath" ShapeID="_x0000_i1311" DrawAspect="Content" ObjectID="_1728673303" r:id="rId540"/>
        </w:object>
      </w:r>
      <w:r w:rsidRPr="00CF465B">
        <w:rPr>
          <w:rFonts w:cs="Times New Roman"/>
        </w:rPr>
        <w:t>.</w:t>
      </w:r>
      <w:r w:rsidRPr="00CF465B">
        <w:rPr>
          <w:rFonts w:cs="Times New Roman"/>
          <w:position w:val="-12"/>
        </w:rPr>
        <w:object w:dxaOrig="1743" w:dyaOrig="364" w14:anchorId="67A25ECF">
          <v:shape id="_x0000_i1312" type="#_x0000_t75" style="width:87.5pt;height:18.5pt" o:ole="">
            <v:imagedata r:id="rId541" o:title=""/>
          </v:shape>
          <o:OLEObject Type="Embed" ProgID="Equation.AxMath" ShapeID="_x0000_i1312" DrawAspect="Content" ObjectID="_1728673304" r:id="rId542"/>
        </w:object>
      </w:r>
      <w:r w:rsidRPr="00CF465B">
        <w:rPr>
          <w:rFonts w:cs="Times New Roman"/>
        </w:rPr>
        <w:t>，所以方程有唯一解</w:t>
      </w:r>
      <w:r w:rsidRPr="00CF465B">
        <w:rPr>
          <w:rFonts w:cs="Times New Roman"/>
        </w:rPr>
        <w:t xml:space="preserve">. </w:t>
      </w:r>
      <w:r w:rsidRPr="00CF465B">
        <w:rPr>
          <w:rFonts w:cs="Times New Roman"/>
        </w:rPr>
        <w:t>另一方面有</w:t>
      </w:r>
    </w:p>
    <w:p w14:paraId="5A38E80F" w14:textId="58952704" w:rsidR="0014504C" w:rsidRPr="00CF465B" w:rsidRDefault="0014504C" w:rsidP="0014504C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64"/>
        </w:rPr>
        <w:object w:dxaOrig="8162" w:dyaOrig="3454" w14:anchorId="5B1C0C28">
          <v:shape id="_x0000_i1313" type="#_x0000_t75" style="width:408pt;height:173pt" o:ole="">
            <v:imagedata r:id="rId543" o:title=""/>
          </v:shape>
          <o:OLEObject Type="Embed" ProgID="Equation.AxMath" ShapeID="_x0000_i1313" DrawAspect="Content" ObjectID="_1728673305" r:id="rId544"/>
        </w:object>
      </w:r>
    </w:p>
    <w:p w14:paraId="542B5DFE" w14:textId="66DB0773" w:rsidR="0014504C" w:rsidRPr="00CF465B" w:rsidRDefault="0014504C" w:rsidP="0014504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我们根据</w:t>
      </w:r>
      <w:r w:rsidRPr="00CF465B">
        <w:rPr>
          <w:rFonts w:cs="Times New Roman"/>
        </w:rPr>
        <w:t>Cramer</w:t>
      </w:r>
      <w:r w:rsidRPr="00CF465B">
        <w:rPr>
          <w:rFonts w:cs="Times New Roman"/>
        </w:rPr>
        <w:t>法则有</w:t>
      </w:r>
      <w:r w:rsidRPr="00CF465B">
        <w:rPr>
          <w:rFonts w:cs="Times New Roman"/>
          <w:position w:val="-26"/>
        </w:rPr>
        <w:object w:dxaOrig="4550" w:dyaOrig="654" w14:anchorId="5E0B3604">
          <v:shape id="_x0000_i1314" type="#_x0000_t75" style="width:227.5pt;height:32.5pt" o:ole="">
            <v:imagedata r:id="rId545" o:title=""/>
          </v:shape>
          <o:OLEObject Type="Embed" ProgID="Equation.AxMath" ShapeID="_x0000_i1314" DrawAspect="Content" ObjectID="_1728673306" r:id="rId546"/>
        </w:object>
      </w:r>
      <w:r w:rsidRPr="00CF465B">
        <w:rPr>
          <w:rFonts w:cs="Times New Roman"/>
        </w:rPr>
        <w:t>.</w:t>
      </w:r>
    </w:p>
    <w:p w14:paraId="7BB9A8A1" w14:textId="7B96A60A" w:rsidR="00DF5F2F" w:rsidRPr="00CF465B" w:rsidRDefault="00DF5F2F" w:rsidP="0014504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【</w:t>
      </w:r>
      <w:r w:rsidRPr="00CF465B">
        <w:rPr>
          <w:rFonts w:cs="Times New Roman"/>
        </w:rPr>
        <w:t>27</w:t>
      </w:r>
      <w:r w:rsidRPr="00CF465B">
        <w:rPr>
          <w:rFonts w:cs="Times New Roman"/>
        </w:rPr>
        <w:t>】已知以下齐次线性方程组有非零解，试求参数</w:t>
      </w:r>
      <w:r w:rsidRPr="00CF465B">
        <w:rPr>
          <w:rFonts w:cs="Times New Roman"/>
          <w:position w:val="-11"/>
        </w:rPr>
        <w:object w:dxaOrig="196" w:dyaOrig="356" w14:anchorId="363FC59D">
          <v:shape id="_x0000_i1315" type="#_x0000_t75" style="width:10pt;height:17.5pt" o:ole="">
            <v:imagedata r:id="rId547" o:title=""/>
          </v:shape>
          <o:OLEObject Type="Embed" ProgID="Equation.AxMath" ShapeID="_x0000_i1315" DrawAspect="Content" ObjectID="_1728673307" r:id="rId548"/>
        </w:object>
      </w:r>
      <w:r w:rsidRPr="00CF465B">
        <w:rPr>
          <w:rFonts w:cs="Times New Roman"/>
        </w:rPr>
        <w:t>的值：</w:t>
      </w:r>
    </w:p>
    <w:p w14:paraId="5D6CD1E1" w14:textId="39B1B240" w:rsidR="00DF5F2F" w:rsidRPr="00CF465B" w:rsidRDefault="00DF5F2F" w:rsidP="0014504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55"/>
        </w:rPr>
        <w:object w:dxaOrig="2471" w:dyaOrig="1236" w14:anchorId="0A5D3170">
          <v:shape id="_x0000_i1316" type="#_x0000_t75" style="width:123.5pt;height:62pt" o:ole="">
            <v:imagedata r:id="rId549" o:title=""/>
          </v:shape>
          <o:OLEObject Type="Embed" ProgID="Equation.AxMath" ShapeID="_x0000_i1316" DrawAspect="Content" ObjectID="_1728673308" r:id="rId550"/>
        </w:object>
      </w:r>
      <w:r w:rsidRPr="00CF465B">
        <w:rPr>
          <w:rFonts w:cs="Times New Roman"/>
        </w:rPr>
        <w:t>；</w:t>
      </w:r>
    </w:p>
    <w:p w14:paraId="4D503782" w14:textId="06F967B5" w:rsidR="00DF5F2F" w:rsidRPr="00CF465B" w:rsidRDefault="00DF5F2F" w:rsidP="0014504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57"/>
        </w:rPr>
        <w:object w:dxaOrig="3272" w:dyaOrig="1270" w14:anchorId="7D6B3522">
          <v:shape id="_x0000_i1317" type="#_x0000_t75" style="width:163.5pt;height:63pt" o:ole="">
            <v:imagedata r:id="rId551" o:title=""/>
          </v:shape>
          <o:OLEObject Type="Embed" ProgID="Equation.AxMath" ShapeID="_x0000_i1317" DrawAspect="Content" ObjectID="_1728673309" r:id="rId552"/>
        </w:object>
      </w:r>
      <w:r w:rsidRPr="00CF465B">
        <w:rPr>
          <w:rFonts w:cs="Times New Roman"/>
        </w:rPr>
        <w:t>.</w:t>
      </w:r>
    </w:p>
    <w:p w14:paraId="1A24D814" w14:textId="280C9037" w:rsidR="00DF5F2F" w:rsidRPr="00CF465B" w:rsidRDefault="00DF5F2F" w:rsidP="0014504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因为是齐次线性方程组，考虑系数矩阵的行列式即可</w:t>
      </w:r>
      <w:r w:rsidRPr="00CF465B">
        <w:rPr>
          <w:rFonts w:cs="Times New Roman"/>
        </w:rPr>
        <w:t>.</w:t>
      </w:r>
    </w:p>
    <w:p w14:paraId="12871167" w14:textId="77777777" w:rsidR="001F7E2F" w:rsidRPr="00CF465B" w:rsidRDefault="001F7E2F" w:rsidP="00FA04A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</w:p>
    <w:p w14:paraId="39322A36" w14:textId="3EAE6433" w:rsidR="00FA04AC" w:rsidRPr="00CF465B" w:rsidRDefault="001F7E2F" w:rsidP="00AB765E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86"/>
        </w:rPr>
        <w:object w:dxaOrig="8120" w:dyaOrig="1874" w14:anchorId="1FD54E8D">
          <v:shape id="_x0000_i1318" type="#_x0000_t75" style="width:406.5pt;height:93.5pt" o:ole="">
            <v:imagedata r:id="rId553" o:title=""/>
          </v:shape>
          <o:OLEObject Type="Embed" ProgID="Equation.AxMath" ShapeID="_x0000_i1318" DrawAspect="Content" ObjectID="_1728673310" r:id="rId554"/>
        </w:object>
      </w:r>
    </w:p>
    <w:p w14:paraId="0507E744" w14:textId="77777777" w:rsidR="001F7E2F" w:rsidRPr="00CF465B" w:rsidRDefault="001F7E2F" w:rsidP="001F7E2F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</w:p>
    <w:p w14:paraId="401E8CE0" w14:textId="5AAEA697" w:rsidR="001F7E2F" w:rsidRPr="00CF465B" w:rsidRDefault="001F7E2F" w:rsidP="001F7E2F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45"/>
        </w:rPr>
        <w:object w:dxaOrig="3143" w:dyaOrig="1036" w14:anchorId="6197952B">
          <v:shape id="_x0000_i1319" type="#_x0000_t75" style="width:156.5pt;height:51.5pt" o:ole="">
            <v:imagedata r:id="rId555" o:title=""/>
          </v:shape>
          <o:OLEObject Type="Embed" ProgID="Equation.AxMath" ShapeID="_x0000_i1319" DrawAspect="Content" ObjectID="_1728673311" r:id="rId556"/>
        </w:object>
      </w:r>
    </w:p>
    <w:p w14:paraId="7939E311" w14:textId="1F118A97" w:rsidR="001F7E2F" w:rsidRPr="00CF465B" w:rsidRDefault="001F7E2F" w:rsidP="001F7E2F">
      <w:pPr>
        <w:spacing w:line="360" w:lineRule="auto"/>
        <w:rPr>
          <w:rFonts w:cs="Times New Roman"/>
        </w:rPr>
      </w:pPr>
      <w:r w:rsidRPr="00CF465B">
        <w:rPr>
          <w:rFonts w:cs="Times New Roman"/>
          <w:position w:val="-33"/>
        </w:rPr>
        <w:object w:dxaOrig="9098" w:dyaOrig="790" w14:anchorId="6DDBBF99">
          <v:shape id="_x0000_i1320" type="#_x0000_t75" style="width:457.5pt;height:40pt;mso-position-horizontal:absolute" o:ole="">
            <v:imagedata r:id="rId557" o:title=""/>
          </v:shape>
          <o:OLEObject Type="Embed" ProgID="Equation.AxMath" ShapeID="_x0000_i1320" DrawAspect="Content" ObjectID="_1728673312" r:id="rId558"/>
        </w:object>
      </w:r>
    </w:p>
    <w:p w14:paraId="7EFE8F6E" w14:textId="3777B367" w:rsidR="001F7E2F" w:rsidRPr="00CF465B" w:rsidRDefault="001F7E2F" w:rsidP="001F7E2F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1"/>
        </w:rPr>
        <w:object w:dxaOrig="1827" w:dyaOrig="356" w14:anchorId="23131ADA">
          <v:shape id="_x0000_i1321" type="#_x0000_t75" style="width:91.5pt;height:17.5pt" o:ole="">
            <v:imagedata r:id="rId559" o:title=""/>
          </v:shape>
          <o:OLEObject Type="Embed" ProgID="Equation.AxMath" ShapeID="_x0000_i1321" DrawAspect="Content" ObjectID="_1728673313" r:id="rId560"/>
        </w:object>
      </w:r>
    </w:p>
    <w:p w14:paraId="062A580E" w14:textId="2180B833" w:rsidR="00AB765E" w:rsidRPr="00CF465B" w:rsidRDefault="00AB765E" w:rsidP="001F7E2F">
      <w:pPr>
        <w:spacing w:line="360" w:lineRule="auto"/>
        <w:jc w:val="center"/>
        <w:rPr>
          <w:rFonts w:cs="Times New Roman"/>
        </w:rPr>
      </w:pPr>
    </w:p>
    <w:p w14:paraId="62274F52" w14:textId="7B3CA5F7" w:rsidR="00AB765E" w:rsidRPr="00CF465B" w:rsidRDefault="00AB765E" w:rsidP="00AB765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28</w:t>
      </w:r>
      <w:r w:rsidRPr="00CF465B">
        <w:rPr>
          <w:rFonts w:cs="Times New Roman"/>
        </w:rPr>
        <w:t>】已知矩阵</w:t>
      </w:r>
      <w:r w:rsidR="00543977" w:rsidRPr="00CF465B">
        <w:rPr>
          <w:rFonts w:cs="Times New Roman"/>
          <w:position w:val="-45"/>
        </w:rPr>
        <w:object w:dxaOrig="1699" w:dyaOrig="1036" w14:anchorId="6124D0E3">
          <v:shape id="_x0000_i1322" type="#_x0000_t75" style="width:85pt;height:51.5pt" o:ole="">
            <v:imagedata r:id="rId561" o:title=""/>
          </v:shape>
          <o:OLEObject Type="Embed" ProgID="Equation.AxMath" ShapeID="_x0000_i1322" DrawAspect="Content" ObjectID="_1728673314" r:id="rId562"/>
        </w:object>
      </w:r>
      <w:r w:rsidR="00CC544C" w:rsidRPr="00CF465B">
        <w:rPr>
          <w:rFonts w:cs="Times New Roman"/>
        </w:rPr>
        <w:t>，</w:t>
      </w:r>
      <w:r w:rsidR="00543977" w:rsidRPr="00CF465B">
        <w:rPr>
          <w:rFonts w:cs="Times New Roman"/>
          <w:position w:val="-45"/>
        </w:rPr>
        <w:object w:dxaOrig="1713" w:dyaOrig="1036" w14:anchorId="62F0B4AC">
          <v:shape id="_x0000_i1323" type="#_x0000_t75" style="width:85.5pt;height:51.5pt" o:ole="">
            <v:imagedata r:id="rId563" o:title=""/>
          </v:shape>
          <o:OLEObject Type="Embed" ProgID="Equation.AxMath" ShapeID="_x0000_i1323" DrawAspect="Content" ObjectID="_1728673315" r:id="rId564"/>
        </w:object>
      </w:r>
      <w:r w:rsidR="00CC544C" w:rsidRPr="00CF465B">
        <w:rPr>
          <w:rFonts w:cs="Times New Roman"/>
        </w:rPr>
        <w:t>，且</w:t>
      </w:r>
      <w:r w:rsidR="00CC544C" w:rsidRPr="00CF465B">
        <w:rPr>
          <w:rFonts w:cs="Times New Roman"/>
          <w:position w:val="-11"/>
        </w:rPr>
        <w:object w:dxaOrig="1175" w:dyaOrig="356" w14:anchorId="4D31B9C7">
          <v:shape id="_x0000_i1324" type="#_x0000_t75" style="width:58.5pt;height:17.5pt" o:ole="">
            <v:imagedata r:id="rId565" o:title=""/>
          </v:shape>
          <o:OLEObject Type="Embed" ProgID="Equation.AxMath" ShapeID="_x0000_i1324" DrawAspect="Content" ObjectID="_1728673316" r:id="rId566"/>
        </w:object>
      </w:r>
      <w:r w:rsidR="00CC544C" w:rsidRPr="00CF465B">
        <w:rPr>
          <w:rFonts w:cs="Times New Roman"/>
        </w:rPr>
        <w:t>.</w:t>
      </w:r>
    </w:p>
    <w:p w14:paraId="7A6F2756" w14:textId="15DFA564" w:rsidR="00CC544C" w:rsidRPr="00CF465B" w:rsidRDefault="00CC544C" w:rsidP="00AB765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证明：</w:t>
      </w:r>
      <w:r w:rsidRPr="00CF465B">
        <w:rPr>
          <w:rFonts w:cs="Times New Roman"/>
          <w:position w:val="-11"/>
        </w:rPr>
        <w:object w:dxaOrig="1583" w:dyaOrig="359" w14:anchorId="492D83A7">
          <v:shape id="_x0000_i1325" type="#_x0000_t75" style="width:79pt;height:18.5pt" o:ole="">
            <v:imagedata r:id="rId567" o:title=""/>
          </v:shape>
          <o:OLEObject Type="Embed" ProgID="Equation.AxMath" ShapeID="_x0000_i1325" DrawAspect="Content" ObjectID="_1728673317" r:id="rId568"/>
        </w:object>
      </w:r>
      <w:r w:rsidRPr="00CF465B">
        <w:rPr>
          <w:rFonts w:cs="Times New Roman"/>
        </w:rPr>
        <w:t>.</w:t>
      </w:r>
    </w:p>
    <w:p w14:paraId="3FD89A36" w14:textId="599A6A7D" w:rsidR="00CC544C" w:rsidRPr="00CF465B" w:rsidRDefault="00CC544C" w:rsidP="00AB765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求</w:t>
      </w:r>
      <w:r w:rsidRPr="00CF465B">
        <w:rPr>
          <w:rFonts w:cs="Times New Roman"/>
          <w:position w:val="-11"/>
        </w:rPr>
        <w:object w:dxaOrig="366" w:dyaOrig="359" w14:anchorId="16C08D56">
          <v:shape id="_x0000_i1326" type="#_x0000_t75" style="width:18pt;height:18.5pt" o:ole="">
            <v:imagedata r:id="rId569" o:title=""/>
          </v:shape>
          <o:OLEObject Type="Embed" ProgID="Equation.AxMath" ShapeID="_x0000_i1326" DrawAspect="Content" ObjectID="_1728673318" r:id="rId570"/>
        </w:object>
      </w:r>
      <w:r w:rsidRPr="00CF465B">
        <w:rPr>
          <w:rFonts w:cs="Times New Roman"/>
        </w:rPr>
        <w:t>.</w:t>
      </w:r>
    </w:p>
    <w:p w14:paraId="13F414DB" w14:textId="430ED63D" w:rsidR="00CC544C" w:rsidRPr="00CF465B" w:rsidRDefault="00CC544C" w:rsidP="00AB765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首先来判断</w:t>
      </w:r>
      <w:r w:rsidRPr="00CF465B">
        <w:rPr>
          <w:rFonts w:cs="Times New Roman"/>
          <w:position w:val="-11"/>
        </w:rPr>
        <w:object w:dxaOrig="256" w:dyaOrig="356" w14:anchorId="275C49C3">
          <v:shape id="_x0000_i1327" type="#_x0000_t75" style="width:12.5pt;height:17.5pt" o:ole="">
            <v:imagedata r:id="rId54" o:title=""/>
          </v:shape>
          <o:OLEObject Type="Embed" ProgID="Equation.AxMath" ShapeID="_x0000_i1327" DrawAspect="Content" ObjectID="_1728673319" r:id="rId571"/>
        </w:object>
      </w:r>
      <w:r w:rsidRPr="00CF465B">
        <w:rPr>
          <w:rFonts w:cs="Times New Roman"/>
        </w:rPr>
        <w:t>的可逆性，显然有</w:t>
      </w:r>
      <w:r w:rsidRPr="00CF465B">
        <w:rPr>
          <w:rFonts w:cs="Times New Roman"/>
          <w:position w:val="-12"/>
        </w:rPr>
        <w:object w:dxaOrig="1620" w:dyaOrig="364" w14:anchorId="66EF6881">
          <v:shape id="_x0000_i1328" type="#_x0000_t75" style="width:81pt;height:18.5pt" o:ole="">
            <v:imagedata r:id="rId572" o:title=""/>
          </v:shape>
          <o:OLEObject Type="Embed" ProgID="Equation.AxMath" ShapeID="_x0000_i1328" DrawAspect="Content" ObjectID="_1728673320" r:id="rId573"/>
        </w:object>
      </w:r>
      <w:r w:rsidRPr="00CF465B">
        <w:rPr>
          <w:rFonts w:cs="Times New Roman"/>
        </w:rPr>
        <w:t>，故矩阵</w:t>
      </w:r>
      <w:r w:rsidRPr="00CF465B">
        <w:rPr>
          <w:rFonts w:cs="Times New Roman"/>
          <w:position w:val="-11"/>
        </w:rPr>
        <w:object w:dxaOrig="256" w:dyaOrig="356" w14:anchorId="457100EB">
          <v:shape id="_x0000_i1329" type="#_x0000_t75" style="width:12.5pt;height:17.5pt" o:ole="">
            <v:imagedata r:id="rId54" o:title=""/>
          </v:shape>
          <o:OLEObject Type="Embed" ProgID="Equation.AxMath" ShapeID="_x0000_i1329" DrawAspect="Content" ObjectID="_1728673321" r:id="rId574"/>
        </w:object>
      </w:r>
      <w:r w:rsidRPr="00CF465B">
        <w:rPr>
          <w:rFonts w:cs="Times New Roman"/>
        </w:rPr>
        <w:t>可逆</w:t>
      </w:r>
      <w:r w:rsidRPr="00CF465B">
        <w:rPr>
          <w:rFonts w:cs="Times New Roman"/>
        </w:rPr>
        <w:t>.</w:t>
      </w:r>
    </w:p>
    <w:p w14:paraId="2B3DB76E" w14:textId="55ED83C4" w:rsidR="00CC544C" w:rsidRPr="00CF465B" w:rsidRDefault="00CC544C" w:rsidP="00AB765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我们有</w:t>
      </w:r>
      <w:r w:rsidRPr="00CF465B">
        <w:rPr>
          <w:rFonts w:cs="Times New Roman"/>
          <w:position w:val="-11"/>
        </w:rPr>
        <w:object w:dxaOrig="1343" w:dyaOrig="359" w14:anchorId="565D31F6">
          <v:shape id="_x0000_i1330" type="#_x0000_t75" style="width:67pt;height:18.5pt" o:ole="">
            <v:imagedata r:id="rId575" o:title=""/>
          </v:shape>
          <o:OLEObject Type="Embed" ProgID="Equation.AxMath" ShapeID="_x0000_i1330" DrawAspect="Content" ObjectID="_1728673322" r:id="rId576"/>
        </w:object>
      </w:r>
      <w:r w:rsidRPr="00CF465B">
        <w:rPr>
          <w:rFonts w:cs="Times New Roman"/>
        </w:rPr>
        <w:t>，从而</w:t>
      </w:r>
      <w:r w:rsidRPr="00CF465B">
        <w:rPr>
          <w:rFonts w:cs="Times New Roman"/>
          <w:position w:val="-35"/>
        </w:rPr>
        <w:object w:dxaOrig="3233" w:dyaOrig="598" w14:anchorId="5680117E">
          <v:shape id="_x0000_i1331" type="#_x0000_t75" style="width:162pt;height:30pt" o:ole="">
            <v:imagedata r:id="rId577" o:title=""/>
          </v:shape>
          <o:OLEObject Type="Embed" ProgID="Equation.AxMath" ShapeID="_x0000_i1331" DrawAspect="Content" ObjectID="_1728673323" r:id="rId578"/>
        </w:object>
      </w:r>
      <w:r w:rsidRPr="00CF465B">
        <w:rPr>
          <w:rFonts w:cs="Times New Roman"/>
        </w:rPr>
        <w:t>，而</w:t>
      </w:r>
      <w:r w:rsidRPr="00CF465B">
        <w:rPr>
          <w:rFonts w:cs="Times New Roman"/>
          <w:position w:val="-11"/>
        </w:rPr>
        <w:object w:dxaOrig="1141" w:dyaOrig="359" w14:anchorId="08D348A8">
          <v:shape id="_x0000_i1332" type="#_x0000_t75" style="width:57pt;height:18.5pt" o:ole="">
            <v:imagedata r:id="rId579" o:title=""/>
          </v:shape>
          <o:OLEObject Type="Embed" ProgID="Equation.AxMath" ShapeID="_x0000_i1332" DrawAspect="Content" ObjectID="_1728673324" r:id="rId580"/>
        </w:object>
      </w:r>
      <w:r w:rsidRPr="00CF465B">
        <w:rPr>
          <w:rFonts w:cs="Times New Roman"/>
        </w:rPr>
        <w:t>，</w:t>
      </w:r>
      <w:r w:rsidRPr="00CF465B">
        <w:rPr>
          <w:rFonts w:cs="Times New Roman"/>
        </w:rPr>
        <w:lastRenderedPageBreak/>
        <w:t>故</w:t>
      </w:r>
      <w:r w:rsidR="002759D9" w:rsidRPr="00CF465B">
        <w:rPr>
          <w:rFonts w:cs="Times New Roman"/>
          <w:position w:val="-35"/>
        </w:rPr>
        <w:object w:dxaOrig="6490" w:dyaOrig="598" w14:anchorId="4D53D203">
          <v:shape id="_x0000_i1333" type="#_x0000_t75" style="width:324pt;height:30pt" o:ole="">
            <v:imagedata r:id="rId581" o:title=""/>
          </v:shape>
          <o:OLEObject Type="Embed" ProgID="Equation.AxMath" ShapeID="_x0000_i1333" DrawAspect="Content" ObjectID="_1728673325" r:id="rId582"/>
        </w:object>
      </w:r>
      <w:r w:rsidRPr="00CF465B">
        <w:rPr>
          <w:rFonts w:cs="Times New Roman"/>
        </w:rPr>
        <w:t>.</w:t>
      </w:r>
    </w:p>
    <w:p w14:paraId="13E4E7A6" w14:textId="446CA895" w:rsidR="00543977" w:rsidRPr="00CF465B" w:rsidRDefault="00543977" w:rsidP="00AB765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根据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，我们可以知道</w:t>
      </w:r>
      <w:r w:rsidRPr="00CF465B">
        <w:rPr>
          <w:rFonts w:cs="Times New Roman"/>
          <w:position w:val="-11"/>
        </w:rPr>
        <w:object w:dxaOrig="1556" w:dyaOrig="359" w14:anchorId="3D129416">
          <v:shape id="_x0000_i1334" type="#_x0000_t75" style="width:78.5pt;height:18.5pt" o:ole="">
            <v:imagedata r:id="rId583" o:title=""/>
          </v:shape>
          <o:OLEObject Type="Embed" ProgID="Equation.AxMath" ShapeID="_x0000_i1334" DrawAspect="Content" ObjectID="_1728673326" r:id="rId584"/>
        </w:object>
      </w:r>
      <w:r w:rsidRPr="00CF465B">
        <w:rPr>
          <w:rFonts w:cs="Times New Roman"/>
        </w:rPr>
        <w:t>，而</w:t>
      </w:r>
    </w:p>
    <w:p w14:paraId="43D1BD56" w14:textId="77777777" w:rsidR="00543977" w:rsidRPr="00CF465B" w:rsidRDefault="00543977" w:rsidP="00AB765E">
      <w:pPr>
        <w:spacing w:line="360" w:lineRule="auto"/>
        <w:rPr>
          <w:rFonts w:cs="Times New Roman"/>
        </w:rPr>
      </w:pPr>
      <w:r w:rsidRPr="00CF465B">
        <w:rPr>
          <w:rFonts w:cs="Times New Roman"/>
          <w:position w:val="-99"/>
        </w:rPr>
        <w:object w:dxaOrig="8233" w:dyaOrig="2121" w14:anchorId="75F151F7">
          <v:shape id="_x0000_i1335" type="#_x0000_t75" style="width:411.5pt;height:106pt" o:ole="">
            <v:imagedata r:id="rId585" o:title=""/>
          </v:shape>
          <o:OLEObject Type="Embed" ProgID="Equation.AxMath" ShapeID="_x0000_i1335" DrawAspect="Content" ObjectID="_1728673327" r:id="rId586"/>
        </w:object>
      </w:r>
      <w:r w:rsidRPr="00CF465B">
        <w:rPr>
          <w:rFonts w:cs="Times New Roman"/>
        </w:rPr>
        <w:t>从而容易递推得到</w:t>
      </w:r>
      <w:r w:rsidRPr="00CF465B">
        <w:rPr>
          <w:rFonts w:cs="Times New Roman"/>
          <w:position w:val="-45"/>
        </w:rPr>
        <w:object w:dxaOrig="2318" w:dyaOrig="1036" w14:anchorId="0B701416">
          <v:shape id="_x0000_i1336" type="#_x0000_t75" style="width:116pt;height:51.5pt" o:ole="">
            <v:imagedata r:id="rId587" o:title=""/>
          </v:shape>
          <o:OLEObject Type="Embed" ProgID="Equation.AxMath" ShapeID="_x0000_i1336" DrawAspect="Content" ObjectID="_1728673328" r:id="rId588"/>
        </w:object>
      </w:r>
      <w:r w:rsidRPr="00CF465B">
        <w:rPr>
          <w:rFonts w:cs="Times New Roman"/>
        </w:rPr>
        <w:t>.</w:t>
      </w:r>
    </w:p>
    <w:p w14:paraId="7F14C3EA" w14:textId="77777777" w:rsidR="002E7404" w:rsidRPr="00CF465B" w:rsidRDefault="00543977" w:rsidP="00AB765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同时容易求出</w:t>
      </w:r>
      <w:r w:rsidRPr="00CF465B">
        <w:rPr>
          <w:rFonts w:cs="Times New Roman"/>
          <w:position w:val="-11"/>
        </w:rPr>
        <w:object w:dxaOrig="256" w:dyaOrig="356" w14:anchorId="319E3723">
          <v:shape id="_x0000_i1337" type="#_x0000_t75" style="width:12.5pt;height:17.5pt" o:ole="">
            <v:imagedata r:id="rId54" o:title=""/>
          </v:shape>
          <o:OLEObject Type="Embed" ProgID="Equation.AxMath" ShapeID="_x0000_i1337" DrawAspect="Content" ObjectID="_1728673329" r:id="rId589"/>
        </w:object>
      </w:r>
      <w:r w:rsidRPr="00CF465B">
        <w:rPr>
          <w:rFonts w:cs="Times New Roman"/>
        </w:rPr>
        <w:t>的逆矩阵为</w:t>
      </w:r>
      <w:r w:rsidRPr="00CF465B">
        <w:rPr>
          <w:rFonts w:cs="Times New Roman"/>
          <w:position w:val="-45"/>
        </w:rPr>
        <w:object w:dxaOrig="1424" w:dyaOrig="1036" w14:anchorId="1D47F96A">
          <v:shape id="_x0000_i1338" type="#_x0000_t75" style="width:71.5pt;height:51.5pt" o:ole="">
            <v:imagedata r:id="rId590" o:title=""/>
          </v:shape>
          <o:OLEObject Type="Embed" ProgID="Equation.AxMath" ShapeID="_x0000_i1338" DrawAspect="Content" ObjectID="_1728673330" r:id="rId591"/>
        </w:object>
      </w:r>
      <w:r w:rsidRPr="00CF465B">
        <w:rPr>
          <w:rFonts w:cs="Times New Roman"/>
        </w:rPr>
        <w:t>，则</w:t>
      </w:r>
    </w:p>
    <w:p w14:paraId="581CC6B1" w14:textId="1709DE6E" w:rsidR="00543977" w:rsidRPr="00CF465B" w:rsidRDefault="002E7404" w:rsidP="002E7404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45"/>
        </w:rPr>
        <w:object w:dxaOrig="8882" w:dyaOrig="1036" w14:anchorId="625AE2B8">
          <v:shape id="_x0000_i1339" type="#_x0000_t75" style="width:444pt;height:51.5pt" o:ole="">
            <v:imagedata r:id="rId592" o:title=""/>
          </v:shape>
          <o:OLEObject Type="Embed" ProgID="Equation.AxMath" ShapeID="_x0000_i1339" DrawAspect="Content" ObjectID="_1728673331" r:id="rId593"/>
        </w:object>
      </w:r>
    </w:p>
    <w:p w14:paraId="1B930519" w14:textId="72375C0E" w:rsidR="00CB615C" w:rsidRPr="00CF465B" w:rsidRDefault="00CB615C" w:rsidP="002E7404">
      <w:pPr>
        <w:spacing w:line="360" w:lineRule="auto"/>
        <w:jc w:val="center"/>
        <w:rPr>
          <w:rFonts w:cs="Times New Roman"/>
        </w:rPr>
      </w:pPr>
    </w:p>
    <w:p w14:paraId="50D38C55" w14:textId="48EC44AC" w:rsidR="00CB615C" w:rsidRPr="00CF465B" w:rsidRDefault="00CB615C" w:rsidP="00CB615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="008A1E3D" w:rsidRPr="00CF465B">
        <w:rPr>
          <w:rFonts w:cs="Times New Roman"/>
        </w:rPr>
        <w:t>29</w:t>
      </w:r>
      <w:r w:rsidRPr="00CF465B">
        <w:rPr>
          <w:rFonts w:cs="Times New Roman"/>
        </w:rPr>
        <w:t>】</w:t>
      </w:r>
      <w:r w:rsidR="008A1E3D" w:rsidRPr="00CF465B">
        <w:rPr>
          <w:rFonts w:cs="Times New Roman"/>
        </w:rPr>
        <w:t>已知矩阵</w:t>
      </w:r>
      <w:r w:rsidR="008A1E3D" w:rsidRPr="00CF465B">
        <w:rPr>
          <w:rFonts w:cs="Times New Roman"/>
          <w:position w:val="-11"/>
        </w:rPr>
        <w:object w:dxaOrig="256" w:dyaOrig="356" w14:anchorId="590340CE">
          <v:shape id="_x0000_i1340" type="#_x0000_t75" style="width:12.5pt;height:17.5pt" o:ole="">
            <v:imagedata r:id="rId54" o:title=""/>
          </v:shape>
          <o:OLEObject Type="Embed" ProgID="Equation.AxMath" ShapeID="_x0000_i1340" DrawAspect="Content" ObjectID="_1728673332" r:id="rId594"/>
        </w:object>
      </w:r>
      <w:r w:rsidR="008A1E3D" w:rsidRPr="00CF465B">
        <w:rPr>
          <w:rFonts w:cs="Times New Roman"/>
        </w:rPr>
        <w:t>的逆矩阵</w:t>
      </w:r>
    </w:p>
    <w:p w14:paraId="2B135659" w14:textId="3EB78171" w:rsidR="008A1E3D" w:rsidRPr="00CF465B" w:rsidRDefault="008A1E3D" w:rsidP="008A1E3D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45"/>
        </w:rPr>
        <w:object w:dxaOrig="1874" w:dyaOrig="1036" w14:anchorId="519F5A0A">
          <v:shape id="_x0000_i1341" type="#_x0000_t75" style="width:93.5pt;height:51.5pt" o:ole="">
            <v:imagedata r:id="rId595" o:title=""/>
          </v:shape>
          <o:OLEObject Type="Embed" ProgID="Equation.AxMath" ShapeID="_x0000_i1341" DrawAspect="Content" ObjectID="_1728673333" r:id="rId596"/>
        </w:object>
      </w:r>
    </w:p>
    <w:p w14:paraId="20ED9E19" w14:textId="7E412354" w:rsidR="008A1E3D" w:rsidRPr="00CF465B" w:rsidRDefault="008A1E3D" w:rsidP="008A1E3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求：</w:t>
      </w:r>
      <w:r w:rsidR="00483ADB" w:rsidRPr="00CF465B">
        <w:rPr>
          <w:rFonts w:cs="Times New Roman"/>
          <w:position w:val="-12"/>
        </w:rPr>
        <w:object w:dxaOrig="2098" w:dyaOrig="376" w14:anchorId="1CE8C402">
          <v:shape id="_x0000_i1342" type="#_x0000_t75" style="width:104.5pt;height:19pt" o:ole="">
            <v:imagedata r:id="rId597" o:title=""/>
          </v:shape>
          <o:OLEObject Type="Embed" ProgID="Equation.AxMath" ShapeID="_x0000_i1342" DrawAspect="Content" ObjectID="_1728673334" r:id="rId598"/>
        </w:object>
      </w:r>
      <w:r w:rsidRPr="00CF465B">
        <w:rPr>
          <w:rFonts w:cs="Times New Roman"/>
        </w:rPr>
        <w:t>.</w:t>
      </w:r>
    </w:p>
    <w:p w14:paraId="72495847" w14:textId="6F668EA5" w:rsidR="008A1E3D" w:rsidRPr="00CF465B" w:rsidRDefault="008A1E3D" w:rsidP="008A1E3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  <w:r w:rsidR="005A261C" w:rsidRPr="00CF465B">
        <w:rPr>
          <w:rFonts w:cs="Times New Roman"/>
        </w:rPr>
        <w:t>我们有</w:t>
      </w:r>
      <w:r w:rsidR="005A261C" w:rsidRPr="00CF465B">
        <w:rPr>
          <w:rFonts w:cs="Times New Roman"/>
          <w:position w:val="-45"/>
        </w:rPr>
        <w:object w:dxaOrig="3379" w:dyaOrig="1036" w14:anchorId="7ED8A897">
          <v:shape id="_x0000_i1343" type="#_x0000_t75" style="width:169pt;height:51.5pt" o:ole="">
            <v:imagedata r:id="rId599" o:title=""/>
          </v:shape>
          <o:OLEObject Type="Embed" ProgID="Equation.AxMath" ShapeID="_x0000_i1343" DrawAspect="Content" ObjectID="_1728673335" r:id="rId600"/>
        </w:object>
      </w:r>
      <w:r w:rsidR="005A261C" w:rsidRPr="00CF465B">
        <w:rPr>
          <w:rFonts w:cs="Times New Roman"/>
        </w:rPr>
        <w:t>，进行矩阵变换，有</w:t>
      </w:r>
    </w:p>
    <w:p w14:paraId="7D6E4369" w14:textId="77777777" w:rsidR="005200B4" w:rsidRPr="00CF465B" w:rsidRDefault="005200B4" w:rsidP="005200B4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45"/>
        </w:rPr>
        <w:object w:dxaOrig="7376" w:dyaOrig="1036" w14:anchorId="62E18CEF">
          <v:shape id="_x0000_i1344" type="#_x0000_t75" style="width:369.5pt;height:52pt" o:ole="">
            <v:imagedata r:id="rId601" o:title=""/>
          </v:shape>
          <o:OLEObject Type="Embed" ProgID="Equation.AxMath" ShapeID="_x0000_i1344" DrawAspect="Content" ObjectID="_1728673336" r:id="rId602"/>
        </w:object>
      </w:r>
    </w:p>
    <w:p w14:paraId="7FE62D67" w14:textId="4DD9DEA1" w:rsidR="005A261C" w:rsidRPr="00CF465B" w:rsidRDefault="005200B4" w:rsidP="005200B4">
      <w:pPr>
        <w:spacing w:line="360" w:lineRule="auto"/>
        <w:rPr>
          <w:rFonts w:cs="Times New Roman"/>
        </w:rPr>
      </w:pPr>
      <w:r w:rsidRPr="00CF465B">
        <w:rPr>
          <w:rFonts w:cs="Times New Roman"/>
          <w:position w:val="-89"/>
        </w:rPr>
        <w:object w:dxaOrig="8400" w:dyaOrig="1928" w14:anchorId="1553EADA">
          <v:shape id="_x0000_i1345" type="#_x0000_t75" style="width:415pt;height:95pt" o:ole="">
            <v:imagedata r:id="rId603" o:title=""/>
          </v:shape>
          <o:OLEObject Type="Embed" ProgID="Equation.AxMath" ShapeID="_x0000_i1345" DrawAspect="Content" ObjectID="_1728673337" r:id="rId604"/>
        </w:object>
      </w:r>
    </w:p>
    <w:p w14:paraId="4A86AA76" w14:textId="77777777" w:rsidR="009523DC" w:rsidRPr="00CF465B" w:rsidRDefault="005200B4" w:rsidP="005200B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我们得到逆矩阵</w:t>
      </w:r>
      <w:r w:rsidRPr="00CF465B">
        <w:rPr>
          <w:rFonts w:cs="Times New Roman"/>
          <w:position w:val="-89"/>
        </w:rPr>
        <w:object w:dxaOrig="2319" w:dyaOrig="1928" w14:anchorId="01AC45CC">
          <v:shape id="_x0000_i1346" type="#_x0000_t75" style="width:115.5pt;height:96.5pt" o:ole="">
            <v:imagedata r:id="rId605" o:title=""/>
          </v:shape>
          <o:OLEObject Type="Embed" ProgID="Equation.AxMath" ShapeID="_x0000_i1346" DrawAspect="Content" ObjectID="_1728673338" r:id="rId606"/>
        </w:object>
      </w:r>
      <w:r w:rsidRPr="00CF465B">
        <w:rPr>
          <w:rFonts w:cs="Times New Roman"/>
        </w:rPr>
        <w:t>.</w:t>
      </w:r>
    </w:p>
    <w:p w14:paraId="3A3EA041" w14:textId="554675C8" w:rsidR="005200B4" w:rsidRPr="00CF465B" w:rsidRDefault="009523DC" w:rsidP="005200B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根据逆矩阵和伴随矩阵的关系，我们有</w:t>
      </w:r>
      <w:r w:rsidRPr="00CF465B">
        <w:rPr>
          <w:rFonts w:cs="Times New Roman"/>
          <w:position w:val="-11"/>
        </w:rPr>
        <w:object w:dxaOrig="1341" w:dyaOrig="359" w14:anchorId="780552D3">
          <v:shape id="_x0000_i1347" type="#_x0000_t75" style="width:67pt;height:18pt" o:ole="">
            <v:imagedata r:id="rId607" o:title=""/>
          </v:shape>
          <o:OLEObject Type="Embed" ProgID="Equation.AxMath" ShapeID="_x0000_i1347" DrawAspect="Content" ObjectID="_1728673339" r:id="rId608"/>
        </w:object>
      </w:r>
      <w:r w:rsidRPr="00CF465B">
        <w:rPr>
          <w:rFonts w:cs="Times New Roman"/>
        </w:rPr>
        <w:t>，故我们只需要求出</w:t>
      </w:r>
      <w:r w:rsidRPr="00CF465B">
        <w:rPr>
          <w:rFonts w:cs="Times New Roman"/>
          <w:position w:val="-11"/>
        </w:rPr>
        <w:object w:dxaOrig="616" w:dyaOrig="356" w14:anchorId="664F5F87">
          <v:shape id="_x0000_i1348" type="#_x0000_t75" style="width:31pt;height:17.5pt" o:ole="">
            <v:imagedata r:id="rId609" o:title=""/>
          </v:shape>
          <o:OLEObject Type="Embed" ProgID="Equation.AxMath" ShapeID="_x0000_i1348" DrawAspect="Content" ObjectID="_1728673340" r:id="rId610"/>
        </w:object>
      </w:r>
      <w:r w:rsidRPr="00CF465B">
        <w:rPr>
          <w:rFonts w:cs="Times New Roman"/>
        </w:rPr>
        <w:t>即可，我们有</w:t>
      </w:r>
    </w:p>
    <w:p w14:paraId="0B214FAD" w14:textId="4FF79B23" w:rsidR="009523DC" w:rsidRPr="00CF465B" w:rsidRDefault="009523DC" w:rsidP="009523DC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24"/>
        </w:rPr>
        <w:object w:dxaOrig="8630" w:dyaOrig="2644" w14:anchorId="17FA6768">
          <v:shape id="_x0000_i1349" type="#_x0000_t75" style="width:431.5pt;height:132.5pt" o:ole="">
            <v:imagedata r:id="rId611" o:title=""/>
          </v:shape>
          <o:OLEObject Type="Embed" ProgID="Equation.AxMath" ShapeID="_x0000_i1349" DrawAspect="Content" ObjectID="_1728673341" r:id="rId612"/>
        </w:object>
      </w:r>
    </w:p>
    <w:p w14:paraId="69077C28" w14:textId="558406B9" w:rsidR="009523DC" w:rsidRPr="00CF465B" w:rsidRDefault="009523DC" w:rsidP="009523D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</w:t>
      </w:r>
      <w:r w:rsidRPr="00CF465B">
        <w:rPr>
          <w:rFonts w:cs="Times New Roman"/>
          <w:position w:val="-26"/>
        </w:rPr>
        <w:object w:dxaOrig="1225" w:dyaOrig="654" w14:anchorId="145D691C">
          <v:shape id="_x0000_i1350" type="#_x0000_t75" style="width:61.5pt;height:32.5pt" o:ole="">
            <v:imagedata r:id="rId613" o:title=""/>
          </v:shape>
          <o:OLEObject Type="Embed" ProgID="Equation.AxMath" ShapeID="_x0000_i1350" DrawAspect="Content" ObjectID="_1728673342" r:id="rId614"/>
        </w:object>
      </w:r>
      <w:r w:rsidRPr="00CF465B">
        <w:rPr>
          <w:rFonts w:cs="Times New Roman"/>
        </w:rPr>
        <w:t>.</w:t>
      </w:r>
    </w:p>
    <w:p w14:paraId="31B3F2D0" w14:textId="6D9534D4" w:rsidR="00483ADB" w:rsidRPr="00CF465B" w:rsidRDefault="009523DC" w:rsidP="009523D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可逆矩阵具有性质：</w:t>
      </w:r>
      <w:r w:rsidRPr="00CF465B">
        <w:rPr>
          <w:rFonts w:cs="Times New Roman"/>
          <w:position w:val="-12"/>
        </w:rPr>
        <w:object w:dxaOrig="1716" w:dyaOrig="376" w14:anchorId="4C1DDC9D">
          <v:shape id="_x0000_i1351" type="#_x0000_t75" style="width:86pt;height:19pt" o:ole="">
            <v:imagedata r:id="rId615" o:title=""/>
          </v:shape>
          <o:OLEObject Type="Embed" ProgID="Equation.AxMath" ShapeID="_x0000_i1351" DrawAspect="Content" ObjectID="_1728673343" r:id="rId616"/>
        </w:object>
      </w:r>
      <w:r w:rsidRPr="00CF465B">
        <w:rPr>
          <w:rFonts w:cs="Times New Roman"/>
        </w:rPr>
        <w:t>，故我们求出</w:t>
      </w:r>
      <w:r w:rsidRPr="00CF465B">
        <w:rPr>
          <w:rFonts w:cs="Times New Roman"/>
          <w:position w:val="-11"/>
        </w:rPr>
        <w:object w:dxaOrig="421" w:dyaOrig="359" w14:anchorId="1BED7BDE">
          <v:shape id="_x0000_i1352" type="#_x0000_t75" style="width:21pt;height:18pt" o:ole="">
            <v:imagedata r:id="rId617" o:title=""/>
          </v:shape>
          <o:OLEObject Type="Embed" ProgID="Equation.AxMath" ShapeID="_x0000_i1352" DrawAspect="Content" ObjectID="_1728673344" r:id="rId618"/>
        </w:object>
      </w:r>
      <w:r w:rsidRPr="00CF465B">
        <w:rPr>
          <w:rFonts w:cs="Times New Roman"/>
        </w:rPr>
        <w:t>的伴随矩阵即可</w:t>
      </w:r>
      <w:r w:rsidRPr="00CF465B">
        <w:rPr>
          <w:rFonts w:cs="Times New Roman"/>
        </w:rPr>
        <w:t>.</w:t>
      </w:r>
      <w:r w:rsidR="00483ADB" w:rsidRPr="00CF465B">
        <w:rPr>
          <w:rFonts w:cs="Times New Roman"/>
        </w:rPr>
        <w:t>容易知道：（简单的二阶行列式计算）</w:t>
      </w:r>
    </w:p>
    <w:p w14:paraId="3C28A785" w14:textId="1018A387" w:rsidR="00483ADB" w:rsidRPr="00CF465B" w:rsidRDefault="00483ADB" w:rsidP="00483ADB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05"/>
        </w:rPr>
        <w:object w:dxaOrig="2873" w:dyaOrig="2259" w14:anchorId="0C6539F3">
          <v:shape id="_x0000_i1353" type="#_x0000_t75" style="width:143.5pt;height:112.5pt" o:ole="">
            <v:imagedata r:id="rId619" o:title=""/>
          </v:shape>
          <o:OLEObject Type="Embed" ProgID="Equation.AxMath" ShapeID="_x0000_i1353" DrawAspect="Content" ObjectID="_1728673345" r:id="rId620"/>
        </w:object>
      </w:r>
    </w:p>
    <w:p w14:paraId="2326C1ED" w14:textId="77777777" w:rsidR="00483ADB" w:rsidRPr="00CF465B" w:rsidRDefault="00483ADB" w:rsidP="00483ADB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按照伴随矩阵定义有</w:t>
      </w:r>
    </w:p>
    <w:p w14:paraId="1C4624EC" w14:textId="78DBFED1" w:rsidR="00483ADB" w:rsidRPr="00CF465B" w:rsidRDefault="00483ADB" w:rsidP="00483ADB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62"/>
        </w:rPr>
        <w:object w:dxaOrig="5781" w:dyaOrig="1378" w14:anchorId="524EF0A8">
          <v:shape id="_x0000_i1354" type="#_x0000_t75" style="width:289pt;height:68.5pt" o:ole="">
            <v:imagedata r:id="rId621" o:title=""/>
          </v:shape>
          <o:OLEObject Type="Embed" ProgID="Equation.AxMath" ShapeID="_x0000_i1354" DrawAspect="Content" ObjectID="_1728673346" r:id="rId622"/>
        </w:object>
      </w:r>
    </w:p>
    <w:p w14:paraId="67019E51" w14:textId="0123D9DB" w:rsidR="00483ADB" w:rsidRPr="00CF465B" w:rsidRDefault="00483ADB" w:rsidP="00483ADB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而</w:t>
      </w:r>
      <w:r w:rsidRPr="00CF465B">
        <w:rPr>
          <w:rFonts w:cs="Times New Roman"/>
          <w:position w:val="-27"/>
        </w:rPr>
        <w:object w:dxaOrig="6845" w:dyaOrig="668" w14:anchorId="34596414">
          <v:shape id="_x0000_i1355" type="#_x0000_t75" style="width:343pt;height:33.5pt" o:ole="">
            <v:imagedata r:id="rId623" o:title=""/>
          </v:shape>
          <o:OLEObject Type="Embed" ProgID="Equation.AxMath" ShapeID="_x0000_i1355" DrawAspect="Content" ObjectID="_1728673347" r:id="rId624"/>
        </w:object>
      </w:r>
      <w:r w:rsidRPr="00CF465B">
        <w:rPr>
          <w:rFonts w:cs="Times New Roman"/>
        </w:rPr>
        <w:t>.</w:t>
      </w:r>
      <w:r w:rsidR="00090E84" w:rsidRPr="00CF465B">
        <w:rPr>
          <w:rFonts w:cs="Times New Roman"/>
        </w:rPr>
        <w:t>此处</w:t>
      </w:r>
      <w:r w:rsidR="00090E84" w:rsidRPr="00CF465B">
        <w:rPr>
          <w:rFonts w:cs="Times New Roman"/>
          <w:position w:val="-26"/>
        </w:rPr>
        <w:object w:dxaOrig="399" w:dyaOrig="654" w14:anchorId="7BA68E15">
          <v:shape id="_x0000_i1356" type="#_x0000_t75" style="width:20pt;height:32.5pt" o:ole="">
            <v:imagedata r:id="rId625" o:title=""/>
          </v:shape>
          <o:OLEObject Type="Embed" ProgID="Equation.AxMath" ShapeID="_x0000_i1356" DrawAspect="Content" ObjectID="_1728673348" r:id="rId626"/>
        </w:object>
      </w:r>
      <w:r w:rsidR="00090E84" w:rsidRPr="00CF465B">
        <w:rPr>
          <w:rFonts w:cs="Times New Roman"/>
        </w:rPr>
        <w:t>是因为矩阵是三阶的，我们有</w:t>
      </w:r>
      <w:r w:rsidR="00090E84" w:rsidRPr="00CF465B">
        <w:rPr>
          <w:rFonts w:cs="Times New Roman"/>
          <w:position w:val="-27"/>
        </w:rPr>
        <w:object w:dxaOrig="1212" w:dyaOrig="668" w14:anchorId="140DC6D2">
          <v:shape id="_x0000_i1357" type="#_x0000_t75" style="width:60.5pt;height:33.5pt" o:ole="">
            <v:imagedata r:id="rId627" o:title=""/>
          </v:shape>
          <o:OLEObject Type="Embed" ProgID="Equation.AxMath" ShapeID="_x0000_i1357" DrawAspect="Content" ObjectID="_1728673349" r:id="rId628"/>
        </w:object>
      </w:r>
      <w:r w:rsidR="00090E84" w:rsidRPr="00CF465B">
        <w:rPr>
          <w:rFonts w:cs="Times New Roman"/>
        </w:rPr>
        <w:t>.</w:t>
      </w:r>
    </w:p>
    <w:p w14:paraId="576967D2" w14:textId="01C0C527" w:rsidR="00AA49A8" w:rsidRPr="00CF465B" w:rsidRDefault="00AA49A8" w:rsidP="00483ADB">
      <w:pPr>
        <w:spacing w:line="360" w:lineRule="auto"/>
        <w:rPr>
          <w:rFonts w:cs="Times New Roman"/>
        </w:rPr>
      </w:pPr>
    </w:p>
    <w:p w14:paraId="5B580A49" w14:textId="14E1F6A6" w:rsidR="00AA49A8" w:rsidRPr="00CF465B" w:rsidRDefault="00AA49A8" w:rsidP="00483ADB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30</w:t>
      </w:r>
      <w:r w:rsidRPr="00CF465B">
        <w:rPr>
          <w:rFonts w:cs="Times New Roman"/>
        </w:rPr>
        <w:t>】</w:t>
      </w:r>
      <w:r w:rsidR="002271F6" w:rsidRPr="00CF465B">
        <w:rPr>
          <w:rFonts w:cs="Times New Roman"/>
        </w:rPr>
        <w:t>设矩阵</w:t>
      </w:r>
      <w:r w:rsidR="000622D2" w:rsidRPr="00CF465B">
        <w:rPr>
          <w:rFonts w:cs="Times New Roman"/>
          <w:position w:val="-45"/>
        </w:rPr>
        <w:object w:dxaOrig="2005" w:dyaOrig="1036" w14:anchorId="6FEFEB0F">
          <v:shape id="_x0000_i1358" type="#_x0000_t75" style="width:100.5pt;height:52pt" o:ole="">
            <v:imagedata r:id="rId629" o:title=""/>
          </v:shape>
          <o:OLEObject Type="Embed" ProgID="Equation.AxMath" ShapeID="_x0000_i1358" DrawAspect="Content" ObjectID="_1728673350" r:id="rId630"/>
        </w:object>
      </w:r>
      <w:r w:rsidR="002271F6" w:rsidRPr="00CF465B">
        <w:rPr>
          <w:rFonts w:cs="Times New Roman"/>
        </w:rPr>
        <w:t>，计算</w:t>
      </w:r>
      <w:r w:rsidR="000622D2" w:rsidRPr="00CF465B">
        <w:rPr>
          <w:rFonts w:cs="Times New Roman"/>
          <w:position w:val="-12"/>
        </w:rPr>
        <w:object w:dxaOrig="2848" w:dyaOrig="376" w14:anchorId="550CEC90">
          <v:shape id="_x0000_i1359" type="#_x0000_t75" style="width:142.5pt;height:19pt" o:ole="">
            <v:imagedata r:id="rId631" o:title=""/>
          </v:shape>
          <o:OLEObject Type="Embed" ProgID="Equation.AxMath" ShapeID="_x0000_i1359" DrawAspect="Content" ObjectID="_1728673351" r:id="rId632"/>
        </w:object>
      </w:r>
      <w:r w:rsidR="002271F6" w:rsidRPr="00CF465B">
        <w:rPr>
          <w:rFonts w:cs="Times New Roman"/>
        </w:rPr>
        <w:t>.</w:t>
      </w:r>
    </w:p>
    <w:p w14:paraId="4F4B177A" w14:textId="289682C7" w:rsidR="000622D2" w:rsidRPr="00CF465B" w:rsidRDefault="002271F6" w:rsidP="000622D2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</w:t>
      </w:r>
      <w:r w:rsidR="000622D2" w:rsidRPr="00CF465B">
        <w:rPr>
          <w:rFonts w:cs="Times New Roman"/>
        </w:rPr>
        <w:t>】容易发现矩阵可以因式分解，我们有</w:t>
      </w:r>
    </w:p>
    <w:p w14:paraId="3123D161" w14:textId="22EAFAF4" w:rsidR="000622D2" w:rsidRPr="00CF465B" w:rsidRDefault="007B5587" w:rsidP="007B5587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45"/>
        </w:rPr>
        <w:object w:dxaOrig="8093" w:dyaOrig="1036" w14:anchorId="462452D9">
          <v:shape id="_x0000_i1360" type="#_x0000_t75" style="width:404.5pt;height:52pt" o:ole="">
            <v:imagedata r:id="rId633" o:title=""/>
          </v:shape>
          <o:OLEObject Type="Embed" ProgID="Equation.AxMath" ShapeID="_x0000_i1360" DrawAspect="Content" ObjectID="_1728673352" r:id="rId634"/>
        </w:object>
      </w:r>
    </w:p>
    <w:p w14:paraId="579450E0" w14:textId="167A6CC3" w:rsidR="000622D2" w:rsidRPr="00CF465B" w:rsidRDefault="000622D2" w:rsidP="000622D2">
      <w:pPr>
        <w:spacing w:line="360" w:lineRule="auto"/>
        <w:rPr>
          <w:rFonts w:cs="Times New Roman"/>
        </w:rPr>
      </w:pPr>
    </w:p>
    <w:p w14:paraId="71AB2A90" w14:textId="0B217B2D" w:rsidR="00B02103" w:rsidRPr="00CF465B" w:rsidRDefault="00B02103" w:rsidP="000622D2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31</w:t>
      </w:r>
      <w:r w:rsidRPr="00CF465B">
        <w:rPr>
          <w:rFonts w:cs="Times New Roman"/>
        </w:rPr>
        <w:t>】设</w:t>
      </w:r>
      <w:r w:rsidRPr="00CF465B">
        <w:rPr>
          <w:rFonts w:cs="Times New Roman"/>
          <w:position w:val="-11"/>
        </w:rPr>
        <w:object w:dxaOrig="198" w:dyaOrig="356" w14:anchorId="002AAF5A">
          <v:shape id="_x0000_i1361" type="#_x0000_t75" style="width:10pt;height:17.5pt" o:ole="">
            <v:imagedata r:id="rId235" o:title=""/>
          </v:shape>
          <o:OLEObject Type="Embed" ProgID="Equation.AxMath" ShapeID="_x0000_i1361" DrawAspect="Content" ObjectID="_1728673353" r:id="rId635"/>
        </w:object>
      </w:r>
      <w:r w:rsidRPr="00CF465B">
        <w:rPr>
          <w:rFonts w:cs="Times New Roman"/>
        </w:rPr>
        <w:t>阶方阵满足</w:t>
      </w:r>
      <w:r w:rsidRPr="00CF465B">
        <w:rPr>
          <w:rFonts w:cs="Times New Roman"/>
          <w:position w:val="-11"/>
        </w:rPr>
        <w:object w:dxaOrig="960" w:dyaOrig="359" w14:anchorId="2D147845">
          <v:shape id="_x0000_i1362" type="#_x0000_t75" style="width:48pt;height:18pt" o:ole="">
            <v:imagedata r:id="rId636" o:title=""/>
          </v:shape>
          <o:OLEObject Type="Embed" ProgID="Equation.AxMath" ShapeID="_x0000_i1362" DrawAspect="Content" ObjectID="_1728673354" r:id="rId637"/>
        </w:object>
      </w:r>
      <w:r w:rsidR="00C374A0" w:rsidRPr="00CF465B">
        <w:rPr>
          <w:rFonts w:cs="Times New Roman"/>
        </w:rPr>
        <w:t>，证明：</w:t>
      </w:r>
      <w:r w:rsidR="00C374A0" w:rsidRPr="00CF465B">
        <w:rPr>
          <w:rFonts w:cs="Times New Roman"/>
          <w:position w:val="-11"/>
        </w:rPr>
        <w:object w:dxaOrig="751" w:dyaOrig="356" w14:anchorId="0B71CD03">
          <v:shape id="_x0000_i1363" type="#_x0000_t75" style="width:37.5pt;height:17.5pt" o:ole="">
            <v:imagedata r:id="rId638" o:title=""/>
          </v:shape>
          <o:OLEObject Type="Embed" ProgID="Equation.AxMath" ShapeID="_x0000_i1363" DrawAspect="Content" ObjectID="_1728673355" r:id="rId639"/>
        </w:object>
      </w:r>
      <w:r w:rsidR="00C374A0" w:rsidRPr="00CF465B">
        <w:rPr>
          <w:rFonts w:cs="Times New Roman"/>
        </w:rPr>
        <w:t>可逆，且</w:t>
      </w:r>
      <w:r w:rsidR="00C374A0" w:rsidRPr="00CF465B">
        <w:rPr>
          <w:rFonts w:cs="Times New Roman"/>
          <w:position w:val="-12"/>
        </w:rPr>
        <w:object w:dxaOrig="2285" w:dyaOrig="370" w14:anchorId="5F32EE4D">
          <v:shape id="_x0000_i1364" type="#_x0000_t75" style="width:114.5pt;height:18pt" o:ole="">
            <v:imagedata r:id="rId640" o:title=""/>
          </v:shape>
          <o:OLEObject Type="Embed" ProgID="Equation.AxMath" ShapeID="_x0000_i1364" DrawAspect="Content" ObjectID="_1728673356" r:id="rId641"/>
        </w:object>
      </w:r>
      <w:r w:rsidR="00C374A0" w:rsidRPr="00CF465B">
        <w:rPr>
          <w:rFonts w:cs="Times New Roman"/>
        </w:rPr>
        <w:t>.</w:t>
      </w:r>
    </w:p>
    <w:p w14:paraId="5880FD2D" w14:textId="433A5DA1" w:rsidR="00C374A0" w:rsidRPr="00CF465B" w:rsidRDefault="00C374A0" w:rsidP="000622D2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根据</w:t>
      </w:r>
      <w:r w:rsidRPr="00CF465B">
        <w:rPr>
          <w:rFonts w:cs="Times New Roman"/>
          <w:position w:val="-11"/>
        </w:rPr>
        <w:object w:dxaOrig="960" w:dyaOrig="359" w14:anchorId="44D9267E">
          <v:shape id="_x0000_i1365" type="#_x0000_t75" style="width:48pt;height:18pt" o:ole="">
            <v:imagedata r:id="rId636" o:title=""/>
          </v:shape>
          <o:OLEObject Type="Embed" ProgID="Equation.AxMath" ShapeID="_x0000_i1365" DrawAspect="Content" ObjectID="_1728673357" r:id="rId642"/>
        </w:object>
      </w:r>
      <w:r w:rsidRPr="00CF465B">
        <w:rPr>
          <w:rFonts w:cs="Times New Roman"/>
        </w:rPr>
        <w:t>，我们有</w:t>
      </w:r>
      <w:r w:rsidRPr="00CF465B">
        <w:rPr>
          <w:rFonts w:cs="Times New Roman"/>
          <w:position w:val="-11"/>
        </w:rPr>
        <w:object w:dxaOrig="1954" w:dyaOrig="359" w14:anchorId="62878007">
          <v:shape id="_x0000_i1366" type="#_x0000_t75" style="width:97.5pt;height:18pt" o:ole="">
            <v:imagedata r:id="rId643" o:title=""/>
          </v:shape>
          <o:OLEObject Type="Embed" ProgID="Equation.AxMath" ShapeID="_x0000_i1366" DrawAspect="Content" ObjectID="_1728673358" r:id="rId644"/>
        </w:object>
      </w:r>
      <w:r w:rsidRPr="00CF465B">
        <w:rPr>
          <w:rFonts w:cs="Times New Roman"/>
        </w:rPr>
        <w:t>，即</w:t>
      </w:r>
    </w:p>
    <w:p w14:paraId="3126BFF5" w14:textId="2D847EF4" w:rsidR="00C374A0" w:rsidRPr="00CF465B" w:rsidRDefault="00C374A0" w:rsidP="00C374A0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2"/>
        </w:rPr>
        <w:object w:dxaOrig="2341" w:dyaOrig="370" w14:anchorId="0940520A">
          <v:shape id="_x0000_i1367" type="#_x0000_t75" style="width:117pt;height:18pt" o:ole="">
            <v:imagedata r:id="rId645" o:title=""/>
          </v:shape>
          <o:OLEObject Type="Embed" ProgID="Equation.AxMath" ShapeID="_x0000_i1367" DrawAspect="Content" ObjectID="_1728673359" r:id="rId646"/>
        </w:object>
      </w:r>
    </w:p>
    <w:p w14:paraId="4F073413" w14:textId="7BC91720" w:rsidR="00C374A0" w:rsidRPr="00CF465B" w:rsidRDefault="00C374A0" w:rsidP="00C374A0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根据可逆矩阵的定义我们知道</w:t>
      </w:r>
      <w:r w:rsidRPr="00CF465B">
        <w:rPr>
          <w:rFonts w:cs="Times New Roman"/>
          <w:position w:val="-11"/>
        </w:rPr>
        <w:object w:dxaOrig="751" w:dyaOrig="356" w14:anchorId="08092813">
          <v:shape id="_x0000_i1368" type="#_x0000_t75" style="width:37.5pt;height:17.5pt" o:ole="">
            <v:imagedata r:id="rId638" o:title=""/>
          </v:shape>
          <o:OLEObject Type="Embed" ProgID="Equation.AxMath" ShapeID="_x0000_i1368" DrawAspect="Content" ObjectID="_1728673360" r:id="rId647"/>
        </w:object>
      </w:r>
      <w:r w:rsidRPr="00CF465B">
        <w:rPr>
          <w:rFonts w:cs="Times New Roman"/>
        </w:rPr>
        <w:t>可逆，且</w:t>
      </w:r>
      <w:r w:rsidRPr="00CF465B">
        <w:rPr>
          <w:rFonts w:cs="Times New Roman"/>
          <w:position w:val="-12"/>
        </w:rPr>
        <w:object w:dxaOrig="2285" w:dyaOrig="370" w14:anchorId="625305FD">
          <v:shape id="_x0000_i1369" type="#_x0000_t75" style="width:114.5pt;height:18pt" o:ole="">
            <v:imagedata r:id="rId640" o:title=""/>
          </v:shape>
          <o:OLEObject Type="Embed" ProgID="Equation.AxMath" ShapeID="_x0000_i1369" DrawAspect="Content" ObjectID="_1728673361" r:id="rId648"/>
        </w:object>
      </w:r>
      <w:r w:rsidRPr="00CF465B">
        <w:rPr>
          <w:rFonts w:cs="Times New Roman"/>
        </w:rPr>
        <w:t>.</w:t>
      </w:r>
    </w:p>
    <w:p w14:paraId="6C89143E" w14:textId="61DA84D5" w:rsidR="00785953" w:rsidRPr="00CF465B" w:rsidRDefault="00785953" w:rsidP="00C374A0">
      <w:pPr>
        <w:spacing w:line="360" w:lineRule="auto"/>
        <w:rPr>
          <w:rFonts w:cs="Times New Roman"/>
        </w:rPr>
      </w:pPr>
    </w:p>
    <w:p w14:paraId="4F487B25" w14:textId="4CBF7036" w:rsidR="009A3957" w:rsidRPr="00CF465B" w:rsidRDefault="00785953" w:rsidP="00C374A0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32</w:t>
      </w:r>
      <w:r w:rsidRPr="00CF465B">
        <w:rPr>
          <w:rFonts w:cs="Times New Roman"/>
        </w:rPr>
        <w:t>】设</w:t>
      </w:r>
      <w:r w:rsidRPr="00CF465B">
        <w:rPr>
          <w:rFonts w:cs="Times New Roman"/>
          <w:position w:val="-11"/>
        </w:rPr>
        <w:object w:dxaOrig="256" w:dyaOrig="356" w14:anchorId="378C6AA6">
          <v:shape id="_x0000_i1370" type="#_x0000_t75" style="width:12.5pt;height:17.5pt" o:ole="">
            <v:imagedata r:id="rId54" o:title=""/>
          </v:shape>
          <o:OLEObject Type="Embed" ProgID="Equation.AxMath" ShapeID="_x0000_i1370" DrawAspect="Content" ObjectID="_1728673362" r:id="rId649"/>
        </w:object>
      </w:r>
      <w:r w:rsidRPr="00CF465B">
        <w:rPr>
          <w:rFonts w:cs="Times New Roman"/>
        </w:rPr>
        <w:t>和</w:t>
      </w:r>
      <w:r w:rsidRPr="00CF465B">
        <w:rPr>
          <w:rFonts w:cs="Times New Roman"/>
          <w:position w:val="-11"/>
        </w:rPr>
        <w:object w:dxaOrig="265" w:dyaOrig="356" w14:anchorId="4240E896">
          <v:shape id="_x0000_i1371" type="#_x0000_t75" style="width:13.5pt;height:17.5pt" o:ole="">
            <v:imagedata r:id="rId283" o:title=""/>
          </v:shape>
          <o:OLEObject Type="Embed" ProgID="Equation.AxMath" ShapeID="_x0000_i1371" DrawAspect="Content" ObjectID="_1728673363" r:id="rId650"/>
        </w:object>
      </w:r>
      <w:r w:rsidRPr="00CF465B">
        <w:rPr>
          <w:rFonts w:cs="Times New Roman"/>
        </w:rPr>
        <w:t>为</w:t>
      </w:r>
      <w:r w:rsidRPr="00CF465B">
        <w:rPr>
          <w:rFonts w:cs="Times New Roman"/>
          <w:position w:val="-11"/>
        </w:rPr>
        <w:object w:dxaOrig="198" w:dyaOrig="356" w14:anchorId="7ACBFD56">
          <v:shape id="_x0000_i1372" type="#_x0000_t75" style="width:10pt;height:17.5pt" o:ole="">
            <v:imagedata r:id="rId235" o:title=""/>
          </v:shape>
          <o:OLEObject Type="Embed" ProgID="Equation.AxMath" ShapeID="_x0000_i1372" DrawAspect="Content" ObjectID="_1728673364" r:id="rId651"/>
        </w:object>
      </w:r>
      <w:r w:rsidRPr="00CF465B">
        <w:rPr>
          <w:rFonts w:cs="Times New Roman"/>
        </w:rPr>
        <w:t>阶方阵，且</w:t>
      </w:r>
      <w:r w:rsidR="00DC62DD" w:rsidRPr="00CF465B">
        <w:rPr>
          <w:rFonts w:cs="Times New Roman"/>
          <w:position w:val="-11"/>
        </w:rPr>
        <w:object w:dxaOrig="1862" w:dyaOrig="359" w14:anchorId="0A8624FD">
          <v:shape id="_x0000_i1373" type="#_x0000_t75" style="width:93pt;height:18pt" o:ole="">
            <v:imagedata r:id="rId652" o:title=""/>
          </v:shape>
          <o:OLEObject Type="Embed" ProgID="Equation.AxMath" ShapeID="_x0000_i1373" DrawAspect="Content" ObjectID="_1728673365" r:id="rId653"/>
        </w:object>
      </w:r>
      <w:r w:rsidRPr="00CF465B">
        <w:rPr>
          <w:rFonts w:cs="Times New Roman"/>
        </w:rPr>
        <w:t>，证明：</w:t>
      </w:r>
      <w:r w:rsidRPr="00CF465B">
        <w:rPr>
          <w:rFonts w:cs="Times New Roman"/>
          <w:position w:val="-11"/>
        </w:rPr>
        <w:object w:dxaOrig="1462" w:dyaOrig="356" w14:anchorId="186E97DA">
          <v:shape id="_x0000_i1374" type="#_x0000_t75" style="width:73pt;height:17.5pt" o:ole="">
            <v:imagedata r:id="rId654" o:title=""/>
          </v:shape>
          <o:OLEObject Type="Embed" ProgID="Equation.AxMath" ShapeID="_x0000_i1374" DrawAspect="Content" ObjectID="_1728673366" r:id="rId655"/>
        </w:object>
      </w:r>
      <w:r w:rsidRPr="00CF465B">
        <w:rPr>
          <w:rFonts w:cs="Times New Roman"/>
        </w:rPr>
        <w:t>都可逆（其中</w:t>
      </w:r>
      <w:r w:rsidRPr="00CF465B">
        <w:rPr>
          <w:rFonts w:cs="Times New Roman"/>
          <w:position w:val="-12"/>
        </w:rPr>
        <w:object w:dxaOrig="598" w:dyaOrig="364" w14:anchorId="25A7A161">
          <v:shape id="_x0000_i1375" type="#_x0000_t75" style="width:30pt;height:18.5pt" o:ole="">
            <v:imagedata r:id="rId656" o:title=""/>
          </v:shape>
          <o:OLEObject Type="Embed" ProgID="Equation.AxMath" ShapeID="_x0000_i1375" DrawAspect="Content" ObjectID="_1728673367" r:id="rId657"/>
        </w:object>
      </w:r>
      <w:r w:rsidRPr="00CF465B">
        <w:rPr>
          <w:rFonts w:cs="Times New Roman"/>
        </w:rPr>
        <w:t>）</w:t>
      </w:r>
      <w:r w:rsidRPr="00CF465B">
        <w:rPr>
          <w:rFonts w:cs="Times New Roman"/>
        </w:rPr>
        <w:t>.</w:t>
      </w:r>
    </w:p>
    <w:p w14:paraId="1726D864" w14:textId="35AFB2F9" w:rsidR="00785953" w:rsidRPr="00CF465B" w:rsidRDefault="009A3957" w:rsidP="00C374A0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  <w:r w:rsidR="00344C75" w:rsidRPr="00CF465B">
        <w:rPr>
          <w:rFonts w:cs="Times New Roman"/>
        </w:rPr>
        <w:t>我们有</w:t>
      </w:r>
      <w:r w:rsidR="00344C75" w:rsidRPr="00CF465B">
        <w:rPr>
          <w:rFonts w:cs="Times New Roman"/>
          <w:position w:val="-12"/>
        </w:rPr>
        <w:object w:dxaOrig="3536" w:dyaOrig="376" w14:anchorId="4AE679A9">
          <v:shape id="_x0000_i1376" type="#_x0000_t75" style="width:176.5pt;height:19pt" o:ole="">
            <v:imagedata r:id="rId658" o:title=""/>
          </v:shape>
          <o:OLEObject Type="Embed" ProgID="Equation.AxMath" ShapeID="_x0000_i1376" DrawAspect="Content" ObjectID="_1728673368" r:id="rId659"/>
        </w:object>
      </w:r>
      <w:r w:rsidR="00344C75" w:rsidRPr="00CF465B">
        <w:rPr>
          <w:rFonts w:cs="Times New Roman"/>
        </w:rPr>
        <w:t>，故矩阵</w:t>
      </w:r>
      <w:r w:rsidR="00344C75" w:rsidRPr="00CF465B">
        <w:rPr>
          <w:rFonts w:cs="Times New Roman"/>
          <w:position w:val="-11"/>
        </w:rPr>
        <w:object w:dxaOrig="265" w:dyaOrig="356" w14:anchorId="1508F92D">
          <v:shape id="_x0000_i1377" type="#_x0000_t75" style="width:13.5pt;height:17.5pt" o:ole="">
            <v:imagedata r:id="rId283" o:title=""/>
          </v:shape>
          <o:OLEObject Type="Embed" ProgID="Equation.AxMath" ShapeID="_x0000_i1377" DrawAspect="Content" ObjectID="_1728673369" r:id="rId660"/>
        </w:object>
      </w:r>
      <w:r w:rsidR="00344C75" w:rsidRPr="00CF465B">
        <w:rPr>
          <w:rFonts w:cs="Times New Roman"/>
        </w:rPr>
        <w:t>可逆</w:t>
      </w:r>
      <w:r w:rsidR="00344C75" w:rsidRPr="00CF465B">
        <w:rPr>
          <w:rFonts w:cs="Times New Roman"/>
        </w:rPr>
        <w:t>.</w:t>
      </w:r>
    </w:p>
    <w:p w14:paraId="67041365" w14:textId="51966B61" w:rsidR="00344C75" w:rsidRPr="00CF465B" w:rsidRDefault="00344C75" w:rsidP="00C374A0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我们有</w:t>
      </w:r>
      <w:r w:rsidRPr="00CF465B">
        <w:rPr>
          <w:rFonts w:cs="Times New Roman"/>
          <w:position w:val="-12"/>
        </w:rPr>
        <w:object w:dxaOrig="3582" w:dyaOrig="376" w14:anchorId="6D2FA490">
          <v:shape id="_x0000_i1378" type="#_x0000_t75" style="width:179pt;height:19pt" o:ole="">
            <v:imagedata r:id="rId661" o:title=""/>
          </v:shape>
          <o:OLEObject Type="Embed" ProgID="Equation.AxMath" ShapeID="_x0000_i1378" DrawAspect="Content" ObjectID="_1728673370" r:id="rId662"/>
        </w:object>
      </w:r>
      <w:r w:rsidRPr="00CF465B">
        <w:rPr>
          <w:rFonts w:cs="Times New Roman"/>
        </w:rPr>
        <w:t>，故矩阵</w:t>
      </w:r>
      <w:r w:rsidRPr="00CF465B">
        <w:rPr>
          <w:rFonts w:cs="Times New Roman"/>
          <w:position w:val="-11"/>
        </w:rPr>
        <w:object w:dxaOrig="375" w:dyaOrig="356" w14:anchorId="10D43574">
          <v:shape id="_x0000_i1379" type="#_x0000_t75" style="width:19pt;height:17.5pt" o:ole="">
            <v:imagedata r:id="rId663" o:title=""/>
          </v:shape>
          <o:OLEObject Type="Embed" ProgID="Equation.AxMath" ShapeID="_x0000_i1379" DrawAspect="Content" ObjectID="_1728673371" r:id="rId664"/>
        </w:object>
      </w:r>
      <w:r w:rsidRPr="00CF465B">
        <w:rPr>
          <w:rFonts w:cs="Times New Roman"/>
        </w:rPr>
        <w:t>可逆</w:t>
      </w:r>
      <w:r w:rsidRPr="00CF465B">
        <w:rPr>
          <w:rFonts w:cs="Times New Roman"/>
        </w:rPr>
        <w:t>.</w:t>
      </w:r>
    </w:p>
    <w:p w14:paraId="12A23CB0" w14:textId="74DD0CB7" w:rsidR="00344C75" w:rsidRPr="00CF465B" w:rsidRDefault="00344C75" w:rsidP="00C374A0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故此时我们有</w:t>
      </w:r>
      <w:r w:rsidR="00B64501" w:rsidRPr="00CF465B">
        <w:rPr>
          <w:rFonts w:cs="Times New Roman"/>
          <w:position w:val="-12"/>
        </w:rPr>
        <w:object w:dxaOrig="3490" w:dyaOrig="370" w14:anchorId="06188D06">
          <v:shape id="_x0000_i1380" type="#_x0000_t75" style="width:174.5pt;height:18pt" o:ole="">
            <v:imagedata r:id="rId665" o:title=""/>
          </v:shape>
          <o:OLEObject Type="Embed" ProgID="Equation.AxMath" ShapeID="_x0000_i1380" DrawAspect="Content" ObjectID="_1728673372" r:id="rId666"/>
        </w:object>
      </w:r>
      <w:r w:rsidR="00B64501" w:rsidRPr="00CF465B">
        <w:rPr>
          <w:rFonts w:cs="Times New Roman"/>
        </w:rPr>
        <w:t>，因为</w:t>
      </w:r>
      <w:r w:rsidR="00B64501" w:rsidRPr="00CF465B">
        <w:rPr>
          <w:rFonts w:cs="Times New Roman"/>
          <w:position w:val="-11"/>
        </w:rPr>
        <w:object w:dxaOrig="553" w:dyaOrig="356" w14:anchorId="24475D9A">
          <v:shape id="_x0000_i1381" type="#_x0000_t75" style="width:27.5pt;height:17.5pt" o:ole="">
            <v:imagedata r:id="rId30" o:title=""/>
          </v:shape>
          <o:OLEObject Type="Embed" ProgID="Equation.AxMath" ShapeID="_x0000_i1381" DrawAspect="Content" ObjectID="_1728673373" r:id="rId667"/>
        </w:object>
      </w:r>
      <w:r w:rsidR="00B64501" w:rsidRPr="00CF465B">
        <w:rPr>
          <w:rFonts w:cs="Times New Roman"/>
        </w:rPr>
        <w:t>均可逆，容易得到</w:t>
      </w:r>
      <w:r w:rsidR="00B64501" w:rsidRPr="00CF465B">
        <w:rPr>
          <w:rFonts w:cs="Times New Roman"/>
          <w:position w:val="-11"/>
        </w:rPr>
        <w:object w:dxaOrig="756" w:dyaOrig="356" w14:anchorId="5291C9B4">
          <v:shape id="_x0000_i1382" type="#_x0000_t75" style="width:37.5pt;height:17.5pt" o:ole="">
            <v:imagedata r:id="rId668" o:title=""/>
          </v:shape>
          <o:OLEObject Type="Embed" ProgID="Equation.AxMath" ShapeID="_x0000_i1382" DrawAspect="Content" ObjectID="_1728673374" r:id="rId669"/>
        </w:object>
      </w:r>
      <w:r w:rsidR="00B64501" w:rsidRPr="00CF465B">
        <w:rPr>
          <w:rFonts w:cs="Times New Roman"/>
        </w:rPr>
        <w:t>也可逆</w:t>
      </w:r>
      <w:r w:rsidR="00B64501" w:rsidRPr="00CF465B">
        <w:rPr>
          <w:rFonts w:cs="Times New Roman"/>
        </w:rPr>
        <w:t>.</w:t>
      </w:r>
    </w:p>
    <w:p w14:paraId="5F3DBEDE" w14:textId="28EF3CCE" w:rsidR="00245552" w:rsidRPr="00CF465B" w:rsidRDefault="00245552" w:rsidP="00C374A0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【</w:t>
      </w:r>
      <w:r w:rsidRPr="00CF465B">
        <w:rPr>
          <w:rFonts w:cs="Times New Roman"/>
        </w:rPr>
        <w:t>33</w:t>
      </w:r>
      <w:r w:rsidRPr="00CF465B">
        <w:rPr>
          <w:rFonts w:cs="Times New Roman"/>
        </w:rPr>
        <w:t>】</w:t>
      </w:r>
      <w:r w:rsidR="00B67A26" w:rsidRPr="00CF465B">
        <w:rPr>
          <w:rFonts w:cs="Times New Roman"/>
        </w:rPr>
        <w:t>设</w:t>
      </w:r>
      <w:r w:rsidR="00B67A26" w:rsidRPr="00CF465B">
        <w:rPr>
          <w:rFonts w:cs="Times New Roman"/>
          <w:position w:val="-11"/>
        </w:rPr>
        <w:object w:dxaOrig="256" w:dyaOrig="356" w14:anchorId="1EE8BC1D">
          <v:shape id="_x0000_i1383" type="#_x0000_t75" style="width:12.5pt;height:17.5pt" o:ole="">
            <v:imagedata r:id="rId54" o:title=""/>
          </v:shape>
          <o:OLEObject Type="Embed" ProgID="Equation.AxMath" ShapeID="_x0000_i1383" DrawAspect="Content" ObjectID="_1728673375" r:id="rId670"/>
        </w:object>
      </w:r>
      <w:r w:rsidR="00B67A26" w:rsidRPr="00CF465B">
        <w:rPr>
          <w:rFonts w:cs="Times New Roman"/>
        </w:rPr>
        <w:t>是</w:t>
      </w:r>
      <w:r w:rsidR="00B67A26" w:rsidRPr="00CF465B">
        <w:rPr>
          <w:rFonts w:cs="Times New Roman"/>
          <w:position w:val="-12"/>
        </w:rPr>
        <w:object w:dxaOrig="947" w:dyaOrig="370" w14:anchorId="6408F8B3">
          <v:shape id="_x0000_i1384" type="#_x0000_t75" style="width:47pt;height:18pt" o:ole="">
            <v:imagedata r:id="rId671" o:title=""/>
          </v:shape>
          <o:OLEObject Type="Embed" ProgID="Equation.AxMath" ShapeID="_x0000_i1384" DrawAspect="Content" ObjectID="_1728673376" r:id="rId672"/>
        </w:object>
      </w:r>
      <w:r w:rsidR="00B67A26" w:rsidRPr="00CF465B">
        <w:rPr>
          <w:rFonts w:cs="Times New Roman"/>
        </w:rPr>
        <w:t>阶方阵，</w:t>
      </w:r>
      <w:r w:rsidR="00B67A26" w:rsidRPr="00CF465B">
        <w:rPr>
          <w:rFonts w:cs="Times New Roman"/>
          <w:position w:val="-11"/>
        </w:rPr>
        <w:object w:dxaOrig="960" w:dyaOrig="359" w14:anchorId="191AA612">
          <v:shape id="_x0000_i1385" type="#_x0000_t75" style="width:48pt;height:18pt" o:ole="">
            <v:imagedata r:id="rId636" o:title=""/>
          </v:shape>
          <o:OLEObject Type="Embed" ProgID="Equation.AxMath" ShapeID="_x0000_i1385" DrawAspect="Content" ObjectID="_1728673377" r:id="rId673"/>
        </w:object>
      </w:r>
      <w:r w:rsidR="00B67A26" w:rsidRPr="00CF465B">
        <w:rPr>
          <w:rFonts w:cs="Times New Roman"/>
        </w:rPr>
        <w:t>但</w:t>
      </w:r>
      <w:r w:rsidR="00B67A26" w:rsidRPr="00CF465B">
        <w:rPr>
          <w:rFonts w:cs="Times New Roman"/>
          <w:position w:val="-12"/>
        </w:rPr>
        <w:object w:dxaOrig="869" w:dyaOrig="364" w14:anchorId="7BD94528">
          <v:shape id="_x0000_i1386" type="#_x0000_t75" style="width:43pt;height:18.5pt" o:ole="">
            <v:imagedata r:id="rId674" o:title=""/>
          </v:shape>
          <o:OLEObject Type="Embed" ProgID="Equation.AxMath" ShapeID="_x0000_i1386" DrawAspect="Content" ObjectID="_1728673378" r:id="rId675"/>
        </w:object>
      </w:r>
      <w:r w:rsidR="00B67A26" w:rsidRPr="00CF465B">
        <w:rPr>
          <w:rFonts w:cs="Times New Roman"/>
        </w:rPr>
        <w:t>，证明：</w:t>
      </w:r>
      <w:r w:rsidR="00B67A26" w:rsidRPr="00CF465B">
        <w:rPr>
          <w:rFonts w:cs="Times New Roman"/>
          <w:position w:val="-11"/>
        </w:rPr>
        <w:object w:dxaOrig="327" w:dyaOrig="359" w14:anchorId="473198A7">
          <v:shape id="_x0000_i1387" type="#_x0000_t75" style="width:16.5pt;height:18pt" o:ole="">
            <v:imagedata r:id="rId431" o:title=""/>
          </v:shape>
          <o:OLEObject Type="Embed" ProgID="Equation.AxMath" ShapeID="_x0000_i1387" DrawAspect="Content" ObjectID="_1728673379" r:id="rId676"/>
        </w:object>
      </w:r>
      <w:r w:rsidR="00B67A26" w:rsidRPr="00CF465B">
        <w:rPr>
          <w:rFonts w:cs="Times New Roman"/>
        </w:rPr>
        <w:t>不可逆</w:t>
      </w:r>
      <w:r w:rsidR="00B67A26" w:rsidRPr="00CF465B">
        <w:rPr>
          <w:rFonts w:cs="Times New Roman"/>
        </w:rPr>
        <w:t>.</w:t>
      </w:r>
    </w:p>
    <w:p w14:paraId="5ABBBEB3" w14:textId="77777777" w:rsidR="00DE4ACB" w:rsidRPr="00CF465B" w:rsidRDefault="00EA0A2E" w:rsidP="00C374A0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</w:t>
      </w:r>
      <w:r w:rsidR="00DE4ACB" w:rsidRPr="00CF465B">
        <w:rPr>
          <w:rFonts w:cs="Times New Roman"/>
        </w:rPr>
        <w:t>】</w:t>
      </w:r>
      <w:r w:rsidR="00DE4ACB" w:rsidRPr="00CF465B">
        <w:rPr>
          <w:rFonts w:cs="Times New Roman"/>
          <w:position w:val="-11"/>
        </w:rPr>
        <w:object w:dxaOrig="327" w:dyaOrig="359" w14:anchorId="60AD9B83">
          <v:shape id="_x0000_i1388" type="#_x0000_t75" style="width:16.5pt;height:18pt" o:ole="">
            <v:imagedata r:id="rId431" o:title=""/>
          </v:shape>
          <o:OLEObject Type="Embed" ProgID="Equation.AxMath" ShapeID="_x0000_i1388" DrawAspect="Content" ObjectID="_1728673380" r:id="rId677"/>
        </w:object>
      </w:r>
      <w:r w:rsidR="00DE4ACB" w:rsidRPr="00CF465B">
        <w:rPr>
          <w:rFonts w:cs="Times New Roman"/>
        </w:rPr>
        <w:t>不可逆，即证明</w:t>
      </w:r>
      <w:r w:rsidR="00DE4ACB" w:rsidRPr="00CF465B">
        <w:rPr>
          <w:rFonts w:cs="Times New Roman"/>
          <w:position w:val="-11"/>
        </w:rPr>
        <w:object w:dxaOrig="891" w:dyaOrig="359" w14:anchorId="7AC2F38C">
          <v:shape id="_x0000_i1389" type="#_x0000_t75" style="width:44.5pt;height:18pt" o:ole="">
            <v:imagedata r:id="rId678" o:title=""/>
          </v:shape>
          <o:OLEObject Type="Embed" ProgID="Equation.AxMath" ShapeID="_x0000_i1389" DrawAspect="Content" ObjectID="_1728673381" r:id="rId679"/>
        </w:object>
      </w:r>
      <w:r w:rsidR="00DE4ACB" w:rsidRPr="00CF465B">
        <w:rPr>
          <w:rFonts w:cs="Times New Roman"/>
        </w:rPr>
        <w:t>，而</w:t>
      </w:r>
      <w:r w:rsidR="00DE4ACB" w:rsidRPr="00CF465B">
        <w:rPr>
          <w:rFonts w:cs="Times New Roman"/>
          <w:position w:val="-11"/>
        </w:rPr>
        <w:object w:dxaOrig="1364" w:dyaOrig="359" w14:anchorId="61A3F039">
          <v:shape id="_x0000_i1390" type="#_x0000_t75" style="width:68pt;height:18pt" o:ole="">
            <v:imagedata r:id="rId680" o:title=""/>
          </v:shape>
          <o:OLEObject Type="Embed" ProgID="Equation.AxMath" ShapeID="_x0000_i1390" DrawAspect="Content" ObjectID="_1728673382" r:id="rId681"/>
        </w:object>
      </w:r>
      <w:r w:rsidR="00DE4ACB" w:rsidRPr="00CF465B">
        <w:rPr>
          <w:rFonts w:cs="Times New Roman"/>
        </w:rPr>
        <w:t>，即证明</w:t>
      </w:r>
    </w:p>
    <w:p w14:paraId="7CFC668D" w14:textId="6F8FBFE7" w:rsidR="00EA0A2E" w:rsidRPr="00CF465B" w:rsidRDefault="00DE4ACB" w:rsidP="00DE4ACB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1"/>
        </w:rPr>
        <w:object w:dxaOrig="3171" w:dyaOrig="359" w14:anchorId="7859D144">
          <v:shape id="_x0000_i1391" type="#_x0000_t75" style="width:158.5pt;height:18pt" o:ole="">
            <v:imagedata r:id="rId682" o:title=""/>
          </v:shape>
          <o:OLEObject Type="Embed" ProgID="Equation.AxMath" ShapeID="_x0000_i1391" DrawAspect="Content" ObjectID="_1728673383" r:id="rId683"/>
        </w:object>
      </w:r>
    </w:p>
    <w:p w14:paraId="2CA50B6D" w14:textId="5C5F7AD7" w:rsidR="009D5B2F" w:rsidRPr="00CF465B" w:rsidRDefault="00DE4ACB" w:rsidP="00DE4ACB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即证明</w:t>
      </w:r>
      <w:r w:rsidRPr="00CF465B">
        <w:rPr>
          <w:rFonts w:cs="Times New Roman"/>
          <w:position w:val="-11"/>
        </w:rPr>
        <w:object w:dxaOrig="833" w:dyaOrig="356" w14:anchorId="4533CDD5">
          <v:shape id="_x0000_i1392" type="#_x0000_t75" style="width:41.5pt;height:17.5pt" o:ole="">
            <v:imagedata r:id="rId684" o:title=""/>
          </v:shape>
          <o:OLEObject Type="Embed" ProgID="Equation.AxMath" ShapeID="_x0000_i1392" DrawAspect="Content" ObjectID="_1728673384" r:id="rId685"/>
        </w:object>
      </w:r>
      <w:r w:rsidR="005B3558" w:rsidRPr="00CF465B">
        <w:rPr>
          <w:rFonts w:cs="Times New Roman"/>
        </w:rPr>
        <w:t>.</w:t>
      </w:r>
      <w:r w:rsidR="009D5B2F" w:rsidRPr="00CF465B">
        <w:rPr>
          <w:rFonts w:cs="Times New Roman"/>
        </w:rPr>
        <w:t>考虑反证法：假设</w:t>
      </w:r>
      <w:r w:rsidR="009D5B2F" w:rsidRPr="00CF465B">
        <w:rPr>
          <w:rFonts w:cs="Times New Roman"/>
          <w:position w:val="-12"/>
        </w:rPr>
        <w:object w:dxaOrig="833" w:dyaOrig="364" w14:anchorId="651ECCF6">
          <v:shape id="_x0000_i1393" type="#_x0000_t75" style="width:41.5pt;height:18.5pt" o:ole="">
            <v:imagedata r:id="rId686" o:title=""/>
          </v:shape>
          <o:OLEObject Type="Embed" ProgID="Equation.AxMath" ShapeID="_x0000_i1393" DrawAspect="Content" ObjectID="_1728673385" r:id="rId687"/>
        </w:object>
      </w:r>
      <w:r w:rsidR="009D5B2F" w:rsidRPr="00CF465B">
        <w:rPr>
          <w:rFonts w:cs="Times New Roman"/>
        </w:rPr>
        <w:t>，则此时</w:t>
      </w:r>
      <w:r w:rsidR="00C14346" w:rsidRPr="00CF465B">
        <w:rPr>
          <w:rFonts w:cs="Times New Roman"/>
        </w:rPr>
        <w:t>矩阵</w:t>
      </w:r>
      <w:r w:rsidR="00C14346" w:rsidRPr="00CF465B">
        <w:rPr>
          <w:rFonts w:cs="Times New Roman"/>
          <w:position w:val="-11"/>
        </w:rPr>
        <w:object w:dxaOrig="256" w:dyaOrig="356" w14:anchorId="599B1624">
          <v:shape id="_x0000_i1394" type="#_x0000_t75" style="width:12.5pt;height:17.5pt" o:ole="">
            <v:imagedata r:id="rId54" o:title=""/>
          </v:shape>
          <o:OLEObject Type="Embed" ProgID="Equation.AxMath" ShapeID="_x0000_i1394" DrawAspect="Content" ObjectID="_1728673386" r:id="rId688"/>
        </w:object>
      </w:r>
      <w:r w:rsidR="00C14346" w:rsidRPr="00CF465B">
        <w:rPr>
          <w:rFonts w:cs="Times New Roman"/>
        </w:rPr>
        <w:t>可逆，必定存在</w:t>
      </w:r>
      <w:r w:rsidR="00C14346" w:rsidRPr="00CF465B">
        <w:rPr>
          <w:rFonts w:cs="Times New Roman"/>
          <w:position w:val="-11"/>
        </w:rPr>
        <w:object w:dxaOrig="421" w:dyaOrig="359" w14:anchorId="0D3C1F4B">
          <v:shape id="_x0000_i1395" type="#_x0000_t75" style="width:21pt;height:18pt" o:ole="">
            <v:imagedata r:id="rId617" o:title=""/>
          </v:shape>
          <o:OLEObject Type="Embed" ProgID="Equation.AxMath" ShapeID="_x0000_i1395" DrawAspect="Content" ObjectID="_1728673387" r:id="rId689"/>
        </w:object>
      </w:r>
      <w:r w:rsidR="00C14346" w:rsidRPr="00CF465B">
        <w:rPr>
          <w:rFonts w:cs="Times New Roman"/>
        </w:rPr>
        <w:t>使得</w:t>
      </w:r>
      <w:r w:rsidR="00C14346" w:rsidRPr="00CF465B">
        <w:rPr>
          <w:rFonts w:cs="Times New Roman"/>
          <w:position w:val="-11"/>
        </w:rPr>
        <w:object w:dxaOrig="1121" w:dyaOrig="359" w14:anchorId="52D93FDB">
          <v:shape id="_x0000_i1396" type="#_x0000_t75" style="width:56pt;height:18pt" o:ole="">
            <v:imagedata r:id="rId690" o:title=""/>
          </v:shape>
          <o:OLEObject Type="Embed" ProgID="Equation.AxMath" ShapeID="_x0000_i1396" DrawAspect="Content" ObjectID="_1728673388" r:id="rId691"/>
        </w:object>
      </w:r>
      <w:r w:rsidR="00C14346" w:rsidRPr="00CF465B">
        <w:rPr>
          <w:rFonts w:cs="Times New Roman"/>
        </w:rPr>
        <w:t>，故我们有</w:t>
      </w:r>
      <w:r w:rsidR="00C14346" w:rsidRPr="00CF465B">
        <w:rPr>
          <w:rFonts w:cs="Times New Roman"/>
          <w:position w:val="-11"/>
        </w:rPr>
        <w:object w:dxaOrig="2823" w:dyaOrig="359" w14:anchorId="02B3780B">
          <v:shape id="_x0000_i1397" type="#_x0000_t75" style="width:141.5pt;height:18pt" o:ole="">
            <v:imagedata r:id="rId692" o:title=""/>
          </v:shape>
          <o:OLEObject Type="Embed" ProgID="Equation.AxMath" ShapeID="_x0000_i1397" DrawAspect="Content" ObjectID="_1728673389" r:id="rId693"/>
        </w:object>
      </w:r>
      <w:r w:rsidR="00C14346" w:rsidRPr="00CF465B">
        <w:rPr>
          <w:rFonts w:cs="Times New Roman"/>
        </w:rPr>
        <w:t>，发现与题设矛盾，故假设不成立，从而必定有</w:t>
      </w:r>
      <w:r w:rsidR="00C14346" w:rsidRPr="00CF465B">
        <w:rPr>
          <w:rFonts w:cs="Times New Roman"/>
          <w:position w:val="-11"/>
        </w:rPr>
        <w:object w:dxaOrig="833" w:dyaOrig="356" w14:anchorId="5916A065">
          <v:shape id="_x0000_i1398" type="#_x0000_t75" style="width:41.5pt;height:17.5pt" o:ole="">
            <v:imagedata r:id="rId684" o:title=""/>
          </v:shape>
          <o:OLEObject Type="Embed" ProgID="Equation.AxMath" ShapeID="_x0000_i1398" DrawAspect="Content" ObjectID="_1728673390" r:id="rId694"/>
        </w:object>
      </w:r>
      <w:r w:rsidR="00C14346" w:rsidRPr="00CF465B">
        <w:rPr>
          <w:rFonts w:cs="Times New Roman"/>
        </w:rPr>
        <w:t>.</w:t>
      </w:r>
    </w:p>
    <w:p w14:paraId="55F8795F" w14:textId="38552799" w:rsidR="009E1BC7" w:rsidRPr="00CF465B" w:rsidRDefault="009E1BC7" w:rsidP="00DE4ACB">
      <w:pPr>
        <w:spacing w:line="360" w:lineRule="auto"/>
        <w:rPr>
          <w:rFonts w:cs="Times New Roman"/>
        </w:rPr>
      </w:pPr>
    </w:p>
    <w:p w14:paraId="35DCFC9D" w14:textId="4FEB6C52" w:rsidR="009E1BC7" w:rsidRPr="00CF465B" w:rsidRDefault="009E1BC7" w:rsidP="00DE4ACB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34</w:t>
      </w:r>
      <w:r w:rsidRPr="00CF465B">
        <w:rPr>
          <w:rFonts w:cs="Times New Roman"/>
        </w:rPr>
        <w:t>】</w:t>
      </w:r>
      <w:r w:rsidR="006D70D5" w:rsidRPr="00CF465B">
        <w:rPr>
          <w:rFonts w:cs="Times New Roman"/>
        </w:rPr>
        <w:t>设</w:t>
      </w:r>
      <w:r w:rsidR="006D70D5" w:rsidRPr="00CF465B">
        <w:rPr>
          <w:rFonts w:cs="Times New Roman"/>
          <w:position w:val="-12"/>
        </w:rPr>
        <w:object w:dxaOrig="751" w:dyaOrig="364" w14:anchorId="309CB0E9">
          <v:shape id="_x0000_i1399" type="#_x0000_t75" style="width:37.5pt;height:18.5pt" o:ole="">
            <v:imagedata r:id="rId695" o:title=""/>
          </v:shape>
          <o:OLEObject Type="Embed" ProgID="Equation.AxMath" ShapeID="_x0000_i1399" DrawAspect="Content" ObjectID="_1728673391" r:id="rId696"/>
        </w:object>
      </w:r>
      <w:r w:rsidR="006D70D5" w:rsidRPr="00CF465B">
        <w:rPr>
          <w:rFonts w:cs="Times New Roman"/>
        </w:rPr>
        <w:t>为三阶非零实矩阵，且</w:t>
      </w:r>
      <w:r w:rsidR="006D70D5" w:rsidRPr="00CF465B">
        <w:rPr>
          <w:rFonts w:cs="Times New Roman"/>
          <w:position w:val="-11"/>
        </w:rPr>
        <w:object w:dxaOrig="1123" w:dyaOrig="359" w14:anchorId="1D6DCB76">
          <v:shape id="_x0000_i1400" type="#_x0000_t75" style="width:56pt;height:18pt" o:ole="">
            <v:imagedata r:id="rId697" o:title=""/>
          </v:shape>
          <o:OLEObject Type="Embed" ProgID="Equation.AxMath" ShapeID="_x0000_i1400" DrawAspect="Content" ObjectID="_1728673392" r:id="rId698"/>
        </w:object>
      </w:r>
      <w:r w:rsidR="006D70D5" w:rsidRPr="00CF465B">
        <w:rPr>
          <w:rFonts w:cs="Times New Roman"/>
        </w:rPr>
        <w:t>，证明：</w:t>
      </w:r>
      <w:r w:rsidR="006D70D5" w:rsidRPr="00CF465B">
        <w:rPr>
          <w:rFonts w:cs="Times New Roman"/>
          <w:position w:val="-11"/>
        </w:rPr>
        <w:object w:dxaOrig="996" w:dyaOrig="356" w14:anchorId="425CBED8">
          <v:shape id="_x0000_i1401" type="#_x0000_t75" style="width:50pt;height:17.5pt" o:ole="">
            <v:imagedata r:id="rId699" o:title=""/>
          </v:shape>
          <o:OLEObject Type="Embed" ProgID="Equation.AxMath" ShapeID="_x0000_i1401" DrawAspect="Content" ObjectID="_1728673393" r:id="rId700"/>
        </w:object>
      </w:r>
      <w:r w:rsidR="006D70D5" w:rsidRPr="00CF465B">
        <w:rPr>
          <w:rFonts w:cs="Times New Roman"/>
        </w:rPr>
        <w:t>且</w:t>
      </w:r>
      <w:r w:rsidR="006D70D5" w:rsidRPr="00CF465B">
        <w:rPr>
          <w:rFonts w:cs="Times New Roman"/>
          <w:position w:val="-11"/>
        </w:rPr>
        <w:object w:dxaOrig="1176" w:dyaOrig="359" w14:anchorId="274F1728">
          <v:shape id="_x0000_i1402" type="#_x0000_t75" style="width:58.5pt;height:18pt" o:ole="">
            <v:imagedata r:id="rId701" o:title=""/>
          </v:shape>
          <o:OLEObject Type="Embed" ProgID="Equation.AxMath" ShapeID="_x0000_i1402" DrawAspect="Content" ObjectID="_1728673394" r:id="rId702"/>
        </w:object>
      </w:r>
      <w:r w:rsidR="006D70D5" w:rsidRPr="00CF465B">
        <w:rPr>
          <w:rFonts w:cs="Times New Roman"/>
        </w:rPr>
        <w:t>.</w:t>
      </w:r>
    </w:p>
    <w:p w14:paraId="15A765C6" w14:textId="6351B1FC" w:rsidR="006D70D5" w:rsidRPr="00CF465B" w:rsidRDefault="006D70D5" w:rsidP="00DE4ACB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  <w:r w:rsidR="00624FA1" w:rsidRPr="00CF465B">
        <w:rPr>
          <w:rFonts w:cs="Times New Roman"/>
        </w:rPr>
        <w:t>我们有</w:t>
      </w:r>
      <w:r w:rsidR="00624FA1" w:rsidRPr="00CF465B">
        <w:rPr>
          <w:rFonts w:cs="Times New Roman"/>
          <w:position w:val="-11"/>
        </w:rPr>
        <w:object w:dxaOrig="1364" w:dyaOrig="359" w14:anchorId="292ADD65">
          <v:shape id="_x0000_i1403" type="#_x0000_t75" style="width:68pt;height:18pt" o:ole="">
            <v:imagedata r:id="rId680" o:title=""/>
          </v:shape>
          <o:OLEObject Type="Embed" ProgID="Equation.AxMath" ShapeID="_x0000_i1403" DrawAspect="Content" ObjectID="_1728673395" r:id="rId703"/>
        </w:object>
      </w:r>
      <w:r w:rsidR="00624FA1" w:rsidRPr="00CF465B">
        <w:rPr>
          <w:rFonts w:cs="Times New Roman"/>
        </w:rPr>
        <w:t>，即</w:t>
      </w:r>
      <w:r w:rsidR="00624FA1" w:rsidRPr="00CF465B">
        <w:rPr>
          <w:rFonts w:cs="Times New Roman"/>
          <w:position w:val="-11"/>
        </w:rPr>
        <w:object w:dxaOrig="1608" w:dyaOrig="359" w14:anchorId="7EB4DAE1">
          <v:shape id="_x0000_i1404" type="#_x0000_t75" style="width:80.5pt;height:18pt" o:ole="">
            <v:imagedata r:id="rId704" o:title=""/>
          </v:shape>
          <o:OLEObject Type="Embed" ProgID="Equation.AxMath" ShapeID="_x0000_i1404" DrawAspect="Content" ObjectID="_1728673396" r:id="rId705"/>
        </w:object>
      </w:r>
      <w:r w:rsidR="00624FA1" w:rsidRPr="00CF465B">
        <w:rPr>
          <w:rFonts w:cs="Times New Roman"/>
        </w:rPr>
        <w:t>，两边取行列式，有</w:t>
      </w:r>
    </w:p>
    <w:p w14:paraId="5025F6D3" w14:textId="66838EAF" w:rsidR="00624FA1" w:rsidRPr="00CF465B" w:rsidRDefault="00624FA1" w:rsidP="00624FA1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1"/>
        </w:rPr>
        <w:object w:dxaOrig="1925" w:dyaOrig="359" w14:anchorId="0274FD4F">
          <v:shape id="_x0000_i1405" type="#_x0000_t75" style="width:96.5pt;height:18pt" o:ole="">
            <v:imagedata r:id="rId706" o:title=""/>
          </v:shape>
          <o:OLEObject Type="Embed" ProgID="Equation.AxMath" ShapeID="_x0000_i1405" DrawAspect="Content" ObjectID="_1728673397" r:id="rId707"/>
        </w:object>
      </w:r>
    </w:p>
    <w:p w14:paraId="1E31F307" w14:textId="77777777" w:rsidR="00624FA1" w:rsidRPr="00CF465B" w:rsidRDefault="00624FA1" w:rsidP="00624FA1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根据</w:t>
      </w:r>
      <w:r w:rsidRPr="00CF465B">
        <w:rPr>
          <w:rFonts w:cs="Times New Roman"/>
          <w:position w:val="-11"/>
        </w:rPr>
        <w:object w:dxaOrig="1159" w:dyaOrig="359" w14:anchorId="5941DCE9">
          <v:shape id="_x0000_i1406" type="#_x0000_t75" style="width:58pt;height:18pt" o:ole="">
            <v:imagedata r:id="rId708" o:title=""/>
          </v:shape>
          <o:OLEObject Type="Embed" ProgID="Equation.AxMath" ShapeID="_x0000_i1406" DrawAspect="Content" ObjectID="_1728673398" r:id="rId709"/>
        </w:object>
      </w:r>
      <w:r w:rsidRPr="00CF465B">
        <w:rPr>
          <w:rFonts w:cs="Times New Roman"/>
        </w:rPr>
        <w:t>，我们有</w:t>
      </w:r>
    </w:p>
    <w:p w14:paraId="6005BB2B" w14:textId="7D4510E8" w:rsidR="00624FA1" w:rsidRPr="00CF465B" w:rsidRDefault="00624FA1" w:rsidP="00624FA1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32"/>
        </w:rPr>
        <w:object w:dxaOrig="3144" w:dyaOrig="766" w14:anchorId="0DD269AB">
          <v:shape id="_x0000_i1407" type="#_x0000_t75" style="width:157.5pt;height:38pt" o:ole="">
            <v:imagedata r:id="rId710" o:title=""/>
          </v:shape>
          <o:OLEObject Type="Embed" ProgID="Equation.AxMath" ShapeID="_x0000_i1407" DrawAspect="Content" ObjectID="_1728673399" r:id="rId711"/>
        </w:object>
      </w:r>
    </w:p>
    <w:p w14:paraId="10E44C6A" w14:textId="493F2DD1" w:rsidR="00517F5E" w:rsidRPr="00CF465B" w:rsidRDefault="00624FA1" w:rsidP="00624FA1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可以解出</w:t>
      </w:r>
      <w:r w:rsidRPr="00CF465B">
        <w:rPr>
          <w:rFonts w:cs="Times New Roman"/>
          <w:position w:val="-11"/>
        </w:rPr>
        <w:object w:dxaOrig="996" w:dyaOrig="356" w14:anchorId="799B466F">
          <v:shape id="_x0000_i1408" type="#_x0000_t75" style="width:50pt;height:17.5pt" o:ole="">
            <v:imagedata r:id="rId699" o:title=""/>
          </v:shape>
          <o:OLEObject Type="Embed" ProgID="Equation.AxMath" ShapeID="_x0000_i1408" DrawAspect="Content" ObjectID="_1728673400" r:id="rId712"/>
        </w:object>
      </w:r>
      <w:r w:rsidRPr="00CF465B">
        <w:rPr>
          <w:rFonts w:cs="Times New Roman"/>
        </w:rPr>
        <w:t>.</w:t>
      </w:r>
      <w:r w:rsidR="00BA2215" w:rsidRPr="00CF465B">
        <w:rPr>
          <w:rFonts w:cs="Times New Roman"/>
        </w:rPr>
        <w:t>从而我们有</w:t>
      </w:r>
      <w:r w:rsidR="00BA2215" w:rsidRPr="00CF465B">
        <w:rPr>
          <w:rFonts w:cs="Times New Roman"/>
          <w:position w:val="-11"/>
        </w:rPr>
        <w:object w:dxaOrig="3667" w:dyaOrig="359" w14:anchorId="6BEF5B1B">
          <v:shape id="_x0000_i1409" type="#_x0000_t75" style="width:183.5pt;height:18pt" o:ole="">
            <v:imagedata r:id="rId713" o:title=""/>
          </v:shape>
          <o:OLEObject Type="Embed" ProgID="Equation.AxMath" ShapeID="_x0000_i1409" DrawAspect="Content" ObjectID="_1728673401" r:id="rId714"/>
        </w:object>
      </w:r>
      <w:r w:rsidR="00BA2215" w:rsidRPr="00CF465B">
        <w:rPr>
          <w:rFonts w:cs="Times New Roman"/>
        </w:rPr>
        <w:t>.</w:t>
      </w:r>
      <w:r w:rsidR="00BA2215" w:rsidRPr="00CF465B">
        <w:rPr>
          <w:rFonts w:cs="Times New Roman"/>
        </w:rPr>
        <w:t>原命题得证</w:t>
      </w:r>
      <w:r w:rsidR="00517F5E" w:rsidRPr="00CF465B">
        <w:rPr>
          <w:rFonts w:cs="Times New Roman"/>
        </w:rPr>
        <w:t>！</w:t>
      </w:r>
    </w:p>
    <w:p w14:paraId="17CD896A" w14:textId="431D73DC" w:rsidR="00517F5E" w:rsidRPr="00CF465B" w:rsidRDefault="00517F5E" w:rsidP="00624FA1">
      <w:pPr>
        <w:spacing w:line="360" w:lineRule="auto"/>
        <w:rPr>
          <w:rFonts w:cs="Times New Roman"/>
        </w:rPr>
      </w:pPr>
    </w:p>
    <w:p w14:paraId="5BF29C48" w14:textId="03C8D953" w:rsidR="00517F5E" w:rsidRPr="00CF465B" w:rsidRDefault="00517F5E" w:rsidP="00624FA1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35</w:t>
      </w:r>
      <w:r w:rsidRPr="00CF465B">
        <w:rPr>
          <w:rFonts w:cs="Times New Roman"/>
        </w:rPr>
        <w:t>】</w:t>
      </w:r>
      <w:r w:rsidR="00985E99" w:rsidRPr="00CF465B">
        <w:rPr>
          <w:rFonts w:cs="Times New Roman"/>
        </w:rPr>
        <w:t>设</w:t>
      </w:r>
      <w:r w:rsidR="00985E99" w:rsidRPr="00CF465B">
        <w:rPr>
          <w:rFonts w:cs="Times New Roman"/>
          <w:position w:val="-11"/>
        </w:rPr>
        <w:object w:dxaOrig="256" w:dyaOrig="356" w14:anchorId="0E405888">
          <v:shape id="_x0000_i1410" type="#_x0000_t75" style="width:12.5pt;height:17.5pt" o:ole="">
            <v:imagedata r:id="rId54" o:title=""/>
          </v:shape>
          <o:OLEObject Type="Embed" ProgID="Equation.AxMath" ShapeID="_x0000_i1410" DrawAspect="Content" ObjectID="_1728673402" r:id="rId715"/>
        </w:object>
      </w:r>
      <w:r w:rsidR="00985E99" w:rsidRPr="00CF465B">
        <w:rPr>
          <w:rFonts w:cs="Times New Roman"/>
        </w:rPr>
        <w:t>为</w:t>
      </w:r>
      <w:r w:rsidR="00985E99" w:rsidRPr="00CF465B">
        <w:rPr>
          <w:rFonts w:cs="Times New Roman"/>
          <w:position w:val="-11"/>
        </w:rPr>
        <w:object w:dxaOrig="198" w:dyaOrig="356" w14:anchorId="73A542E2">
          <v:shape id="_x0000_i1411" type="#_x0000_t75" style="width:10pt;height:17.5pt" o:ole="">
            <v:imagedata r:id="rId235" o:title=""/>
          </v:shape>
          <o:OLEObject Type="Embed" ProgID="Equation.AxMath" ShapeID="_x0000_i1411" DrawAspect="Content" ObjectID="_1728673403" r:id="rId716"/>
        </w:object>
      </w:r>
      <w:r w:rsidR="00985E99" w:rsidRPr="00CF465B">
        <w:rPr>
          <w:rFonts w:cs="Times New Roman"/>
        </w:rPr>
        <w:t>阶矩阵，且</w:t>
      </w:r>
      <w:r w:rsidR="00985E99" w:rsidRPr="00CF465B">
        <w:rPr>
          <w:rFonts w:cs="Times New Roman"/>
          <w:position w:val="-11"/>
        </w:rPr>
        <w:object w:dxaOrig="828" w:dyaOrig="359" w14:anchorId="46877267">
          <v:shape id="_x0000_i1412" type="#_x0000_t75" style="width:41.5pt;height:18pt" o:ole="">
            <v:imagedata r:id="rId717" o:title=""/>
          </v:shape>
          <o:OLEObject Type="Embed" ProgID="Equation.AxMath" ShapeID="_x0000_i1412" DrawAspect="Content" ObjectID="_1728673404" r:id="rId718"/>
        </w:object>
      </w:r>
      <w:r w:rsidR="00985E99" w:rsidRPr="00CF465B">
        <w:rPr>
          <w:rFonts w:cs="Times New Roman"/>
        </w:rPr>
        <w:t>.</w:t>
      </w:r>
      <w:r w:rsidR="00985E99" w:rsidRPr="00CF465B">
        <w:rPr>
          <w:rFonts w:cs="Times New Roman"/>
        </w:rPr>
        <w:t>证明：</w:t>
      </w:r>
    </w:p>
    <w:p w14:paraId="4B4602F8" w14:textId="3A7BCDAC" w:rsidR="00985E99" w:rsidRPr="00CF465B" w:rsidRDefault="00985E99" w:rsidP="00985E99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2"/>
        </w:rPr>
        <w:object w:dxaOrig="3991" w:dyaOrig="370" w14:anchorId="500F8CE5">
          <v:shape id="_x0000_i1413" type="#_x0000_t75" style="width:199.5pt;height:18pt" o:ole="">
            <v:imagedata r:id="rId719" o:title=""/>
          </v:shape>
          <o:OLEObject Type="Embed" ProgID="Equation.AxMath" ShapeID="_x0000_i1413" DrawAspect="Content" ObjectID="_1728673405" r:id="rId720"/>
        </w:object>
      </w:r>
    </w:p>
    <w:p w14:paraId="3A8E15F4" w14:textId="0C8B91EC" w:rsidR="00985E99" w:rsidRPr="00CF465B" w:rsidRDefault="00985E99" w:rsidP="00985E9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直接进行展开即可，显然的我们有</w:t>
      </w:r>
    </w:p>
    <w:p w14:paraId="6169D25D" w14:textId="740DBD83" w:rsidR="00985E99" w:rsidRPr="00CF465B" w:rsidRDefault="00A823DB" w:rsidP="00985E99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73"/>
        </w:rPr>
        <w:object w:dxaOrig="6596" w:dyaOrig="1595" w14:anchorId="107820EE">
          <v:shape id="_x0000_i1414" type="#_x0000_t75" style="width:329pt;height:80pt" o:ole="">
            <v:imagedata r:id="rId721" o:title=""/>
          </v:shape>
          <o:OLEObject Type="Embed" ProgID="Equation.AxMath" ShapeID="_x0000_i1414" DrawAspect="Content" ObjectID="_1728673406" r:id="rId722"/>
        </w:object>
      </w:r>
    </w:p>
    <w:p w14:paraId="72BAC753" w14:textId="1E35A763" w:rsidR="00A823DB" w:rsidRPr="00CF465B" w:rsidRDefault="00A823DB" w:rsidP="00A823DB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同理我们有</w:t>
      </w:r>
      <w:r w:rsidRPr="00CF465B">
        <w:rPr>
          <w:rFonts w:cs="Times New Roman"/>
          <w:position w:val="-12"/>
        </w:rPr>
        <w:object w:dxaOrig="4237" w:dyaOrig="376" w14:anchorId="5C2C6D46">
          <v:shape id="_x0000_i1415" type="#_x0000_t75" style="width:212pt;height:19pt" o:ole="">
            <v:imagedata r:id="rId723" o:title=""/>
          </v:shape>
          <o:OLEObject Type="Embed" ProgID="Equation.AxMath" ShapeID="_x0000_i1415" DrawAspect="Content" ObjectID="_1728673407" r:id="rId724"/>
        </w:object>
      </w:r>
      <w:r w:rsidRPr="00CF465B">
        <w:rPr>
          <w:rFonts w:cs="Times New Roman"/>
        </w:rPr>
        <w:t>.</w:t>
      </w:r>
    </w:p>
    <w:p w14:paraId="3D918CEC" w14:textId="6C9921E7" w:rsidR="00F3735F" w:rsidRPr="00CF465B" w:rsidRDefault="00985E99" w:rsidP="00985E9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故</w:t>
      </w:r>
      <w:r w:rsidRPr="00CF465B">
        <w:rPr>
          <w:rFonts w:cs="Times New Roman"/>
          <w:position w:val="-12"/>
        </w:rPr>
        <w:object w:dxaOrig="3991" w:dyaOrig="370" w14:anchorId="2B9D981A">
          <v:shape id="_x0000_i1416" type="#_x0000_t75" style="width:199.5pt;height:18pt" o:ole="">
            <v:imagedata r:id="rId719" o:title=""/>
          </v:shape>
          <o:OLEObject Type="Embed" ProgID="Equation.AxMath" ShapeID="_x0000_i1416" DrawAspect="Content" ObjectID="_1728673408" r:id="rId725"/>
        </w:object>
      </w:r>
      <w:r w:rsidRPr="00CF465B">
        <w:rPr>
          <w:rFonts w:cs="Times New Roman"/>
        </w:rPr>
        <w:t>.</w:t>
      </w:r>
    </w:p>
    <w:p w14:paraId="6406597A" w14:textId="1017E078" w:rsidR="00F3735F" w:rsidRPr="00CF465B" w:rsidRDefault="00F3735F" w:rsidP="00985E9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【</w:t>
      </w:r>
      <w:r w:rsidRPr="00CF465B">
        <w:rPr>
          <w:rFonts w:cs="Times New Roman"/>
        </w:rPr>
        <w:t>36</w:t>
      </w:r>
      <w:r w:rsidRPr="00CF465B">
        <w:rPr>
          <w:rFonts w:cs="Times New Roman"/>
        </w:rPr>
        <w:t>】</w:t>
      </w:r>
      <w:r w:rsidR="00824919" w:rsidRPr="00CF465B">
        <w:rPr>
          <w:rFonts w:cs="Times New Roman"/>
        </w:rPr>
        <w:t>设</w:t>
      </w:r>
      <w:r w:rsidR="00824919" w:rsidRPr="00CF465B">
        <w:rPr>
          <w:rFonts w:cs="Times New Roman"/>
          <w:position w:val="-11"/>
        </w:rPr>
        <w:object w:dxaOrig="256" w:dyaOrig="356" w14:anchorId="3DC62894">
          <v:shape id="_x0000_i1417" type="#_x0000_t75" style="width:12.5pt;height:17.5pt" o:ole="">
            <v:imagedata r:id="rId54" o:title=""/>
          </v:shape>
          <o:OLEObject Type="Embed" ProgID="Equation.AxMath" ShapeID="_x0000_i1417" DrawAspect="Content" ObjectID="_1728673409" r:id="rId726"/>
        </w:object>
      </w:r>
      <w:r w:rsidR="00824919" w:rsidRPr="00CF465B">
        <w:rPr>
          <w:rFonts w:cs="Times New Roman"/>
        </w:rPr>
        <w:t>和</w:t>
      </w:r>
      <w:r w:rsidR="00824919" w:rsidRPr="00CF465B">
        <w:rPr>
          <w:rFonts w:cs="Times New Roman"/>
          <w:position w:val="-11"/>
        </w:rPr>
        <w:object w:dxaOrig="265" w:dyaOrig="356" w14:anchorId="474B7C86">
          <v:shape id="_x0000_i1418" type="#_x0000_t75" style="width:13.5pt;height:17.5pt" o:ole="">
            <v:imagedata r:id="rId283" o:title=""/>
          </v:shape>
          <o:OLEObject Type="Embed" ProgID="Equation.AxMath" ShapeID="_x0000_i1418" DrawAspect="Content" ObjectID="_1728673410" r:id="rId727"/>
        </w:object>
      </w:r>
      <w:r w:rsidR="00824919" w:rsidRPr="00CF465B">
        <w:rPr>
          <w:rFonts w:cs="Times New Roman"/>
        </w:rPr>
        <w:t>都是</w:t>
      </w:r>
      <w:r w:rsidR="00824919" w:rsidRPr="00CF465B">
        <w:rPr>
          <w:rFonts w:cs="Times New Roman"/>
          <w:position w:val="-11"/>
        </w:rPr>
        <w:object w:dxaOrig="198" w:dyaOrig="356" w14:anchorId="3C250C05">
          <v:shape id="_x0000_i1419" type="#_x0000_t75" style="width:10pt;height:17.5pt" o:ole="">
            <v:imagedata r:id="rId235" o:title=""/>
          </v:shape>
          <o:OLEObject Type="Embed" ProgID="Equation.AxMath" ShapeID="_x0000_i1419" DrawAspect="Content" ObjectID="_1728673411" r:id="rId728"/>
        </w:object>
      </w:r>
      <w:r w:rsidR="00824919" w:rsidRPr="00CF465B">
        <w:rPr>
          <w:rFonts w:cs="Times New Roman"/>
        </w:rPr>
        <w:t>阶方阵，且</w:t>
      </w:r>
      <w:r w:rsidR="00824919" w:rsidRPr="00CF465B">
        <w:rPr>
          <w:rFonts w:cs="Times New Roman"/>
          <w:position w:val="-11"/>
        </w:rPr>
        <w:object w:dxaOrig="1346" w:dyaOrig="356" w14:anchorId="40F2BB2D">
          <v:shape id="_x0000_i1420" type="#_x0000_t75" style="width:67.5pt;height:17.5pt" o:ole="">
            <v:imagedata r:id="rId729" o:title=""/>
          </v:shape>
          <o:OLEObject Type="Embed" ProgID="Equation.AxMath" ShapeID="_x0000_i1420" DrawAspect="Content" ObjectID="_1728673412" r:id="rId730"/>
        </w:object>
      </w:r>
      <w:r w:rsidR="00824919" w:rsidRPr="00CF465B">
        <w:rPr>
          <w:rFonts w:cs="Times New Roman"/>
        </w:rPr>
        <w:t>都可逆，证明：</w:t>
      </w:r>
    </w:p>
    <w:p w14:paraId="7F0B1822" w14:textId="08FEB23B" w:rsidR="00824919" w:rsidRPr="00CF465B" w:rsidRDefault="00824919" w:rsidP="00824919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2"/>
        </w:rPr>
        <w:object w:dxaOrig="3734" w:dyaOrig="376" w14:anchorId="1215D922">
          <v:shape id="_x0000_i1421" type="#_x0000_t75" style="width:186.5pt;height:19pt" o:ole="">
            <v:imagedata r:id="rId731" o:title=""/>
          </v:shape>
          <o:OLEObject Type="Embed" ProgID="Equation.AxMath" ShapeID="_x0000_i1421" DrawAspect="Content" ObjectID="_1728673413" r:id="rId732"/>
        </w:object>
      </w:r>
    </w:p>
    <w:p w14:paraId="2E082CB5" w14:textId="37272FC7" w:rsidR="00824919" w:rsidRPr="00CF465B" w:rsidRDefault="00824919" w:rsidP="0082491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从需要证明的结论出发逆推即可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我们有</w:t>
      </w:r>
    </w:p>
    <w:p w14:paraId="7560C0DA" w14:textId="3EE8DAB9" w:rsidR="00824919" w:rsidRPr="00CF465B" w:rsidRDefault="00824919" w:rsidP="00824919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95"/>
        </w:rPr>
        <w:object w:dxaOrig="4132" w:dyaOrig="2057" w14:anchorId="1BD36A0D">
          <v:shape id="_x0000_i1422" type="#_x0000_t75" style="width:206.5pt;height:103pt" o:ole="">
            <v:imagedata r:id="rId733" o:title=""/>
          </v:shape>
          <o:OLEObject Type="Embed" ProgID="Equation.AxMath" ShapeID="_x0000_i1422" DrawAspect="Content" ObjectID="_1728673414" r:id="rId734"/>
        </w:object>
      </w:r>
    </w:p>
    <w:p w14:paraId="061BB40B" w14:textId="4D7F8266" w:rsidR="00824919" w:rsidRPr="00CF465B" w:rsidRDefault="00824919" w:rsidP="0082491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显然成立，故原命题得证！</w:t>
      </w:r>
    </w:p>
    <w:p w14:paraId="2FBA685C" w14:textId="76E01DB1" w:rsidR="00824919" w:rsidRPr="00CF465B" w:rsidRDefault="00824919" w:rsidP="00824919">
      <w:pPr>
        <w:spacing w:line="360" w:lineRule="auto"/>
        <w:rPr>
          <w:rFonts w:cs="Times New Roman"/>
        </w:rPr>
      </w:pPr>
    </w:p>
    <w:p w14:paraId="0EE0023E" w14:textId="7AE92EC1" w:rsidR="00BE101A" w:rsidRPr="00CF465B" w:rsidRDefault="00BE101A" w:rsidP="0082491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37</w:t>
      </w:r>
      <w:r w:rsidRPr="00CF465B">
        <w:rPr>
          <w:rFonts w:cs="Times New Roman"/>
        </w:rPr>
        <w:t>】</w:t>
      </w:r>
      <w:r w:rsidR="005632EE" w:rsidRPr="00CF465B">
        <w:rPr>
          <w:rFonts w:cs="Times New Roman"/>
        </w:rPr>
        <w:t>若</w:t>
      </w:r>
      <w:r w:rsidR="005632EE" w:rsidRPr="00CF465B">
        <w:rPr>
          <w:rFonts w:cs="Times New Roman"/>
          <w:position w:val="-11"/>
        </w:rPr>
        <w:object w:dxaOrig="553" w:dyaOrig="356" w14:anchorId="71201C53">
          <v:shape id="_x0000_i1423" type="#_x0000_t75" style="width:27.5pt;height:17.5pt" o:ole="">
            <v:imagedata r:id="rId30" o:title=""/>
          </v:shape>
          <o:OLEObject Type="Embed" ProgID="Equation.AxMath" ShapeID="_x0000_i1423" DrawAspect="Content" ObjectID="_1728673415" r:id="rId735"/>
        </w:object>
      </w:r>
      <w:r w:rsidR="005632EE" w:rsidRPr="00CF465B">
        <w:rPr>
          <w:rFonts w:cs="Times New Roman"/>
        </w:rPr>
        <w:t>都是</w:t>
      </w:r>
      <w:r w:rsidR="005632EE" w:rsidRPr="00CF465B">
        <w:rPr>
          <w:rFonts w:cs="Times New Roman"/>
          <w:position w:val="-11"/>
        </w:rPr>
        <w:object w:dxaOrig="198" w:dyaOrig="356" w14:anchorId="49C0F2B8">
          <v:shape id="_x0000_i1424" type="#_x0000_t75" style="width:10pt;height:17.5pt" o:ole="">
            <v:imagedata r:id="rId235" o:title=""/>
          </v:shape>
          <o:OLEObject Type="Embed" ProgID="Equation.AxMath" ShapeID="_x0000_i1424" DrawAspect="Content" ObjectID="_1728673416" r:id="rId736"/>
        </w:object>
      </w:r>
      <w:r w:rsidR="005632EE" w:rsidRPr="00CF465B">
        <w:rPr>
          <w:rFonts w:cs="Times New Roman"/>
        </w:rPr>
        <w:t>阶方阵，试判断下列命题是否成立：</w:t>
      </w:r>
    </w:p>
    <w:p w14:paraId="14C1079F" w14:textId="7F164170" w:rsidR="005632EE" w:rsidRPr="00CF465B" w:rsidRDefault="005632EE" w:rsidP="0082491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若</w:t>
      </w:r>
      <w:r w:rsidRPr="00CF465B">
        <w:rPr>
          <w:rFonts w:cs="Times New Roman"/>
          <w:position w:val="-11"/>
        </w:rPr>
        <w:object w:dxaOrig="256" w:dyaOrig="356" w14:anchorId="283B4341">
          <v:shape id="_x0000_i1425" type="#_x0000_t75" style="width:12.5pt;height:17.5pt" o:ole="">
            <v:imagedata r:id="rId54" o:title=""/>
          </v:shape>
          <o:OLEObject Type="Embed" ProgID="Equation.AxMath" ShapeID="_x0000_i1425" DrawAspect="Content" ObjectID="_1728673417" r:id="rId737"/>
        </w:object>
      </w:r>
      <w:r w:rsidRPr="00CF465B">
        <w:rPr>
          <w:rFonts w:cs="Times New Roman"/>
        </w:rPr>
        <w:t>与</w:t>
      </w:r>
      <w:r w:rsidRPr="00CF465B">
        <w:rPr>
          <w:rFonts w:cs="Times New Roman"/>
          <w:position w:val="-11"/>
        </w:rPr>
        <w:object w:dxaOrig="265" w:dyaOrig="356" w14:anchorId="7E854636">
          <v:shape id="_x0000_i1426" type="#_x0000_t75" style="width:13.5pt;height:17.5pt" o:ole="">
            <v:imagedata r:id="rId283" o:title=""/>
          </v:shape>
          <o:OLEObject Type="Embed" ProgID="Equation.AxMath" ShapeID="_x0000_i1426" DrawAspect="Content" ObjectID="_1728673418" r:id="rId738"/>
        </w:object>
      </w:r>
      <w:r w:rsidRPr="00CF465B">
        <w:rPr>
          <w:rFonts w:cs="Times New Roman"/>
        </w:rPr>
        <w:t>都可逆，则</w:t>
      </w:r>
      <w:r w:rsidRPr="00CF465B">
        <w:rPr>
          <w:rFonts w:cs="Times New Roman"/>
          <w:position w:val="-11"/>
        </w:rPr>
        <w:object w:dxaOrig="756" w:dyaOrig="356" w14:anchorId="16D49FCA">
          <v:shape id="_x0000_i1427" type="#_x0000_t75" style="width:37.5pt;height:17.5pt" o:ole="">
            <v:imagedata r:id="rId668" o:title=""/>
          </v:shape>
          <o:OLEObject Type="Embed" ProgID="Equation.AxMath" ShapeID="_x0000_i1427" DrawAspect="Content" ObjectID="_1728673419" r:id="rId739"/>
        </w:object>
      </w:r>
      <w:r w:rsidRPr="00CF465B">
        <w:rPr>
          <w:rFonts w:cs="Times New Roman"/>
        </w:rPr>
        <w:t>也可逆；</w:t>
      </w:r>
    </w:p>
    <w:p w14:paraId="13D96D29" w14:textId="6F9C7FBF" w:rsidR="005632EE" w:rsidRPr="00CF465B" w:rsidRDefault="005632EE" w:rsidP="0082491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若</w:t>
      </w:r>
      <w:r w:rsidRPr="00CF465B">
        <w:rPr>
          <w:rFonts w:cs="Times New Roman"/>
          <w:position w:val="-11"/>
        </w:rPr>
        <w:object w:dxaOrig="256" w:dyaOrig="356" w14:anchorId="3AAD8770">
          <v:shape id="_x0000_i1428" type="#_x0000_t75" style="width:12.5pt;height:17.5pt" o:ole="">
            <v:imagedata r:id="rId54" o:title=""/>
          </v:shape>
          <o:OLEObject Type="Embed" ProgID="Equation.AxMath" ShapeID="_x0000_i1428" DrawAspect="Content" ObjectID="_1728673420" r:id="rId740"/>
        </w:object>
      </w:r>
      <w:r w:rsidRPr="00CF465B">
        <w:rPr>
          <w:rFonts w:cs="Times New Roman"/>
        </w:rPr>
        <w:t>与</w:t>
      </w:r>
      <w:r w:rsidRPr="00CF465B">
        <w:rPr>
          <w:rFonts w:cs="Times New Roman"/>
          <w:position w:val="-11"/>
        </w:rPr>
        <w:object w:dxaOrig="265" w:dyaOrig="356" w14:anchorId="2E31AB21">
          <v:shape id="_x0000_i1429" type="#_x0000_t75" style="width:13.5pt;height:17.5pt" o:ole="">
            <v:imagedata r:id="rId283" o:title=""/>
          </v:shape>
          <o:OLEObject Type="Embed" ProgID="Equation.AxMath" ShapeID="_x0000_i1429" DrawAspect="Content" ObjectID="_1728673421" r:id="rId741"/>
        </w:object>
      </w:r>
      <w:r w:rsidRPr="00CF465B">
        <w:rPr>
          <w:rFonts w:cs="Times New Roman"/>
        </w:rPr>
        <w:t>都可逆，则</w:t>
      </w:r>
      <w:r w:rsidRPr="00CF465B">
        <w:rPr>
          <w:rFonts w:cs="Times New Roman"/>
          <w:position w:val="-11"/>
        </w:rPr>
        <w:object w:dxaOrig="459" w:dyaOrig="356" w14:anchorId="427EE9DA">
          <v:shape id="_x0000_i1430" type="#_x0000_t75" style="width:22.5pt;height:17.5pt" o:ole="">
            <v:imagedata r:id="rId119" o:title=""/>
          </v:shape>
          <o:OLEObject Type="Embed" ProgID="Equation.AxMath" ShapeID="_x0000_i1430" DrawAspect="Content" ObjectID="_1728673422" r:id="rId742"/>
        </w:object>
      </w:r>
      <w:r w:rsidRPr="00CF465B">
        <w:rPr>
          <w:rFonts w:cs="Times New Roman"/>
        </w:rPr>
        <w:t>也可逆；</w:t>
      </w:r>
    </w:p>
    <w:p w14:paraId="61DDBEEA" w14:textId="7CBA7A72" w:rsidR="005632EE" w:rsidRPr="00CF465B" w:rsidRDefault="005632EE" w:rsidP="0082491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若</w:t>
      </w:r>
      <w:r w:rsidRPr="00CF465B">
        <w:rPr>
          <w:rFonts w:cs="Times New Roman"/>
          <w:position w:val="-11"/>
        </w:rPr>
        <w:object w:dxaOrig="459" w:dyaOrig="356" w14:anchorId="0235196F">
          <v:shape id="_x0000_i1431" type="#_x0000_t75" style="width:22.5pt;height:17.5pt" o:ole="">
            <v:imagedata r:id="rId303" o:title=""/>
          </v:shape>
          <o:OLEObject Type="Embed" ProgID="Equation.AxMath" ShapeID="_x0000_i1431" DrawAspect="Content" ObjectID="_1728673423" r:id="rId743"/>
        </w:object>
      </w:r>
      <w:r w:rsidRPr="00CF465B">
        <w:rPr>
          <w:rFonts w:cs="Times New Roman"/>
        </w:rPr>
        <w:t>可逆，则</w:t>
      </w:r>
      <w:r w:rsidRPr="00CF465B">
        <w:rPr>
          <w:rFonts w:cs="Times New Roman"/>
          <w:position w:val="-11"/>
        </w:rPr>
        <w:object w:dxaOrig="256" w:dyaOrig="356" w14:anchorId="4AAB4B66">
          <v:shape id="_x0000_i1432" type="#_x0000_t75" style="width:12.5pt;height:17.5pt" o:ole="">
            <v:imagedata r:id="rId54" o:title=""/>
          </v:shape>
          <o:OLEObject Type="Embed" ProgID="Equation.AxMath" ShapeID="_x0000_i1432" DrawAspect="Content" ObjectID="_1728673424" r:id="rId744"/>
        </w:object>
      </w:r>
      <w:r w:rsidRPr="00CF465B">
        <w:rPr>
          <w:rFonts w:cs="Times New Roman"/>
        </w:rPr>
        <w:t>与</w:t>
      </w:r>
      <w:r w:rsidRPr="00CF465B">
        <w:rPr>
          <w:rFonts w:cs="Times New Roman"/>
          <w:position w:val="-11"/>
        </w:rPr>
        <w:object w:dxaOrig="265" w:dyaOrig="356" w14:anchorId="4D885B3B">
          <v:shape id="_x0000_i1433" type="#_x0000_t75" style="width:13.5pt;height:17.5pt" o:ole="">
            <v:imagedata r:id="rId283" o:title=""/>
          </v:shape>
          <o:OLEObject Type="Embed" ProgID="Equation.AxMath" ShapeID="_x0000_i1433" DrawAspect="Content" ObjectID="_1728673425" r:id="rId745"/>
        </w:object>
      </w:r>
      <w:r w:rsidRPr="00CF465B">
        <w:rPr>
          <w:rFonts w:cs="Times New Roman"/>
        </w:rPr>
        <w:t>都可逆；</w:t>
      </w:r>
    </w:p>
    <w:p w14:paraId="18F86FA3" w14:textId="23891C56" w:rsidR="005632EE" w:rsidRPr="00CF465B" w:rsidRDefault="005632EE" w:rsidP="0082491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4</w:t>
      </w:r>
      <w:r w:rsidRPr="00CF465B">
        <w:rPr>
          <w:rFonts w:cs="Times New Roman"/>
        </w:rPr>
        <w:t>）若</w:t>
      </w:r>
      <w:r w:rsidRPr="00CF465B">
        <w:rPr>
          <w:rFonts w:cs="Times New Roman"/>
          <w:position w:val="-11"/>
        </w:rPr>
        <w:object w:dxaOrig="834" w:dyaOrig="359" w14:anchorId="2CB517A8">
          <v:shape id="_x0000_i1434" type="#_x0000_t75" style="width:41.5pt;height:18pt" o:ole="">
            <v:imagedata r:id="rId288" o:title=""/>
          </v:shape>
          <o:OLEObject Type="Embed" ProgID="Equation.AxMath" ShapeID="_x0000_i1434" DrawAspect="Content" ObjectID="_1728673426" r:id="rId746"/>
        </w:object>
      </w:r>
      <w:r w:rsidRPr="00CF465B">
        <w:rPr>
          <w:rFonts w:cs="Times New Roman"/>
        </w:rPr>
        <w:t>，则</w:t>
      </w:r>
      <w:r w:rsidRPr="00CF465B">
        <w:rPr>
          <w:rFonts w:cs="Times New Roman"/>
          <w:position w:val="-11"/>
        </w:rPr>
        <w:object w:dxaOrig="742" w:dyaOrig="356" w14:anchorId="5D4E0168">
          <v:shape id="_x0000_i1435" type="#_x0000_t75" style="width:37pt;height:17.5pt" o:ole="">
            <v:imagedata r:id="rId52" o:title=""/>
          </v:shape>
          <o:OLEObject Type="Embed" ProgID="Equation.AxMath" ShapeID="_x0000_i1435" DrawAspect="Content" ObjectID="_1728673427" r:id="rId747"/>
        </w:object>
      </w:r>
      <w:r w:rsidRPr="00CF465B">
        <w:rPr>
          <w:rFonts w:cs="Times New Roman"/>
        </w:rPr>
        <w:t>或</w:t>
      </w:r>
      <w:r w:rsidRPr="00CF465B">
        <w:rPr>
          <w:rFonts w:cs="Times New Roman"/>
          <w:position w:val="-11"/>
        </w:rPr>
        <w:object w:dxaOrig="751" w:dyaOrig="356" w14:anchorId="203F4343">
          <v:shape id="_x0000_i1436" type="#_x0000_t75" style="width:37.5pt;height:17.5pt" o:ole="">
            <v:imagedata r:id="rId748" o:title=""/>
          </v:shape>
          <o:OLEObject Type="Embed" ProgID="Equation.AxMath" ShapeID="_x0000_i1436" DrawAspect="Content" ObjectID="_1728673428" r:id="rId749"/>
        </w:object>
      </w:r>
      <w:r w:rsidRPr="00CF465B">
        <w:rPr>
          <w:rFonts w:cs="Times New Roman"/>
        </w:rPr>
        <w:t>.</w:t>
      </w:r>
    </w:p>
    <w:p w14:paraId="5E10CEB4" w14:textId="14537722" w:rsidR="005632EE" w:rsidRPr="00CF465B" w:rsidRDefault="005632EE" w:rsidP="0082491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Pr="00CF465B">
        <w:rPr>
          <w:rFonts w:cs="Times New Roman"/>
        </w:rPr>
        <w:t>×</w:t>
      </w: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Pr="00CF465B">
        <w:rPr>
          <w:rFonts w:cs="Times New Roman"/>
        </w:rPr>
        <w:t>√</w:t>
      </w:r>
      <w:r w:rsidRPr="00CF465B">
        <w:rPr>
          <w:rFonts w:cs="Times New Roman"/>
        </w:rPr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</w:t>
      </w:r>
      <w:r w:rsidRPr="00CF465B">
        <w:rPr>
          <w:rFonts w:cs="Times New Roman"/>
        </w:rPr>
        <w:t>√</w:t>
      </w:r>
      <w:r w:rsidRPr="00CF465B">
        <w:rPr>
          <w:rFonts w:cs="Times New Roman"/>
        </w:rPr>
        <w:t>（</w:t>
      </w:r>
      <w:r w:rsidRPr="00CF465B">
        <w:rPr>
          <w:rFonts w:cs="Times New Roman"/>
        </w:rPr>
        <w:t>4</w:t>
      </w:r>
      <w:r w:rsidRPr="00CF465B">
        <w:rPr>
          <w:rFonts w:cs="Times New Roman"/>
        </w:rPr>
        <w:t>）</w:t>
      </w:r>
      <w:r w:rsidRPr="00CF465B">
        <w:rPr>
          <w:rFonts w:cs="Times New Roman"/>
        </w:rPr>
        <w:t>×</w:t>
      </w:r>
    </w:p>
    <w:p w14:paraId="6EE1FD17" w14:textId="610E07F3" w:rsidR="005632EE" w:rsidRPr="00CF465B" w:rsidRDefault="005632EE" w:rsidP="0082491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下面给出证明：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取反例：</w:t>
      </w:r>
      <w:r w:rsidRPr="00CF465B">
        <w:rPr>
          <w:rFonts w:cs="Times New Roman"/>
          <w:position w:val="-11"/>
        </w:rPr>
        <w:object w:dxaOrig="1728" w:dyaOrig="356" w14:anchorId="2604F18B">
          <v:shape id="_x0000_i1437" type="#_x0000_t75" style="width:86.5pt;height:17.5pt" o:ole="">
            <v:imagedata r:id="rId750" o:title=""/>
          </v:shape>
          <o:OLEObject Type="Embed" ProgID="Equation.AxMath" ShapeID="_x0000_i1437" DrawAspect="Content" ObjectID="_1728673429" r:id="rId751"/>
        </w:object>
      </w:r>
      <w:r w:rsidRPr="00CF465B">
        <w:rPr>
          <w:rFonts w:cs="Times New Roman"/>
        </w:rPr>
        <w:t>.</w:t>
      </w:r>
    </w:p>
    <w:p w14:paraId="293A461B" w14:textId="6EB13DDE" w:rsidR="005632EE" w:rsidRPr="00CF465B" w:rsidRDefault="005632EE" w:rsidP="0082491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11"/>
        </w:rPr>
        <w:object w:dxaOrig="256" w:dyaOrig="356" w14:anchorId="212AA0B9">
          <v:shape id="_x0000_i1438" type="#_x0000_t75" style="width:12.5pt;height:17.5pt" o:ole="">
            <v:imagedata r:id="rId54" o:title=""/>
          </v:shape>
          <o:OLEObject Type="Embed" ProgID="Equation.AxMath" ShapeID="_x0000_i1438" DrawAspect="Content" ObjectID="_1728673430" r:id="rId752"/>
        </w:object>
      </w:r>
      <w:r w:rsidRPr="00CF465B">
        <w:rPr>
          <w:rFonts w:cs="Times New Roman"/>
        </w:rPr>
        <w:t>与</w:t>
      </w:r>
      <w:r w:rsidRPr="00CF465B">
        <w:rPr>
          <w:rFonts w:cs="Times New Roman"/>
          <w:position w:val="-11"/>
        </w:rPr>
        <w:object w:dxaOrig="265" w:dyaOrig="356" w14:anchorId="7B648DF4">
          <v:shape id="_x0000_i1439" type="#_x0000_t75" style="width:13.5pt;height:17.5pt" o:ole="">
            <v:imagedata r:id="rId283" o:title=""/>
          </v:shape>
          <o:OLEObject Type="Embed" ProgID="Equation.AxMath" ShapeID="_x0000_i1439" DrawAspect="Content" ObjectID="_1728673431" r:id="rId753"/>
        </w:object>
      </w:r>
      <w:r w:rsidRPr="00CF465B">
        <w:rPr>
          <w:rFonts w:cs="Times New Roman"/>
        </w:rPr>
        <w:t>都可逆，则存在</w:t>
      </w:r>
      <w:r w:rsidRPr="00CF465B">
        <w:rPr>
          <w:rFonts w:cs="Times New Roman"/>
          <w:position w:val="-11"/>
        </w:rPr>
        <w:object w:dxaOrig="917" w:dyaOrig="359" w14:anchorId="29142B88">
          <v:shape id="_x0000_i1440" type="#_x0000_t75" style="width:46pt;height:18pt" o:ole="">
            <v:imagedata r:id="rId754" o:title=""/>
          </v:shape>
          <o:OLEObject Type="Embed" ProgID="Equation.AxMath" ShapeID="_x0000_i1440" DrawAspect="Content" ObjectID="_1728673432" r:id="rId755"/>
        </w:object>
      </w:r>
      <w:r w:rsidRPr="00CF465B">
        <w:rPr>
          <w:rFonts w:cs="Times New Roman"/>
        </w:rPr>
        <w:t>使得</w:t>
      </w:r>
      <w:r w:rsidRPr="00CF465B">
        <w:rPr>
          <w:rFonts w:cs="Times New Roman"/>
          <w:position w:val="-11"/>
        </w:rPr>
        <w:object w:dxaOrig="2300" w:dyaOrig="359" w14:anchorId="59966EA7">
          <v:shape id="_x0000_i1441" type="#_x0000_t75" style="width:115pt;height:18pt" o:ole="">
            <v:imagedata r:id="rId756" o:title=""/>
          </v:shape>
          <o:OLEObject Type="Embed" ProgID="Equation.AxMath" ShapeID="_x0000_i1441" DrawAspect="Content" ObjectID="_1728673433" r:id="rId757"/>
        </w:object>
      </w:r>
      <w:r w:rsidRPr="00CF465B">
        <w:rPr>
          <w:rFonts w:cs="Times New Roman"/>
        </w:rPr>
        <w:t>，即</w:t>
      </w:r>
    </w:p>
    <w:p w14:paraId="209F61A4" w14:textId="10C0F3B8" w:rsidR="005632EE" w:rsidRPr="00CF465B" w:rsidRDefault="005632EE" w:rsidP="005632EE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1"/>
        </w:rPr>
        <w:object w:dxaOrig="3561" w:dyaOrig="359" w14:anchorId="161B36A2">
          <v:shape id="_x0000_i1442" type="#_x0000_t75" style="width:178pt;height:18pt" o:ole="">
            <v:imagedata r:id="rId758" o:title=""/>
          </v:shape>
          <o:OLEObject Type="Embed" ProgID="Equation.AxMath" ShapeID="_x0000_i1442" DrawAspect="Content" ObjectID="_1728673434" r:id="rId759"/>
        </w:object>
      </w:r>
    </w:p>
    <w:p w14:paraId="2D19F6DE" w14:textId="3AA86658" w:rsidR="005632EE" w:rsidRPr="00CF465B" w:rsidRDefault="005632EE" w:rsidP="005632E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</w:t>
      </w:r>
      <w:r w:rsidRPr="00CF465B">
        <w:rPr>
          <w:rFonts w:cs="Times New Roman"/>
          <w:position w:val="-11"/>
        </w:rPr>
        <w:object w:dxaOrig="459" w:dyaOrig="356" w14:anchorId="1D6B65CC">
          <v:shape id="_x0000_i1443" type="#_x0000_t75" style="width:22.5pt;height:17.5pt" o:ole="">
            <v:imagedata r:id="rId119" o:title=""/>
          </v:shape>
          <o:OLEObject Type="Embed" ProgID="Equation.AxMath" ShapeID="_x0000_i1443" DrawAspect="Content" ObjectID="_1728673435" r:id="rId760"/>
        </w:object>
      </w:r>
      <w:r w:rsidRPr="00CF465B">
        <w:rPr>
          <w:rFonts w:cs="Times New Roman"/>
        </w:rPr>
        <w:t>也可逆，且逆矩阵为</w:t>
      </w:r>
      <w:r w:rsidRPr="00CF465B">
        <w:rPr>
          <w:rFonts w:cs="Times New Roman"/>
          <w:position w:val="-11"/>
        </w:rPr>
        <w:object w:dxaOrig="838" w:dyaOrig="359" w14:anchorId="7DD2D542">
          <v:shape id="_x0000_i1444" type="#_x0000_t75" style="width:41.5pt;height:18pt" o:ole="">
            <v:imagedata r:id="rId761" o:title=""/>
          </v:shape>
          <o:OLEObject Type="Embed" ProgID="Equation.AxMath" ShapeID="_x0000_i1444" DrawAspect="Content" ObjectID="_1728673436" r:id="rId762"/>
        </w:object>
      </w:r>
      <w:r w:rsidRPr="00CF465B">
        <w:rPr>
          <w:rFonts w:cs="Times New Roman"/>
        </w:rPr>
        <w:t>.</w:t>
      </w:r>
    </w:p>
    <w:p w14:paraId="0B672CDC" w14:textId="77777777" w:rsidR="005632EE" w:rsidRPr="00CF465B" w:rsidRDefault="005632EE" w:rsidP="005632E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11"/>
        </w:rPr>
        <w:object w:dxaOrig="459" w:dyaOrig="356" w14:anchorId="190DE066">
          <v:shape id="_x0000_i1445" type="#_x0000_t75" style="width:22.5pt;height:17.5pt" o:ole="">
            <v:imagedata r:id="rId303" o:title=""/>
          </v:shape>
          <o:OLEObject Type="Embed" ProgID="Equation.AxMath" ShapeID="_x0000_i1445" DrawAspect="Content" ObjectID="_1728673437" r:id="rId763"/>
        </w:object>
      </w:r>
      <w:r w:rsidRPr="00CF465B">
        <w:rPr>
          <w:rFonts w:cs="Times New Roman"/>
        </w:rPr>
        <w:t>可逆，则</w:t>
      </w:r>
      <w:r w:rsidRPr="00CF465B">
        <w:rPr>
          <w:rFonts w:cs="Times New Roman"/>
          <w:position w:val="-12"/>
        </w:rPr>
        <w:object w:dxaOrig="1033" w:dyaOrig="364" w14:anchorId="3F4ED9C9">
          <v:shape id="_x0000_i1446" type="#_x0000_t75" style="width:51.5pt;height:18.5pt" o:ole="">
            <v:imagedata r:id="rId764" o:title=""/>
          </v:shape>
          <o:OLEObject Type="Embed" ProgID="Equation.AxMath" ShapeID="_x0000_i1446" DrawAspect="Content" ObjectID="_1728673438" r:id="rId765"/>
        </w:object>
      </w:r>
      <w:r w:rsidRPr="00CF465B">
        <w:rPr>
          <w:rFonts w:cs="Times New Roman"/>
        </w:rPr>
        <w:t>，从而我们有</w:t>
      </w:r>
      <w:r w:rsidRPr="00CF465B">
        <w:rPr>
          <w:rFonts w:cs="Times New Roman"/>
          <w:position w:val="-12"/>
        </w:rPr>
        <w:object w:dxaOrig="2061" w:dyaOrig="364" w14:anchorId="05F92E9D">
          <v:shape id="_x0000_i1447" type="#_x0000_t75" style="width:103.5pt;height:18.5pt" o:ole="">
            <v:imagedata r:id="rId766" o:title=""/>
          </v:shape>
          <o:OLEObject Type="Embed" ProgID="Equation.AxMath" ShapeID="_x0000_i1447" DrawAspect="Content" ObjectID="_1728673439" r:id="rId767"/>
        </w:object>
      </w:r>
      <w:r w:rsidRPr="00CF465B">
        <w:rPr>
          <w:rFonts w:cs="Times New Roman"/>
        </w:rPr>
        <w:t>，从而</w:t>
      </w:r>
    </w:p>
    <w:p w14:paraId="6E96FE58" w14:textId="77777777" w:rsidR="005632EE" w:rsidRPr="00CF465B" w:rsidRDefault="005632EE" w:rsidP="005632EE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2"/>
        </w:rPr>
        <w:object w:dxaOrig="1695" w:dyaOrig="364" w14:anchorId="03AACE9D">
          <v:shape id="_x0000_i1448" type="#_x0000_t75" style="width:85pt;height:18.5pt" o:ole="">
            <v:imagedata r:id="rId768" o:title=""/>
          </v:shape>
          <o:OLEObject Type="Embed" ProgID="Equation.AxMath" ShapeID="_x0000_i1448" DrawAspect="Content" ObjectID="_1728673440" r:id="rId769"/>
        </w:object>
      </w:r>
    </w:p>
    <w:p w14:paraId="696B0F90" w14:textId="63118747" w:rsidR="005632EE" w:rsidRPr="00CF465B" w:rsidRDefault="005632EE" w:rsidP="005632E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即</w:t>
      </w:r>
      <w:r w:rsidRPr="00CF465B">
        <w:rPr>
          <w:rFonts w:cs="Times New Roman"/>
          <w:position w:val="-11"/>
        </w:rPr>
        <w:object w:dxaOrig="256" w:dyaOrig="356" w14:anchorId="2569952E">
          <v:shape id="_x0000_i1449" type="#_x0000_t75" style="width:12.5pt;height:17.5pt" o:ole="">
            <v:imagedata r:id="rId54" o:title=""/>
          </v:shape>
          <o:OLEObject Type="Embed" ProgID="Equation.AxMath" ShapeID="_x0000_i1449" DrawAspect="Content" ObjectID="_1728673441" r:id="rId770"/>
        </w:object>
      </w:r>
      <w:r w:rsidRPr="00CF465B">
        <w:rPr>
          <w:rFonts w:cs="Times New Roman"/>
        </w:rPr>
        <w:t>与</w:t>
      </w:r>
      <w:r w:rsidRPr="00CF465B">
        <w:rPr>
          <w:rFonts w:cs="Times New Roman"/>
          <w:position w:val="-11"/>
        </w:rPr>
        <w:object w:dxaOrig="265" w:dyaOrig="356" w14:anchorId="5E8CC2ED">
          <v:shape id="_x0000_i1450" type="#_x0000_t75" style="width:13.5pt;height:17.5pt" o:ole="">
            <v:imagedata r:id="rId283" o:title=""/>
          </v:shape>
          <o:OLEObject Type="Embed" ProgID="Equation.AxMath" ShapeID="_x0000_i1450" DrawAspect="Content" ObjectID="_1728673442" r:id="rId771"/>
        </w:object>
      </w:r>
      <w:r w:rsidRPr="00CF465B">
        <w:rPr>
          <w:rFonts w:cs="Times New Roman"/>
        </w:rPr>
        <w:t>都可逆</w:t>
      </w:r>
      <w:r w:rsidRPr="00CF465B">
        <w:rPr>
          <w:rFonts w:cs="Times New Roman"/>
        </w:rPr>
        <w:t>.</w:t>
      </w:r>
    </w:p>
    <w:p w14:paraId="327FAC26" w14:textId="3A71E304" w:rsidR="00B94A26" w:rsidRPr="00CF465B" w:rsidRDefault="00B94A26" w:rsidP="005632E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4</w:t>
      </w:r>
      <w:r w:rsidRPr="00CF465B">
        <w:rPr>
          <w:rFonts w:cs="Times New Roman"/>
        </w:rPr>
        <w:t>）取反例：</w:t>
      </w:r>
      <w:r w:rsidRPr="00CF465B">
        <w:rPr>
          <w:rFonts w:cs="Times New Roman"/>
          <w:position w:val="-29"/>
        </w:rPr>
        <w:object w:dxaOrig="2587" w:dyaOrig="704" w14:anchorId="2DC9F34B">
          <v:shape id="_x0000_i1451" type="#_x0000_t75" style="width:129.5pt;height:35.5pt" o:ole="">
            <v:imagedata r:id="rId772" o:title=""/>
          </v:shape>
          <o:OLEObject Type="Embed" ProgID="Equation.AxMath" ShapeID="_x0000_i1451" DrawAspect="Content" ObjectID="_1728673443" r:id="rId773"/>
        </w:object>
      </w:r>
      <w:r w:rsidRPr="00CF465B">
        <w:rPr>
          <w:rFonts w:cs="Times New Roman"/>
        </w:rPr>
        <w:t>.</w:t>
      </w:r>
      <w:r w:rsidR="00C74E9C" w:rsidRPr="00CF465B">
        <w:rPr>
          <w:rFonts w:cs="Times New Roman"/>
        </w:rPr>
        <w:t>实际上</w:t>
      </w:r>
      <w:r w:rsidR="00C74E9C" w:rsidRPr="00CF465B">
        <w:rPr>
          <w:rFonts w:cs="Times New Roman"/>
          <w:position w:val="-11"/>
        </w:rPr>
        <w:object w:dxaOrig="834" w:dyaOrig="359" w14:anchorId="668F8D09">
          <v:shape id="_x0000_i1452" type="#_x0000_t75" style="width:41.5pt;height:18pt" o:ole="">
            <v:imagedata r:id="rId288" o:title=""/>
          </v:shape>
          <o:OLEObject Type="Embed" ProgID="Equation.AxMath" ShapeID="_x0000_i1452" DrawAspect="Content" ObjectID="_1728673444" r:id="rId774"/>
        </w:object>
      </w:r>
      <w:r w:rsidR="00C74E9C" w:rsidRPr="00CF465B">
        <w:rPr>
          <w:rFonts w:cs="Times New Roman"/>
        </w:rPr>
        <w:t>能求出的是矩阵的特征值</w:t>
      </w:r>
      <w:r w:rsidR="00C74E9C" w:rsidRPr="00CF465B">
        <w:rPr>
          <w:rFonts w:cs="Times New Roman"/>
        </w:rPr>
        <w:t>.</w:t>
      </w:r>
    </w:p>
    <w:p w14:paraId="3E1EF502" w14:textId="6165F84A" w:rsidR="00FC0973" w:rsidRPr="00CF465B" w:rsidRDefault="00FC0973" w:rsidP="005632E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【</w:t>
      </w:r>
      <w:r w:rsidRPr="00CF465B">
        <w:rPr>
          <w:rFonts w:cs="Times New Roman"/>
        </w:rPr>
        <w:t>38</w:t>
      </w:r>
      <w:r w:rsidRPr="00CF465B">
        <w:rPr>
          <w:rFonts w:cs="Times New Roman"/>
        </w:rPr>
        <w:t>】设</w:t>
      </w:r>
      <w:r w:rsidRPr="00CF465B">
        <w:rPr>
          <w:rFonts w:cs="Times New Roman"/>
          <w:position w:val="-11"/>
        </w:rPr>
        <w:object w:dxaOrig="256" w:dyaOrig="356" w14:anchorId="1EA80F81">
          <v:shape id="_x0000_i1453" type="#_x0000_t75" style="width:12.5pt;height:17.5pt" o:ole="">
            <v:imagedata r:id="rId54" o:title=""/>
          </v:shape>
          <o:OLEObject Type="Embed" ProgID="Equation.AxMath" ShapeID="_x0000_i1453" DrawAspect="Content" ObjectID="_1728673445" r:id="rId775"/>
        </w:object>
      </w:r>
      <w:r w:rsidRPr="00CF465B">
        <w:rPr>
          <w:rFonts w:cs="Times New Roman"/>
        </w:rPr>
        <w:t>为</w:t>
      </w:r>
      <w:r w:rsidRPr="00CF465B">
        <w:rPr>
          <w:rFonts w:cs="Times New Roman"/>
        </w:rPr>
        <w:t>5</w:t>
      </w:r>
      <w:r w:rsidRPr="00CF465B">
        <w:rPr>
          <w:rFonts w:cs="Times New Roman"/>
        </w:rPr>
        <w:t>阶矩阵，且</w:t>
      </w:r>
      <w:r w:rsidRPr="00CF465B">
        <w:rPr>
          <w:rFonts w:cs="Times New Roman"/>
          <w:position w:val="-11"/>
        </w:rPr>
        <w:object w:dxaOrig="828" w:dyaOrig="356" w14:anchorId="37FB0C6A">
          <v:shape id="_x0000_i1454" type="#_x0000_t75" style="width:41.5pt;height:17.5pt" o:ole="">
            <v:imagedata r:id="rId776" o:title=""/>
          </v:shape>
          <o:OLEObject Type="Embed" ProgID="Equation.AxMath" ShapeID="_x0000_i1454" DrawAspect="Content" ObjectID="_1728673446" r:id="rId777"/>
        </w:object>
      </w:r>
      <w:r w:rsidRPr="00CF465B">
        <w:rPr>
          <w:rFonts w:cs="Times New Roman"/>
        </w:rPr>
        <w:t>，试求：</w:t>
      </w:r>
      <w:r w:rsidR="004542B5" w:rsidRPr="00CF465B">
        <w:rPr>
          <w:rFonts w:cs="Times New Roman"/>
          <w:position w:val="-12"/>
        </w:rPr>
        <w:object w:dxaOrig="2204" w:dyaOrig="370" w14:anchorId="2FD84086">
          <v:shape id="_x0000_i1455" type="#_x0000_t75" style="width:110pt;height:18pt" o:ole="">
            <v:imagedata r:id="rId778" o:title=""/>
          </v:shape>
          <o:OLEObject Type="Embed" ProgID="Equation.AxMath" ShapeID="_x0000_i1455" DrawAspect="Content" ObjectID="_1728673447" r:id="rId779"/>
        </w:object>
      </w:r>
      <w:r w:rsidRPr="00CF465B">
        <w:rPr>
          <w:rFonts w:cs="Times New Roman"/>
        </w:rPr>
        <w:t>.</w:t>
      </w:r>
    </w:p>
    <w:p w14:paraId="74CE7E32" w14:textId="03E3D7EB" w:rsidR="00FC0973" w:rsidRPr="00CF465B" w:rsidRDefault="00FC0973" w:rsidP="005632E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根据</w:t>
      </w:r>
      <w:r w:rsidRPr="00CF465B">
        <w:rPr>
          <w:rFonts w:cs="Times New Roman"/>
          <w:position w:val="-11"/>
        </w:rPr>
        <w:object w:dxaOrig="828" w:dyaOrig="356" w14:anchorId="46BBBD71">
          <v:shape id="_x0000_i1456" type="#_x0000_t75" style="width:41.5pt;height:17.5pt" o:ole="">
            <v:imagedata r:id="rId776" o:title=""/>
          </v:shape>
          <o:OLEObject Type="Embed" ProgID="Equation.AxMath" ShapeID="_x0000_i1456" DrawAspect="Content" ObjectID="_1728673448" r:id="rId780"/>
        </w:object>
      </w:r>
      <w:r w:rsidRPr="00CF465B">
        <w:rPr>
          <w:rFonts w:cs="Times New Roman"/>
        </w:rPr>
        <w:t>可知矩阵</w:t>
      </w:r>
      <w:r w:rsidRPr="00CF465B">
        <w:rPr>
          <w:rFonts w:cs="Times New Roman"/>
          <w:position w:val="-11"/>
        </w:rPr>
        <w:object w:dxaOrig="256" w:dyaOrig="356" w14:anchorId="1CBC65E4">
          <v:shape id="_x0000_i1457" type="#_x0000_t75" style="width:12.5pt;height:17.5pt" o:ole="">
            <v:imagedata r:id="rId54" o:title=""/>
          </v:shape>
          <o:OLEObject Type="Embed" ProgID="Equation.AxMath" ShapeID="_x0000_i1457" DrawAspect="Content" ObjectID="_1728673449" r:id="rId781"/>
        </w:object>
      </w:r>
      <w:r w:rsidRPr="00CF465B">
        <w:rPr>
          <w:rFonts w:cs="Times New Roman"/>
        </w:rPr>
        <w:t>可逆，从而我们有</w:t>
      </w:r>
    </w:p>
    <w:p w14:paraId="56DEFF67" w14:textId="0164304A" w:rsidR="00FC0973" w:rsidRPr="00CF465B" w:rsidRDefault="00FC0973" w:rsidP="00FC0973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1"/>
        </w:rPr>
        <w:object w:dxaOrig="1341" w:dyaOrig="359" w14:anchorId="6CBF167D">
          <v:shape id="_x0000_i1458" type="#_x0000_t75" style="width:67pt;height:18pt" o:ole="">
            <v:imagedata r:id="rId782" o:title=""/>
          </v:shape>
          <o:OLEObject Type="Embed" ProgID="Equation.AxMath" ShapeID="_x0000_i1458" DrawAspect="Content" ObjectID="_1728673450" r:id="rId783"/>
        </w:object>
      </w:r>
    </w:p>
    <w:p w14:paraId="05C4FC7D" w14:textId="6DA8282E" w:rsidR="00FC0973" w:rsidRPr="00CF465B" w:rsidRDefault="00FC0973" w:rsidP="00FC097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故</w:t>
      </w:r>
      <w:r w:rsidRPr="00CF465B">
        <w:rPr>
          <w:rFonts w:cs="Times New Roman"/>
          <w:position w:val="-26"/>
        </w:rPr>
        <w:object w:dxaOrig="4156" w:dyaOrig="654" w14:anchorId="5B4A794C">
          <v:shape id="_x0000_i1459" type="#_x0000_t75" style="width:208pt;height:32.5pt" o:ole="">
            <v:imagedata r:id="rId784" o:title=""/>
          </v:shape>
          <o:OLEObject Type="Embed" ProgID="Equation.AxMath" ShapeID="_x0000_i1459" DrawAspect="Content" ObjectID="_1728673451" r:id="rId785"/>
        </w:object>
      </w:r>
      <w:r w:rsidRPr="00CF465B">
        <w:rPr>
          <w:rFonts w:cs="Times New Roman"/>
        </w:rPr>
        <w:t>.</w:t>
      </w:r>
    </w:p>
    <w:p w14:paraId="671A54C9" w14:textId="1FF315C3" w:rsidR="004542B5" w:rsidRPr="00CF465B" w:rsidRDefault="004542B5" w:rsidP="00FC097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而</w:t>
      </w:r>
      <w:r w:rsidRPr="00CF465B">
        <w:rPr>
          <w:rFonts w:cs="Times New Roman"/>
          <w:position w:val="-11"/>
        </w:rPr>
        <w:object w:dxaOrig="2137" w:dyaOrig="359" w14:anchorId="2A0AC629">
          <v:shape id="_x0000_i1460" type="#_x0000_t75" style="width:107pt;height:18pt" o:ole="">
            <v:imagedata r:id="rId786" o:title=""/>
          </v:shape>
          <o:OLEObject Type="Embed" ProgID="Equation.AxMath" ShapeID="_x0000_i1460" DrawAspect="Content" ObjectID="_1728673452" r:id="rId787"/>
        </w:object>
      </w:r>
      <w:r w:rsidRPr="00CF465B">
        <w:rPr>
          <w:rFonts w:cs="Times New Roman"/>
        </w:rPr>
        <w:t>，而</w:t>
      </w:r>
      <w:r w:rsidRPr="00CF465B">
        <w:rPr>
          <w:rFonts w:cs="Times New Roman"/>
          <w:position w:val="-26"/>
        </w:rPr>
        <w:object w:dxaOrig="2470" w:dyaOrig="654" w14:anchorId="4F829A56">
          <v:shape id="_x0000_i1461" type="#_x0000_t75" style="width:123.5pt;height:32.5pt" o:ole="">
            <v:imagedata r:id="rId788" o:title=""/>
          </v:shape>
          <o:OLEObject Type="Embed" ProgID="Equation.AxMath" ShapeID="_x0000_i1461" DrawAspect="Content" ObjectID="_1728673453" r:id="rId789"/>
        </w:objec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从而</w:t>
      </w:r>
    </w:p>
    <w:p w14:paraId="4B969C60" w14:textId="596A5F95" w:rsidR="004542B5" w:rsidRPr="00CF465B" w:rsidRDefault="0070503A" w:rsidP="00075963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27"/>
        </w:rPr>
        <w:object w:dxaOrig="5227" w:dyaOrig="668" w14:anchorId="6D24204B">
          <v:shape id="_x0000_i1462" type="#_x0000_t75" style="width:261.5pt;height:33.5pt" o:ole="">
            <v:imagedata r:id="rId790" o:title=""/>
          </v:shape>
          <o:OLEObject Type="Embed" ProgID="Equation.AxMath" ShapeID="_x0000_i1462" DrawAspect="Content" ObjectID="_1728673454" r:id="rId791"/>
        </w:object>
      </w:r>
    </w:p>
    <w:p w14:paraId="738DBB3B" w14:textId="77777777" w:rsidR="0056782D" w:rsidRPr="00CF465B" w:rsidRDefault="0056782D" w:rsidP="00075963">
      <w:pPr>
        <w:spacing w:line="360" w:lineRule="auto"/>
        <w:jc w:val="center"/>
        <w:rPr>
          <w:rFonts w:cs="Times New Roman"/>
        </w:rPr>
      </w:pPr>
    </w:p>
    <w:p w14:paraId="4CF9928F" w14:textId="77777777" w:rsidR="00FA51D2" w:rsidRPr="00CF465B" w:rsidRDefault="008C55C9" w:rsidP="008C55C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39</w:t>
      </w:r>
      <w:r w:rsidRPr="00CF465B">
        <w:rPr>
          <w:rFonts w:cs="Times New Roman"/>
        </w:rPr>
        <w:t>】</w:t>
      </w:r>
      <w:r w:rsidR="00E11863" w:rsidRPr="00CF465B">
        <w:rPr>
          <w:rFonts w:cs="Times New Roman"/>
        </w:rPr>
        <w:t>设四阶矩阵</w:t>
      </w:r>
      <w:r w:rsidR="00FA51D2" w:rsidRPr="00CF465B">
        <w:rPr>
          <w:rFonts w:cs="Times New Roman"/>
          <w:position w:val="-12"/>
        </w:rPr>
        <w:object w:dxaOrig="4450" w:dyaOrig="374" w14:anchorId="7DE5A901">
          <v:shape id="_x0000_i1463" type="#_x0000_t75" style="width:222.5pt;height:19pt" o:ole="">
            <v:imagedata r:id="rId792" o:title=""/>
          </v:shape>
          <o:OLEObject Type="Embed" ProgID="Equation.AxMath" ShapeID="_x0000_i1463" DrawAspect="Content" ObjectID="_1728673455" r:id="rId793"/>
        </w:object>
      </w:r>
      <w:r w:rsidR="00E11863" w:rsidRPr="00CF465B">
        <w:rPr>
          <w:rFonts w:cs="Times New Roman"/>
        </w:rPr>
        <w:t>，其中</w:t>
      </w:r>
    </w:p>
    <w:p w14:paraId="2EBAE377" w14:textId="77777777" w:rsidR="00FA51D2" w:rsidRPr="00CF465B" w:rsidRDefault="00E11863" w:rsidP="00FA51D2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2"/>
        </w:rPr>
        <w:object w:dxaOrig="1539" w:dyaOrig="359" w14:anchorId="1819C47D">
          <v:shape id="_x0000_i1464" type="#_x0000_t75" style="width:77pt;height:18pt" o:ole="">
            <v:imagedata r:id="rId794" o:title=""/>
          </v:shape>
          <o:OLEObject Type="Embed" ProgID="Equation.AxMath" ShapeID="_x0000_i1464" DrawAspect="Content" ObjectID="_1728673456" r:id="rId795"/>
        </w:object>
      </w:r>
    </w:p>
    <w:p w14:paraId="589A0EE3" w14:textId="1D7864AC" w:rsidR="008C55C9" w:rsidRPr="00CF465B" w:rsidRDefault="00E11863" w:rsidP="008C55C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均为</w:t>
      </w:r>
      <w:r w:rsidRPr="00CF465B">
        <w:rPr>
          <w:rFonts w:cs="Times New Roman"/>
          <w:position w:val="-11"/>
        </w:rPr>
        <w:object w:dxaOrig="550" w:dyaOrig="356" w14:anchorId="047A7806">
          <v:shape id="_x0000_i1465" type="#_x0000_t75" style="width:27.5pt;height:17.5pt" o:ole="">
            <v:imagedata r:id="rId796" o:title=""/>
          </v:shape>
          <o:OLEObject Type="Embed" ProgID="Equation.AxMath" ShapeID="_x0000_i1465" DrawAspect="Content" ObjectID="_1728673457" r:id="rId797"/>
        </w:object>
      </w:r>
      <w:r w:rsidRPr="00CF465B">
        <w:rPr>
          <w:rFonts w:cs="Times New Roman"/>
        </w:rPr>
        <w:t>的列矩阵，且</w:t>
      </w:r>
      <w:r w:rsidRPr="00CF465B">
        <w:rPr>
          <w:rFonts w:cs="Times New Roman"/>
          <w:position w:val="-11"/>
        </w:rPr>
        <w:object w:dxaOrig="1738" w:dyaOrig="356" w14:anchorId="275EEBDE">
          <v:shape id="_x0000_i1466" type="#_x0000_t75" style="width:87pt;height:17.5pt" o:ole="">
            <v:imagedata r:id="rId798" o:title=""/>
          </v:shape>
          <o:OLEObject Type="Embed" ProgID="Equation.AxMath" ShapeID="_x0000_i1466" DrawAspect="Content" ObjectID="_1728673458" r:id="rId799"/>
        </w:object>
      </w:r>
      <w:r w:rsidRPr="00CF465B">
        <w:rPr>
          <w:rFonts w:cs="Times New Roman"/>
        </w:rPr>
        <w:t>，求</w:t>
      </w:r>
      <w:r w:rsidRPr="00CF465B">
        <w:rPr>
          <w:rFonts w:cs="Times New Roman"/>
          <w:position w:val="-11"/>
        </w:rPr>
        <w:object w:dxaOrig="921" w:dyaOrig="356" w14:anchorId="422E8190">
          <v:shape id="_x0000_i1467" type="#_x0000_t75" style="width:46pt;height:17.5pt" o:ole="">
            <v:imagedata r:id="rId800" o:title=""/>
          </v:shape>
          <o:OLEObject Type="Embed" ProgID="Equation.AxMath" ShapeID="_x0000_i1467" DrawAspect="Content" ObjectID="_1728673459" r:id="rId801"/>
        </w:object>
      </w:r>
      <w:r w:rsidR="00FA51D2" w:rsidRPr="00CF465B">
        <w:rPr>
          <w:rFonts w:cs="Times New Roman"/>
        </w:rPr>
        <w:t>.</w:t>
      </w:r>
    </w:p>
    <w:p w14:paraId="5C64D984" w14:textId="77777777" w:rsidR="00FA51D2" w:rsidRPr="00CF465B" w:rsidRDefault="00FA51D2" w:rsidP="008C55C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</w:p>
    <w:p w14:paraId="38029A27" w14:textId="6678A60B" w:rsidR="00FA51D2" w:rsidRPr="00CF465B" w:rsidRDefault="00E5539D" w:rsidP="00FA51D2">
      <w:pPr>
        <w:spacing w:line="360" w:lineRule="auto"/>
        <w:jc w:val="center"/>
        <w:rPr>
          <w:rFonts w:cs="Times New Roman"/>
        </w:rPr>
      </w:pPr>
      <w:r w:rsidRPr="00E5539D">
        <w:rPr>
          <w:rFonts w:cs="Times New Roman"/>
          <w:position w:val="-54"/>
        </w:rPr>
        <w:object w:dxaOrig="5352" w:dyaOrig="1214" w14:anchorId="7698D3DE">
          <v:shape id="_x0000_i1468" type="#_x0000_t75" style="width:267.5pt;height:60.5pt" o:ole="">
            <v:imagedata r:id="rId802" o:title=""/>
          </v:shape>
          <o:OLEObject Type="Embed" ProgID="Equation.AxMath" ShapeID="_x0000_i1468" DrawAspect="Content" ObjectID="_1728673460" r:id="rId803"/>
        </w:object>
      </w:r>
    </w:p>
    <w:p w14:paraId="6C334713" w14:textId="432D97CD" w:rsidR="00FA51D2" w:rsidRPr="00CF465B" w:rsidRDefault="00FA51D2" w:rsidP="00FA51D2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对应课本</w:t>
      </w:r>
      <w:r w:rsidRPr="00CF465B">
        <w:rPr>
          <w:rFonts w:cs="Times New Roman"/>
        </w:rPr>
        <w:t>P45</w:t>
      </w:r>
      <w:r w:rsidRPr="00CF465B">
        <w:rPr>
          <w:rFonts w:cs="Times New Roman"/>
        </w:rPr>
        <w:t>页行列式性质</w:t>
      </w:r>
      <w:r w:rsidRPr="00CF465B">
        <w:rPr>
          <w:rFonts w:cs="Times New Roman"/>
        </w:rPr>
        <w:t>2.9.</w:t>
      </w:r>
    </w:p>
    <w:p w14:paraId="47256405" w14:textId="43D9BBDB" w:rsidR="00FA51D2" w:rsidRPr="00CF465B" w:rsidRDefault="00FA51D2" w:rsidP="00FA51D2">
      <w:pPr>
        <w:spacing w:line="360" w:lineRule="auto"/>
        <w:rPr>
          <w:rFonts w:cs="Times New Roman"/>
        </w:rPr>
      </w:pPr>
    </w:p>
    <w:p w14:paraId="13089010" w14:textId="4F5A263B" w:rsidR="004760F4" w:rsidRPr="00CF465B" w:rsidRDefault="004760F4" w:rsidP="00FA51D2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40</w:t>
      </w:r>
      <w:r w:rsidRPr="00CF465B">
        <w:rPr>
          <w:rFonts w:cs="Times New Roman"/>
        </w:rPr>
        <w:t>】</w:t>
      </w:r>
      <w:r w:rsidR="00634A9A" w:rsidRPr="00CF465B">
        <w:rPr>
          <w:rFonts w:cs="Times New Roman"/>
        </w:rPr>
        <w:t>用分块矩阵计算下列乘积：</w:t>
      </w:r>
    </w:p>
    <w:p w14:paraId="06FA4792" w14:textId="2D165BB4" w:rsidR="00634A9A" w:rsidRPr="00CF465B" w:rsidRDefault="00634A9A" w:rsidP="00FA51D2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62"/>
        </w:rPr>
        <w:object w:dxaOrig="2646" w:dyaOrig="1370" w14:anchorId="415B0866">
          <v:shape id="_x0000_i1469" type="#_x0000_t75" style="width:132.5pt;height:68.5pt" o:ole="">
            <v:imagedata r:id="rId804" o:title=""/>
          </v:shape>
          <o:OLEObject Type="Embed" ProgID="Equation.AxMath" ShapeID="_x0000_i1469" DrawAspect="Content" ObjectID="_1728673461" r:id="rId805"/>
        </w:object>
      </w:r>
      <w:r w:rsidRPr="00CF465B">
        <w:rPr>
          <w:rFonts w:cs="Times New Roman"/>
        </w:rPr>
        <w:t>；</w:t>
      </w:r>
      <w:r w:rsidR="0056782D" w:rsidRPr="00CF465B">
        <w:rPr>
          <w:rFonts w:cs="Times New Roman"/>
        </w:rPr>
        <w:tab/>
      </w: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="0056782D" w:rsidRPr="00CF465B">
        <w:rPr>
          <w:rFonts w:cs="Times New Roman"/>
          <w:position w:val="-62"/>
        </w:rPr>
        <w:object w:dxaOrig="3379" w:dyaOrig="1370" w14:anchorId="3D2AD25E">
          <v:shape id="_x0000_i1470" type="#_x0000_t75" style="width:169pt;height:68.5pt" o:ole="">
            <v:imagedata r:id="rId806" o:title=""/>
          </v:shape>
          <o:OLEObject Type="Embed" ProgID="Equation.AxMath" ShapeID="_x0000_i1470" DrawAspect="Content" ObjectID="_1728673462" r:id="rId807"/>
        </w:object>
      </w:r>
      <w:r w:rsidR="0056782D" w:rsidRPr="00CF465B">
        <w:rPr>
          <w:rFonts w:cs="Times New Roman"/>
        </w:rPr>
        <w:t>.</w:t>
      </w:r>
    </w:p>
    <w:p w14:paraId="7B9ADD6E" w14:textId="43C0BFA0" w:rsidR="0056782D" w:rsidRPr="00CF465B" w:rsidRDefault="0056782D" w:rsidP="00FA51D2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我们进行如下分块：</w:t>
      </w:r>
    </w:p>
    <w:p w14:paraId="54842521" w14:textId="36756CBB" w:rsidR="0056782D" w:rsidRPr="00CF465B" w:rsidRDefault="00396C77" w:rsidP="0056782D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62"/>
        </w:rPr>
        <w:object w:dxaOrig="2646" w:dyaOrig="1370" w14:anchorId="50E05144">
          <v:shape id="_x0000_i1471" type="#_x0000_t75" style="width:132.5pt;height:68.5pt" o:ole="">
            <v:imagedata r:id="rId808" o:title=""/>
          </v:shape>
          <o:OLEObject Type="Embed" ProgID="Equation.AxMath" ShapeID="_x0000_i1471" DrawAspect="Content" ObjectID="_1728673463" r:id="rId809"/>
        </w:object>
      </w:r>
    </w:p>
    <w:p w14:paraId="082CD130" w14:textId="442953B8" w:rsidR="00396C77" w:rsidRPr="00CF465B" w:rsidRDefault="0056782D" w:rsidP="005E1419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40"/>
        </w:rPr>
        <w:object w:dxaOrig="5655" w:dyaOrig="2960" w14:anchorId="0EFDEC6A">
          <v:shape id="_x0000_i1472" type="#_x0000_t75" style="width:283pt;height:148pt" o:ole="">
            <v:imagedata r:id="rId810" o:title=""/>
          </v:shape>
          <o:OLEObject Type="Embed" ProgID="Equation.AxMath" ShapeID="_x0000_i1472" DrawAspect="Content" ObjectID="_1728673464" r:id="rId811"/>
        </w:object>
      </w:r>
    </w:p>
    <w:p w14:paraId="6A305807" w14:textId="4FD1FCBC" w:rsidR="0078282D" w:rsidRPr="00CF465B" w:rsidRDefault="0078282D" w:rsidP="0078282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得到答案为</w:t>
      </w:r>
      <w:r w:rsidRPr="00CF465B">
        <w:rPr>
          <w:rFonts w:cs="Times New Roman"/>
          <w:position w:val="-62"/>
        </w:rPr>
        <w:object w:dxaOrig="972" w:dyaOrig="1370" w14:anchorId="21785465">
          <v:shape id="_x0000_i1473" type="#_x0000_t75" style="width:48.5pt;height:68.5pt" o:ole="">
            <v:imagedata r:id="rId812" o:title=""/>
          </v:shape>
          <o:OLEObject Type="Embed" ProgID="Equation.AxMath" ShapeID="_x0000_i1473" DrawAspect="Content" ObjectID="_1728673465" r:id="rId813"/>
        </w:object>
      </w:r>
      <w:r w:rsidRPr="00CF465B">
        <w:rPr>
          <w:rFonts w:cs="Times New Roman"/>
        </w:rPr>
        <w:t>.</w:t>
      </w:r>
    </w:p>
    <w:p w14:paraId="79CC34E3" w14:textId="77777777" w:rsidR="005E5CE7" w:rsidRPr="00CF465B" w:rsidRDefault="005E5CE7" w:rsidP="00396C77">
      <w:pPr>
        <w:spacing w:line="360" w:lineRule="auto"/>
        <w:rPr>
          <w:rFonts w:cs="Times New Roman"/>
        </w:rPr>
      </w:pPr>
    </w:p>
    <w:p w14:paraId="53581E28" w14:textId="5747D53C" w:rsidR="00396C77" w:rsidRPr="00CF465B" w:rsidRDefault="00396C77" w:rsidP="00396C77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我们进行如下分块：</w:t>
      </w:r>
    </w:p>
    <w:p w14:paraId="1BB846F0" w14:textId="51DEAC86" w:rsidR="00396C77" w:rsidRPr="00CF465B" w:rsidRDefault="005E1419" w:rsidP="005E1419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03"/>
        </w:rPr>
        <w:object w:dxaOrig="5445" w:dyaOrig="7386" w14:anchorId="4A5191A6">
          <v:shape id="_x0000_i1474" type="#_x0000_t75" style="width:272.5pt;height:370pt" o:ole="">
            <v:imagedata r:id="rId814" o:title=""/>
          </v:shape>
          <o:OLEObject Type="Embed" ProgID="Equation.AxMath" ShapeID="_x0000_i1474" DrawAspect="Content" ObjectID="_1728673466" r:id="rId815"/>
        </w:object>
      </w:r>
    </w:p>
    <w:p w14:paraId="03C06DDF" w14:textId="3F2D40D8" w:rsidR="00E36EC0" w:rsidRPr="00CF465B" w:rsidRDefault="00E36EC0" w:rsidP="00E36EC0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从而得到答案为</w:t>
      </w:r>
      <w:r w:rsidRPr="00CF465B">
        <w:rPr>
          <w:rFonts w:cs="Times New Roman"/>
          <w:position w:val="-62"/>
        </w:rPr>
        <w:object w:dxaOrig="1716" w:dyaOrig="1370" w14:anchorId="2A9DD350">
          <v:shape id="_x0000_i1475" type="#_x0000_t75" style="width:86pt;height:68.5pt" o:ole="">
            <v:imagedata r:id="rId816" o:title=""/>
          </v:shape>
          <o:OLEObject Type="Embed" ProgID="Equation.AxMath" ShapeID="_x0000_i1475" DrawAspect="Content" ObjectID="_1728673467" r:id="rId817"/>
        </w:object>
      </w:r>
      <w:r w:rsidRPr="00CF465B">
        <w:rPr>
          <w:rFonts w:cs="Times New Roman"/>
        </w:rPr>
        <w:t>.</w:t>
      </w:r>
    </w:p>
    <w:p w14:paraId="75577DBF" w14:textId="73050DBC" w:rsidR="00E36EC0" w:rsidRPr="00CF465B" w:rsidRDefault="00DA1D4D" w:rsidP="00E36EC0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41</w:t>
      </w:r>
      <w:r w:rsidRPr="00CF465B">
        <w:rPr>
          <w:rFonts w:cs="Times New Roman"/>
        </w:rPr>
        <w:t>】利用分块矩阵求下列矩阵的逆矩阵：</w:t>
      </w:r>
    </w:p>
    <w:p w14:paraId="43C739A6" w14:textId="735CBC5E" w:rsidR="00DA1D4D" w:rsidRPr="00CF465B" w:rsidRDefault="00DA1D4D" w:rsidP="00E36EC0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78"/>
        </w:rPr>
        <w:object w:dxaOrig="2040" w:dyaOrig="1702" w14:anchorId="0C8B7DE9">
          <v:shape id="_x0000_i1476" type="#_x0000_t75" style="width:102pt;height:85.5pt" o:ole="">
            <v:imagedata r:id="rId818" o:title=""/>
          </v:shape>
          <o:OLEObject Type="Embed" ProgID="Equation.AxMath" ShapeID="_x0000_i1476" DrawAspect="Content" ObjectID="_1728673468" r:id="rId819"/>
        </w:object>
      </w:r>
      <w:r w:rsidRPr="00CF465B">
        <w:rPr>
          <w:rFonts w:cs="Times New Roman"/>
        </w:rPr>
        <w:t>；</w:t>
      </w:r>
      <w:r w:rsidRPr="00CF465B">
        <w:rPr>
          <w:rFonts w:cs="Times New Roman"/>
        </w:rPr>
        <w:tab/>
      </w:r>
      <w:r w:rsidRPr="00CF465B">
        <w:rPr>
          <w:rFonts w:cs="Times New Roman"/>
        </w:rPr>
        <w:tab/>
      </w:r>
      <w:r w:rsidRPr="00CF465B">
        <w:rPr>
          <w:rFonts w:cs="Times New Roman"/>
        </w:rPr>
        <w:tab/>
      </w: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78"/>
        </w:rPr>
        <w:object w:dxaOrig="1700" w:dyaOrig="1702" w14:anchorId="747BA401">
          <v:shape id="_x0000_i1477" type="#_x0000_t75" style="width:84.5pt;height:85.5pt" o:ole="">
            <v:imagedata r:id="rId820" o:title=""/>
          </v:shape>
          <o:OLEObject Type="Embed" ProgID="Equation.AxMath" ShapeID="_x0000_i1477" DrawAspect="Content" ObjectID="_1728673469" r:id="rId821"/>
        </w:object>
      </w:r>
      <w:r w:rsidRPr="00CF465B">
        <w:rPr>
          <w:rFonts w:cs="Times New Roman"/>
        </w:rPr>
        <w:t>；</w:t>
      </w:r>
    </w:p>
    <w:p w14:paraId="58C85A84" w14:textId="63E11B65" w:rsidR="00710BF4" w:rsidRPr="00CF465B" w:rsidRDefault="00DA1D4D" w:rsidP="0078282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我们进行如下分块，</w:t>
      </w:r>
      <w:r w:rsidRPr="00CF465B">
        <w:rPr>
          <w:rFonts w:cs="Times New Roman"/>
          <w:position w:val="-78"/>
        </w:rPr>
        <w:object w:dxaOrig="2040" w:dyaOrig="1702" w14:anchorId="52A8C0CD">
          <v:shape id="_x0000_i1478" type="#_x0000_t75" style="width:102pt;height:85.5pt" o:ole="">
            <v:imagedata r:id="rId822" o:title=""/>
          </v:shape>
          <o:OLEObject Type="Embed" ProgID="Equation.AxMath" ShapeID="_x0000_i1478" DrawAspect="Content" ObjectID="_1728673470" r:id="rId823"/>
        </w:objec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记红色部分为</w:t>
      </w:r>
      <w:r w:rsidR="00710BF4" w:rsidRPr="00CF465B">
        <w:rPr>
          <w:rFonts w:cs="Times New Roman"/>
          <w:position w:val="-12"/>
        </w:rPr>
        <w:object w:dxaOrig="319" w:dyaOrig="359" w14:anchorId="269D3268">
          <v:shape id="_x0000_i1479" type="#_x0000_t75" style="width:16pt;height:18pt" o:ole="">
            <v:imagedata r:id="rId824" o:title=""/>
          </v:shape>
          <o:OLEObject Type="Embed" ProgID="Equation.AxMath" ShapeID="_x0000_i1479" DrawAspect="Content" ObjectID="_1728673471" r:id="rId825"/>
        </w:object>
      </w:r>
      <w:r w:rsidRPr="00CF465B">
        <w:rPr>
          <w:rFonts w:cs="Times New Roman"/>
        </w:rPr>
        <w:t>，绿色部分为</w:t>
      </w:r>
      <w:r w:rsidR="00710BF4" w:rsidRPr="00CF465B">
        <w:rPr>
          <w:rFonts w:cs="Times New Roman"/>
          <w:position w:val="-12"/>
        </w:rPr>
        <w:object w:dxaOrig="330" w:dyaOrig="359" w14:anchorId="0B8AB531">
          <v:shape id="_x0000_i1480" type="#_x0000_t75" style="width:16.5pt;height:18pt" o:ole="">
            <v:imagedata r:id="rId826" o:title=""/>
          </v:shape>
          <o:OLEObject Type="Embed" ProgID="Equation.AxMath" ShapeID="_x0000_i1480" DrawAspect="Content" ObjectID="_1728673472" r:id="rId827"/>
        </w:object>
      </w:r>
      <w:r w:rsidRPr="00CF465B">
        <w:rPr>
          <w:rFonts w:cs="Times New Roman"/>
        </w:rPr>
        <w:t>，我们有</w:t>
      </w:r>
      <w:r w:rsidR="00710BF4" w:rsidRPr="00CF465B">
        <w:rPr>
          <w:rFonts w:cs="Times New Roman"/>
          <w:position w:val="-29"/>
        </w:rPr>
        <w:object w:dxaOrig="2594" w:dyaOrig="709" w14:anchorId="3BE4ECC0">
          <v:shape id="_x0000_i1481" type="#_x0000_t75" style="width:129.5pt;height:35.5pt" o:ole="">
            <v:imagedata r:id="rId828" o:title=""/>
          </v:shape>
          <o:OLEObject Type="Embed" ProgID="Equation.AxMath" ShapeID="_x0000_i1481" DrawAspect="Content" ObjectID="_1728673473" r:id="rId829"/>
        </w:object>
      </w:r>
      <w:r w:rsidR="00710BF4" w:rsidRPr="00CF465B">
        <w:rPr>
          <w:rFonts w:cs="Times New Roman"/>
        </w:rPr>
        <w:t>，此时显然有</w:t>
      </w:r>
    </w:p>
    <w:p w14:paraId="1593657A" w14:textId="19455EE2" w:rsidR="00DA1D4D" w:rsidRPr="00CF465B" w:rsidRDefault="00710BF4" w:rsidP="002C14A9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29"/>
        </w:rPr>
        <w:object w:dxaOrig="3976" w:dyaOrig="709" w14:anchorId="22272C1C">
          <v:shape id="_x0000_i1482" type="#_x0000_t75" style="width:199pt;height:35.5pt" o:ole="">
            <v:imagedata r:id="rId830" o:title=""/>
          </v:shape>
          <o:OLEObject Type="Embed" ProgID="Equation.AxMath" ShapeID="_x0000_i1482" DrawAspect="Content" ObjectID="_1728673474" r:id="rId831"/>
        </w:object>
      </w:r>
    </w:p>
    <w:p w14:paraId="1555D148" w14:textId="6D3FE7DA" w:rsidR="00710BF4" w:rsidRPr="00CF465B" w:rsidRDefault="00710BF4" w:rsidP="00710BF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满足方程：</w:t>
      </w:r>
      <w:r w:rsidRPr="00CF465B">
        <w:rPr>
          <w:rFonts w:cs="Times New Roman"/>
          <w:position w:val="-45"/>
        </w:rPr>
        <w:object w:dxaOrig="5888" w:dyaOrig="1036" w14:anchorId="71030BC5">
          <v:shape id="_x0000_i1483" type="#_x0000_t75" style="width:294pt;height:52pt" o:ole="">
            <v:imagedata r:id="rId832" o:title=""/>
          </v:shape>
          <o:OLEObject Type="Embed" ProgID="Equation.AxMath" ShapeID="_x0000_i1483" DrawAspect="Content" ObjectID="_1728673475" r:id="rId833"/>
        </w:object>
      </w:r>
      <w:r w:rsidRPr="00CF465B">
        <w:rPr>
          <w:rFonts w:cs="Times New Roman"/>
        </w:rPr>
        <w:t>.</w:t>
      </w:r>
    </w:p>
    <w:p w14:paraId="47AE7F3F" w14:textId="76E5E446" w:rsidR="00710BF4" w:rsidRPr="00CF465B" w:rsidRDefault="00710BF4" w:rsidP="00710BF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故我们只需要求出</w:t>
      </w:r>
      <w:r w:rsidRPr="00CF465B">
        <w:rPr>
          <w:rFonts w:cs="Times New Roman"/>
          <w:position w:val="-12"/>
        </w:rPr>
        <w:object w:dxaOrig="700" w:dyaOrig="359" w14:anchorId="473AE74B">
          <v:shape id="_x0000_i1484" type="#_x0000_t75" style="width:35pt;height:18pt" o:ole="">
            <v:imagedata r:id="rId834" o:title=""/>
          </v:shape>
          <o:OLEObject Type="Embed" ProgID="Equation.AxMath" ShapeID="_x0000_i1484" DrawAspect="Content" ObjectID="_1728673476" r:id="rId835"/>
        </w:object>
      </w:r>
      <w:r w:rsidRPr="00CF465B">
        <w:rPr>
          <w:rFonts w:cs="Times New Roman"/>
        </w:rPr>
        <w:t>的逆矩阵即可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我们对于有</w:t>
      </w:r>
      <w:r w:rsidRPr="00CF465B">
        <w:rPr>
          <w:rFonts w:cs="Times New Roman"/>
          <w:position w:val="-12"/>
        </w:rPr>
        <w:object w:dxaOrig="319" w:dyaOrig="359" w14:anchorId="23E47131">
          <v:shape id="_x0000_i1485" type="#_x0000_t75" style="width:16pt;height:18pt" o:ole="">
            <v:imagedata r:id="rId824" o:title=""/>
          </v:shape>
          <o:OLEObject Type="Embed" ProgID="Equation.AxMath" ShapeID="_x0000_i1485" DrawAspect="Content" ObjectID="_1728673477" r:id="rId836"/>
        </w:object>
      </w:r>
      <w:r w:rsidRPr="00CF465B">
        <w:rPr>
          <w:rFonts w:cs="Times New Roman"/>
        </w:rPr>
        <w:t>：</w:t>
      </w:r>
    </w:p>
    <w:p w14:paraId="6F314EA4" w14:textId="52AA2024" w:rsidR="00710BF4" w:rsidRPr="00CF465B" w:rsidRDefault="009C4531" w:rsidP="00710BF4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29"/>
        </w:rPr>
        <w:object w:dxaOrig="8881" w:dyaOrig="704" w14:anchorId="0395EBA4">
          <v:shape id="_x0000_i1486" type="#_x0000_t75" style="width:444pt;height:35.5pt" o:ole="">
            <v:imagedata r:id="rId837" o:title=""/>
          </v:shape>
          <o:OLEObject Type="Embed" ProgID="Equation.AxMath" ShapeID="_x0000_i1486" DrawAspect="Content" ObjectID="_1728673478" r:id="rId838"/>
        </w:object>
      </w:r>
    </w:p>
    <w:p w14:paraId="7F0F205A" w14:textId="47ACEFDB" w:rsidR="00710BF4" w:rsidRPr="00CF465B" w:rsidRDefault="00710BF4" w:rsidP="00710BF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对于</w:t>
      </w:r>
      <w:r w:rsidRPr="00CF465B">
        <w:rPr>
          <w:rFonts w:cs="Times New Roman"/>
          <w:position w:val="-12"/>
        </w:rPr>
        <w:object w:dxaOrig="330" w:dyaOrig="359" w14:anchorId="02590C31">
          <v:shape id="_x0000_i1487" type="#_x0000_t75" style="width:16.5pt;height:18pt" o:ole="">
            <v:imagedata r:id="rId826" o:title=""/>
          </v:shape>
          <o:OLEObject Type="Embed" ProgID="Equation.AxMath" ShapeID="_x0000_i1487" DrawAspect="Content" ObjectID="_1728673479" r:id="rId839"/>
        </w:object>
      </w:r>
      <w:r w:rsidRPr="00CF465B">
        <w:rPr>
          <w:rFonts w:cs="Times New Roman"/>
        </w:rPr>
        <w:t>：</w:t>
      </w:r>
    </w:p>
    <w:p w14:paraId="56F08683" w14:textId="6C7338E7" w:rsidR="00710BF4" w:rsidRPr="00CF465B" w:rsidRDefault="00710BF4" w:rsidP="00710BF4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13"/>
        </w:rPr>
        <w:object w:dxaOrig="6873" w:dyaOrig="2419" w14:anchorId="32512EEE">
          <v:shape id="_x0000_i1488" type="#_x0000_t75" style="width:344pt;height:120.5pt" o:ole="">
            <v:imagedata r:id="rId840" o:title=""/>
          </v:shape>
          <o:OLEObject Type="Embed" ProgID="Equation.AxMath" ShapeID="_x0000_i1488" DrawAspect="Content" ObjectID="_1728673480" r:id="rId841"/>
        </w:object>
      </w:r>
    </w:p>
    <w:p w14:paraId="61E64081" w14:textId="5D8DD637" w:rsidR="00710BF4" w:rsidRPr="00CF465B" w:rsidRDefault="00710BF4" w:rsidP="00710BF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从而得到了</w:t>
      </w:r>
      <w:r w:rsidRPr="00CF465B">
        <w:rPr>
          <w:rFonts w:cs="Times New Roman"/>
          <w:position w:val="-78"/>
        </w:rPr>
        <w:object w:dxaOrig="2040" w:dyaOrig="1702" w14:anchorId="62C5802F">
          <v:shape id="_x0000_i1489" type="#_x0000_t75" style="width:102pt;height:85.5pt" o:ole="">
            <v:imagedata r:id="rId822" o:title=""/>
          </v:shape>
          <o:OLEObject Type="Embed" ProgID="Equation.AxMath" ShapeID="_x0000_i1489" DrawAspect="Content" ObjectID="_1728673481" r:id="rId842"/>
        </w:object>
      </w:r>
      <w:r w:rsidRPr="00CF465B">
        <w:rPr>
          <w:rFonts w:cs="Times New Roman"/>
        </w:rPr>
        <w:t>的逆矩阵为：</w:t>
      </w:r>
      <w:r w:rsidR="009C4531" w:rsidRPr="00CF465B">
        <w:rPr>
          <w:rFonts w:cs="Times New Roman"/>
          <w:position w:val="-93"/>
        </w:rPr>
        <w:object w:dxaOrig="2436" w:dyaOrig="2000" w14:anchorId="594584A8">
          <v:shape id="_x0000_i1490" type="#_x0000_t75" style="width:122pt;height:100.5pt" o:ole="">
            <v:imagedata r:id="rId843" o:title=""/>
          </v:shape>
          <o:OLEObject Type="Embed" ProgID="Equation.AxMath" ShapeID="_x0000_i1490" DrawAspect="Content" ObjectID="_1728673482" r:id="rId844"/>
        </w:object>
      </w:r>
      <w:r w:rsidR="009C4531" w:rsidRPr="00CF465B">
        <w:rPr>
          <w:rFonts w:cs="Times New Roman"/>
        </w:rPr>
        <w:t>.</w:t>
      </w:r>
    </w:p>
    <w:p w14:paraId="2D4B40FF" w14:textId="7A6B8D99" w:rsidR="006F60E5" w:rsidRPr="00CF465B" w:rsidRDefault="006F60E5" w:rsidP="006F60E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我们进行如下分块，</w:t>
      </w:r>
      <w:r w:rsidRPr="00CF465B">
        <w:rPr>
          <w:rFonts w:cs="Times New Roman"/>
          <w:position w:val="-78"/>
        </w:rPr>
        <w:object w:dxaOrig="1700" w:dyaOrig="1702" w14:anchorId="6B0D4EC4">
          <v:shape id="_x0000_i1491" type="#_x0000_t75" style="width:84.5pt;height:85.5pt" o:ole="">
            <v:imagedata r:id="rId845" o:title=""/>
          </v:shape>
          <o:OLEObject Type="Embed" ProgID="Equation.AxMath" ShapeID="_x0000_i1491" DrawAspect="Content" ObjectID="_1728673483" r:id="rId846"/>
        </w:objec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记蓝色部分为</w:t>
      </w:r>
      <w:r w:rsidRPr="00CF465B">
        <w:rPr>
          <w:rFonts w:cs="Times New Roman"/>
          <w:position w:val="-12"/>
        </w:rPr>
        <w:object w:dxaOrig="319" w:dyaOrig="359" w14:anchorId="7893A4EB">
          <v:shape id="_x0000_i1492" type="#_x0000_t75" style="width:16pt;height:18pt" o:ole="">
            <v:imagedata r:id="rId824" o:title=""/>
          </v:shape>
          <o:OLEObject Type="Embed" ProgID="Equation.AxMath" ShapeID="_x0000_i1492" DrawAspect="Content" ObjectID="_1728673484" r:id="rId847"/>
        </w:object>
      </w:r>
      <w:r w:rsidRPr="00CF465B">
        <w:rPr>
          <w:rFonts w:cs="Times New Roman"/>
        </w:rPr>
        <w:t>，粉色部分为</w:t>
      </w:r>
      <w:r w:rsidRPr="00CF465B">
        <w:rPr>
          <w:rFonts w:cs="Times New Roman"/>
          <w:position w:val="-12"/>
        </w:rPr>
        <w:object w:dxaOrig="330" w:dyaOrig="359" w14:anchorId="532AC4FB">
          <v:shape id="_x0000_i1493" type="#_x0000_t75" style="width:16.5pt;height:18pt" o:ole="">
            <v:imagedata r:id="rId826" o:title=""/>
          </v:shape>
          <o:OLEObject Type="Embed" ProgID="Equation.AxMath" ShapeID="_x0000_i1493" DrawAspect="Content" ObjectID="_1728673485" r:id="rId848"/>
        </w:object>
      </w:r>
      <w:r w:rsidRPr="00CF465B">
        <w:rPr>
          <w:rFonts w:cs="Times New Roman"/>
        </w:rPr>
        <w:t>，我们有</w:t>
      </w:r>
      <w:r w:rsidRPr="00CF465B">
        <w:rPr>
          <w:rFonts w:cs="Times New Roman"/>
          <w:position w:val="-29"/>
        </w:rPr>
        <w:object w:dxaOrig="2594" w:dyaOrig="709" w14:anchorId="2AD3A388">
          <v:shape id="_x0000_i1494" type="#_x0000_t75" style="width:129.5pt;height:35.5pt" o:ole="">
            <v:imagedata r:id="rId849" o:title=""/>
          </v:shape>
          <o:OLEObject Type="Embed" ProgID="Equation.AxMath" ShapeID="_x0000_i1494" DrawAspect="Content" ObjectID="_1728673486" r:id="rId850"/>
        </w:object>
      </w:r>
      <w:r w:rsidRPr="00CF465B">
        <w:rPr>
          <w:rFonts w:cs="Times New Roman"/>
        </w:rPr>
        <w:t>，此时显然有</w:t>
      </w:r>
    </w:p>
    <w:p w14:paraId="3B094862" w14:textId="40BDE781" w:rsidR="006F60E5" w:rsidRPr="00CF465B" w:rsidRDefault="006F60E5" w:rsidP="006F60E5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29"/>
        </w:rPr>
        <w:object w:dxaOrig="3958" w:dyaOrig="709" w14:anchorId="143563CA">
          <v:shape id="_x0000_i1495" type="#_x0000_t75" style="width:197.5pt;height:35.5pt" o:ole="">
            <v:imagedata r:id="rId851" o:title=""/>
          </v:shape>
          <o:OLEObject Type="Embed" ProgID="Equation.AxMath" ShapeID="_x0000_i1495" DrawAspect="Content" ObjectID="_1728673487" r:id="rId852"/>
        </w:object>
      </w:r>
    </w:p>
    <w:p w14:paraId="6E2AB7F5" w14:textId="1FD796BE" w:rsidR="006F60E5" w:rsidRPr="00CF465B" w:rsidRDefault="006F60E5" w:rsidP="006F60E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满足方程：</w:t>
      </w:r>
      <w:r w:rsidRPr="00CF465B">
        <w:rPr>
          <w:rFonts w:cs="Times New Roman"/>
          <w:position w:val="-45"/>
        </w:rPr>
        <w:object w:dxaOrig="5888" w:dyaOrig="1036" w14:anchorId="5F41E584">
          <v:shape id="_x0000_i1496" type="#_x0000_t75" style="width:294pt;height:52pt" o:ole="">
            <v:imagedata r:id="rId853" o:title=""/>
          </v:shape>
          <o:OLEObject Type="Embed" ProgID="Equation.AxMath" ShapeID="_x0000_i1496" DrawAspect="Content" ObjectID="_1728673488" r:id="rId854"/>
        </w:object>
      </w:r>
      <w:r w:rsidRPr="00CF465B">
        <w:rPr>
          <w:rFonts w:cs="Times New Roman"/>
        </w:rPr>
        <w:t>.</w:t>
      </w:r>
    </w:p>
    <w:p w14:paraId="77E02278" w14:textId="77777777" w:rsidR="006F60E5" w:rsidRPr="00CF465B" w:rsidRDefault="006F60E5" w:rsidP="006F60E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故我们只需要求出</w:t>
      </w:r>
      <w:r w:rsidRPr="00CF465B">
        <w:rPr>
          <w:rFonts w:cs="Times New Roman"/>
          <w:position w:val="-12"/>
        </w:rPr>
        <w:object w:dxaOrig="700" w:dyaOrig="359" w14:anchorId="7E0EEE70">
          <v:shape id="_x0000_i1497" type="#_x0000_t75" style="width:35pt;height:18pt" o:ole="">
            <v:imagedata r:id="rId834" o:title=""/>
          </v:shape>
          <o:OLEObject Type="Embed" ProgID="Equation.AxMath" ShapeID="_x0000_i1497" DrawAspect="Content" ObjectID="_1728673489" r:id="rId855"/>
        </w:object>
      </w:r>
      <w:r w:rsidRPr="00CF465B">
        <w:rPr>
          <w:rFonts w:cs="Times New Roman"/>
        </w:rPr>
        <w:t>的逆矩阵即可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我们对于有</w:t>
      </w:r>
      <w:r w:rsidRPr="00CF465B">
        <w:rPr>
          <w:rFonts w:cs="Times New Roman"/>
          <w:position w:val="-12"/>
        </w:rPr>
        <w:object w:dxaOrig="319" w:dyaOrig="359" w14:anchorId="1DDE37B3">
          <v:shape id="_x0000_i1498" type="#_x0000_t75" style="width:16pt;height:18pt" o:ole="">
            <v:imagedata r:id="rId824" o:title=""/>
          </v:shape>
          <o:OLEObject Type="Embed" ProgID="Equation.AxMath" ShapeID="_x0000_i1498" DrawAspect="Content" ObjectID="_1728673490" r:id="rId856"/>
        </w:object>
      </w:r>
      <w:r w:rsidRPr="00CF465B">
        <w:rPr>
          <w:rFonts w:cs="Times New Roman"/>
        </w:rPr>
        <w:t>：</w:t>
      </w:r>
    </w:p>
    <w:p w14:paraId="6C974828" w14:textId="67F629D4" w:rsidR="006F60E5" w:rsidRPr="00CF465B" w:rsidRDefault="006F60E5" w:rsidP="006F60E5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29"/>
        </w:rPr>
        <w:object w:dxaOrig="6735" w:dyaOrig="704" w14:anchorId="710B8EFD">
          <v:shape id="_x0000_i1499" type="#_x0000_t75" style="width:337pt;height:35.5pt" o:ole="">
            <v:imagedata r:id="rId857" o:title=""/>
          </v:shape>
          <o:OLEObject Type="Embed" ProgID="Equation.AxMath" ShapeID="_x0000_i1499" DrawAspect="Content" ObjectID="_1728673491" r:id="rId858"/>
        </w:object>
      </w:r>
    </w:p>
    <w:p w14:paraId="02B81C66" w14:textId="77777777" w:rsidR="006F60E5" w:rsidRPr="00CF465B" w:rsidRDefault="006F60E5" w:rsidP="006F60E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对于</w:t>
      </w:r>
      <w:r w:rsidRPr="00CF465B">
        <w:rPr>
          <w:rFonts w:cs="Times New Roman"/>
          <w:position w:val="-12"/>
        </w:rPr>
        <w:object w:dxaOrig="330" w:dyaOrig="359" w14:anchorId="63796C41">
          <v:shape id="_x0000_i1500" type="#_x0000_t75" style="width:16.5pt;height:18pt" o:ole="">
            <v:imagedata r:id="rId826" o:title=""/>
          </v:shape>
          <o:OLEObject Type="Embed" ProgID="Equation.AxMath" ShapeID="_x0000_i1500" DrawAspect="Content" ObjectID="_1728673492" r:id="rId859"/>
        </w:object>
      </w:r>
      <w:r w:rsidRPr="00CF465B">
        <w:rPr>
          <w:rFonts w:cs="Times New Roman"/>
        </w:rPr>
        <w:t>：</w:t>
      </w:r>
    </w:p>
    <w:p w14:paraId="6C261DE3" w14:textId="3EFA0EFC" w:rsidR="006F60E5" w:rsidRPr="00CF465B" w:rsidRDefault="006F60E5" w:rsidP="006F60E5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45"/>
        </w:rPr>
        <w:object w:dxaOrig="6807" w:dyaOrig="1036" w14:anchorId="443AECA1">
          <v:shape id="_x0000_i1501" type="#_x0000_t75" style="width:340pt;height:52pt" o:ole="">
            <v:imagedata r:id="rId860" o:title=""/>
          </v:shape>
          <o:OLEObject Type="Embed" ProgID="Equation.AxMath" ShapeID="_x0000_i1501" DrawAspect="Content" ObjectID="_1728673493" r:id="rId861"/>
        </w:object>
      </w:r>
    </w:p>
    <w:p w14:paraId="0D558D73" w14:textId="01D1D5BC" w:rsidR="006F60E5" w:rsidRPr="00CF465B" w:rsidRDefault="006F60E5" w:rsidP="006F60E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得到了</w:t>
      </w:r>
      <w:r w:rsidRPr="00CF465B">
        <w:rPr>
          <w:rFonts w:cs="Times New Roman"/>
          <w:position w:val="-78"/>
        </w:rPr>
        <w:object w:dxaOrig="1700" w:dyaOrig="1702" w14:anchorId="5097A9DE">
          <v:shape id="_x0000_i1502" type="#_x0000_t75" style="width:84.5pt;height:85.5pt" o:ole="">
            <v:imagedata r:id="rId845" o:title=""/>
          </v:shape>
          <o:OLEObject Type="Embed" ProgID="Equation.AxMath" ShapeID="_x0000_i1502" DrawAspect="Content" ObjectID="_1728673494" r:id="rId862"/>
        </w:object>
      </w:r>
      <w:r w:rsidRPr="00CF465B">
        <w:rPr>
          <w:rFonts w:cs="Times New Roman"/>
        </w:rPr>
        <w:t>的逆矩阵为：</w:t>
      </w:r>
      <w:r w:rsidRPr="00CF465B">
        <w:rPr>
          <w:rFonts w:cs="Times New Roman"/>
          <w:position w:val="-78"/>
        </w:rPr>
        <w:object w:dxaOrig="2324" w:dyaOrig="1702" w14:anchorId="2ECE4E0E">
          <v:shape id="_x0000_i1503" type="#_x0000_t75" style="width:116.5pt;height:85.5pt" o:ole="">
            <v:imagedata r:id="rId863" o:title=""/>
          </v:shape>
          <o:OLEObject Type="Embed" ProgID="Equation.AxMath" ShapeID="_x0000_i1503" DrawAspect="Content" ObjectID="_1728673495" r:id="rId864"/>
        </w:object>
      </w:r>
      <w:r w:rsidRPr="00CF465B">
        <w:rPr>
          <w:rFonts w:cs="Times New Roman"/>
        </w:rPr>
        <w:t>.</w:t>
      </w:r>
    </w:p>
    <w:p w14:paraId="6A012BB7" w14:textId="6298A860" w:rsidR="001E172E" w:rsidRPr="00CF465B" w:rsidRDefault="001E172E" w:rsidP="006F60E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注：注意进行分块矩阵乘法</w:t>
      </w:r>
      <w:r w:rsidR="004C17A7" w:rsidRPr="00CF465B">
        <w:rPr>
          <w:rFonts w:cs="Times New Roman"/>
        </w:rPr>
        <w:t>时</w:t>
      </w:r>
      <w:r w:rsidRPr="00CF465B">
        <w:rPr>
          <w:rFonts w:cs="Times New Roman"/>
        </w:rPr>
        <w:t>需要满足矩阵乘积的规则</w:t>
      </w:r>
      <w:r w:rsidR="00864FF2" w:rsidRPr="00CF465B">
        <w:rPr>
          <w:rFonts w:cs="Times New Roman"/>
        </w:rPr>
        <w:t>，从分块的颜色上可以体现出这一点，</w:t>
      </w:r>
      <w:r w:rsidR="00864FF2" w:rsidRPr="00CF465B">
        <w:rPr>
          <w:rFonts w:cs="Times New Roman"/>
          <w:b/>
          <w:bCs/>
        </w:rPr>
        <w:t>若两个矩阵分块方式相同，在此题中是不能相乘的</w:t>
      </w:r>
      <w:r w:rsidR="00864FF2" w:rsidRPr="00CF465B">
        <w:rPr>
          <w:rFonts w:cs="Times New Roman"/>
          <w:b/>
          <w:bCs/>
        </w:rPr>
        <w:t>.</w:t>
      </w:r>
    </w:p>
    <w:p w14:paraId="15805D5E" w14:textId="0AEFA65F" w:rsidR="00864FF2" w:rsidRPr="00CF465B" w:rsidRDefault="00864FF2" w:rsidP="006F60E5">
      <w:pPr>
        <w:spacing w:line="360" w:lineRule="auto"/>
        <w:rPr>
          <w:rFonts w:cs="Times New Roman"/>
        </w:rPr>
      </w:pPr>
    </w:p>
    <w:p w14:paraId="26CE4B1A" w14:textId="23978AEC" w:rsidR="004468CB" w:rsidRPr="00CF465B" w:rsidRDefault="004468CB" w:rsidP="006F60E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【</w:t>
      </w:r>
      <w:r w:rsidRPr="00CF465B">
        <w:rPr>
          <w:rFonts w:cs="Times New Roman"/>
        </w:rPr>
        <w:t>42</w:t>
      </w:r>
      <w:r w:rsidRPr="00CF465B">
        <w:rPr>
          <w:rFonts w:cs="Times New Roman"/>
        </w:rPr>
        <w:t>】设矩阵</w:t>
      </w:r>
      <w:r w:rsidRPr="00CF465B">
        <w:rPr>
          <w:rFonts w:cs="Times New Roman"/>
          <w:position w:val="-29"/>
        </w:rPr>
        <w:object w:dxaOrig="1574" w:dyaOrig="704" w14:anchorId="1B991118">
          <v:shape id="_x0000_i1504" type="#_x0000_t75" style="width:78pt;height:35.5pt" o:ole="">
            <v:imagedata r:id="rId865" o:title=""/>
          </v:shape>
          <o:OLEObject Type="Embed" ProgID="Equation.AxMath" ShapeID="_x0000_i1504" DrawAspect="Content" ObjectID="_1728673496" r:id="rId866"/>
        </w:object>
      </w:r>
      <w:r w:rsidRPr="00CF465B">
        <w:rPr>
          <w:rFonts w:cs="Times New Roman"/>
        </w:rPr>
        <w:t>，将矩阵</w:t>
      </w:r>
      <w:r w:rsidRPr="00CF465B">
        <w:rPr>
          <w:rFonts w:cs="Times New Roman"/>
          <w:position w:val="-11"/>
        </w:rPr>
        <w:object w:dxaOrig="256" w:dyaOrig="356" w14:anchorId="1918D673">
          <v:shape id="_x0000_i1505" type="#_x0000_t75" style="width:12.5pt;height:17.5pt" o:ole="">
            <v:imagedata r:id="rId54" o:title=""/>
          </v:shape>
          <o:OLEObject Type="Embed" ProgID="Equation.AxMath" ShapeID="_x0000_i1505" DrawAspect="Content" ObjectID="_1728673497" r:id="rId867"/>
        </w:object>
      </w:r>
      <w:r w:rsidRPr="00CF465B">
        <w:rPr>
          <w:rFonts w:cs="Times New Roman"/>
        </w:rPr>
        <w:t>表示成初等矩阵的乘积</w:t>
      </w:r>
      <w:r w:rsidRPr="00CF465B">
        <w:rPr>
          <w:rFonts w:cs="Times New Roman"/>
        </w:rPr>
        <w:t>.</w:t>
      </w:r>
    </w:p>
    <w:p w14:paraId="255FE628" w14:textId="5D43ACD8" w:rsidR="006F60E5" w:rsidRPr="00CF465B" w:rsidRDefault="00DC508C" w:rsidP="00710BF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  <w:r w:rsidR="00C9332D" w:rsidRPr="00CF465B">
        <w:rPr>
          <w:rFonts w:cs="Times New Roman"/>
        </w:rPr>
        <w:t>初等矩阵：由单位矩阵经过一次初等变换得到的矩阵</w:t>
      </w:r>
      <w:r w:rsidR="00C9332D" w:rsidRPr="00CF465B">
        <w:rPr>
          <w:rFonts w:cs="Times New Roman"/>
        </w:rPr>
        <w:t>.</w:t>
      </w:r>
    </w:p>
    <w:p w14:paraId="084AD581" w14:textId="632D49B0" w:rsidR="00BA4BEF" w:rsidRPr="00CF465B" w:rsidRDefault="00BA4BEF" w:rsidP="00710BF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故我们考虑将该矩阵进行初等变换，然后通过矩阵乘法表示出来即可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显然有</w:t>
      </w:r>
    </w:p>
    <w:p w14:paraId="23F5D189" w14:textId="39C0FC44" w:rsidR="00BA4BEF" w:rsidRPr="00CF465B" w:rsidRDefault="005635C7" w:rsidP="00BA4BEF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29"/>
        </w:rPr>
        <w:object w:dxaOrig="5452" w:dyaOrig="761" w14:anchorId="451ACBA3">
          <v:shape id="_x0000_i1506" type="#_x0000_t75" style="width:272.5pt;height:38pt" o:ole="">
            <v:imagedata r:id="rId868" o:title=""/>
          </v:shape>
          <o:OLEObject Type="Embed" ProgID="Equation.AxMath" ShapeID="_x0000_i1506" DrawAspect="Content" ObjectID="_1728673498" r:id="rId869"/>
        </w:object>
      </w:r>
    </w:p>
    <w:p w14:paraId="17A0CDCA" w14:textId="166D340D" w:rsidR="00BA4BEF" w:rsidRPr="00CF465B" w:rsidRDefault="00BA4BEF" w:rsidP="00BA4BEF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容易得到</w:t>
      </w:r>
      <w:r w:rsidR="00611D00" w:rsidRPr="00CF465B">
        <w:rPr>
          <w:rFonts w:cs="Times New Roman"/>
          <w:position w:val="-43"/>
        </w:rPr>
        <w:object w:dxaOrig="4247" w:dyaOrig="1001" w14:anchorId="25975927">
          <v:shape id="_x0000_i1507" type="#_x0000_t75" style="width:212pt;height:50pt" o:ole="">
            <v:imagedata r:id="rId870" o:title=""/>
          </v:shape>
          <o:OLEObject Type="Embed" ProgID="Equation.AxMath" ShapeID="_x0000_i1507" DrawAspect="Content" ObjectID="_1728673499" r:id="rId871"/>
        </w:object>
      </w:r>
      <w:r w:rsidR="00611D00" w:rsidRPr="00CF465B">
        <w:rPr>
          <w:rFonts w:cs="Times New Roman"/>
        </w:rPr>
        <w:t>，求逆矩阵即可，我们有</w:t>
      </w:r>
    </w:p>
    <w:p w14:paraId="6BCA367D" w14:textId="37C52D62" w:rsidR="00611D00" w:rsidRPr="00CF465B" w:rsidRDefault="00611D00" w:rsidP="00611D00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81"/>
        </w:rPr>
        <w:object w:dxaOrig="7372" w:dyaOrig="1767" w14:anchorId="0231C2D6">
          <v:shape id="_x0000_i1508" type="#_x0000_t75" style="width:369pt;height:88.5pt" o:ole="">
            <v:imagedata r:id="rId872" o:title=""/>
          </v:shape>
          <o:OLEObject Type="Embed" ProgID="Equation.AxMath" ShapeID="_x0000_i1508" DrawAspect="Content" ObjectID="_1728673500" r:id="rId873"/>
        </w:object>
      </w:r>
    </w:p>
    <w:p w14:paraId="7C4DB0DA" w14:textId="4B869E18" w:rsidR="00611D00" w:rsidRPr="00CF465B" w:rsidRDefault="00611D00" w:rsidP="00611D00">
      <w:pPr>
        <w:spacing w:line="360" w:lineRule="auto"/>
        <w:jc w:val="center"/>
        <w:rPr>
          <w:rFonts w:cs="Times New Roman"/>
        </w:rPr>
      </w:pPr>
    </w:p>
    <w:p w14:paraId="066BE526" w14:textId="7D25B98C" w:rsidR="00611D00" w:rsidRPr="00CF465B" w:rsidRDefault="00611D00" w:rsidP="00611D00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43</w:t>
      </w:r>
      <w:r w:rsidRPr="00CF465B">
        <w:rPr>
          <w:rFonts w:cs="Times New Roman"/>
        </w:rPr>
        <w:t>】若对可逆矩阵</w:t>
      </w:r>
      <w:r w:rsidRPr="00CF465B">
        <w:rPr>
          <w:rFonts w:cs="Times New Roman"/>
          <w:position w:val="-11"/>
        </w:rPr>
        <w:object w:dxaOrig="256" w:dyaOrig="356" w14:anchorId="2A3E66A9">
          <v:shape id="_x0000_i1509" type="#_x0000_t75" style="width:12.5pt;height:17.5pt" o:ole="">
            <v:imagedata r:id="rId54" o:title=""/>
          </v:shape>
          <o:OLEObject Type="Embed" ProgID="Equation.AxMath" ShapeID="_x0000_i1509" DrawAspect="Content" ObjectID="_1728673501" r:id="rId874"/>
        </w:object>
      </w:r>
      <w:r w:rsidRPr="00CF465B">
        <w:rPr>
          <w:rFonts w:cs="Times New Roman"/>
        </w:rPr>
        <w:t>分别施行下列初等变换，则</w:t>
      </w:r>
      <w:r w:rsidRPr="00CF465B">
        <w:rPr>
          <w:rFonts w:cs="Times New Roman"/>
          <w:position w:val="-11"/>
        </w:rPr>
        <w:object w:dxaOrig="421" w:dyaOrig="359" w14:anchorId="1173BCDD">
          <v:shape id="_x0000_i1510" type="#_x0000_t75" style="width:21pt;height:18pt" o:ole="">
            <v:imagedata r:id="rId617" o:title=""/>
          </v:shape>
          <o:OLEObject Type="Embed" ProgID="Equation.AxMath" ShapeID="_x0000_i1510" DrawAspect="Content" ObjectID="_1728673502" r:id="rId875"/>
        </w:object>
      </w:r>
      <w:r w:rsidRPr="00CF465B">
        <w:rPr>
          <w:rFonts w:cs="Times New Roman"/>
        </w:rPr>
        <w:t>相应地发生了什么变换？</w:t>
      </w:r>
    </w:p>
    <w:p w14:paraId="2B4C360F" w14:textId="505CBE32" w:rsidR="00611D00" w:rsidRPr="00CF465B" w:rsidRDefault="00611D00" w:rsidP="00611D00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交换</w:t>
      </w:r>
      <w:r w:rsidRPr="00CF465B">
        <w:rPr>
          <w:rFonts w:cs="Times New Roman"/>
          <w:position w:val="-11"/>
        </w:rPr>
        <w:object w:dxaOrig="256" w:dyaOrig="356" w14:anchorId="0D8F4269">
          <v:shape id="_x0000_i1511" type="#_x0000_t75" style="width:12.5pt;height:17.5pt" o:ole="">
            <v:imagedata r:id="rId54" o:title=""/>
          </v:shape>
          <o:OLEObject Type="Embed" ProgID="Equation.AxMath" ShapeID="_x0000_i1511" DrawAspect="Content" ObjectID="_1728673503" r:id="rId876"/>
        </w:object>
      </w:r>
      <w:r w:rsidRPr="00CF465B">
        <w:rPr>
          <w:rFonts w:cs="Times New Roman"/>
        </w:rPr>
        <w:t>的</w:t>
      </w:r>
      <w:r w:rsidRPr="00CF465B">
        <w:rPr>
          <w:rFonts w:cs="Times New Roman"/>
          <w:position w:val="-11"/>
        </w:rPr>
        <w:object w:dxaOrig="321" w:dyaOrig="356" w14:anchorId="4BF4865A">
          <v:shape id="_x0000_i1512" type="#_x0000_t75" style="width:16pt;height:17.5pt" o:ole="">
            <v:imagedata r:id="rId877" o:title=""/>
          </v:shape>
          <o:OLEObject Type="Embed" ProgID="Equation.AxMath" ShapeID="_x0000_i1512" DrawAspect="Content" ObjectID="_1728673504" r:id="rId878"/>
        </w:object>
      </w:r>
      <w:r w:rsidRPr="00CF465B">
        <w:rPr>
          <w:rFonts w:cs="Times New Roman"/>
        </w:rPr>
        <w:t>两行；</w:t>
      </w:r>
    </w:p>
    <w:p w14:paraId="10F965A6" w14:textId="6407A20A" w:rsidR="00611D00" w:rsidRPr="00CF465B" w:rsidRDefault="00611D00" w:rsidP="00611D00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将</w:t>
      </w:r>
      <w:r w:rsidRPr="00CF465B">
        <w:rPr>
          <w:rFonts w:cs="Times New Roman"/>
          <w:position w:val="-11"/>
        </w:rPr>
        <w:object w:dxaOrig="256" w:dyaOrig="356" w14:anchorId="6CF0DD69">
          <v:shape id="_x0000_i1513" type="#_x0000_t75" style="width:12.5pt;height:17.5pt" o:ole="">
            <v:imagedata r:id="rId54" o:title=""/>
          </v:shape>
          <o:OLEObject Type="Embed" ProgID="Equation.AxMath" ShapeID="_x0000_i1513" DrawAspect="Content" ObjectID="_1728673505" r:id="rId879"/>
        </w:object>
      </w:r>
      <w:r w:rsidRPr="00CF465B">
        <w:rPr>
          <w:rFonts w:cs="Times New Roman"/>
        </w:rPr>
        <w:t>的第</w:t>
      </w:r>
      <w:r w:rsidRPr="00CF465B">
        <w:rPr>
          <w:rFonts w:cs="Times New Roman"/>
          <w:position w:val="-11"/>
        </w:rPr>
        <w:object w:dxaOrig="135" w:dyaOrig="356" w14:anchorId="6C759655">
          <v:shape id="_x0000_i1514" type="#_x0000_t75" style="width:6.5pt;height:17.5pt" o:ole="">
            <v:imagedata r:id="rId265" o:title=""/>
          </v:shape>
          <o:OLEObject Type="Embed" ProgID="Equation.AxMath" ShapeID="_x0000_i1514" DrawAspect="Content" ObjectID="_1728673506" r:id="rId880"/>
        </w:object>
      </w:r>
      <w:r w:rsidRPr="00CF465B">
        <w:rPr>
          <w:rFonts w:cs="Times New Roman"/>
        </w:rPr>
        <w:t>行非零常数</w:t>
      </w:r>
      <w:r w:rsidRPr="00CF465B">
        <w:rPr>
          <w:rFonts w:cs="Times New Roman"/>
          <w:position w:val="-11"/>
        </w:rPr>
        <w:object w:dxaOrig="179" w:dyaOrig="356" w14:anchorId="2C4B847E">
          <v:shape id="_x0000_i1515" type="#_x0000_t75" style="width:9pt;height:17.5pt" o:ole="">
            <v:imagedata r:id="rId46" o:title=""/>
          </v:shape>
          <o:OLEObject Type="Embed" ProgID="Equation.AxMath" ShapeID="_x0000_i1515" DrawAspect="Content" ObjectID="_1728673507" r:id="rId881"/>
        </w:object>
      </w:r>
      <w:r w:rsidRPr="00CF465B">
        <w:rPr>
          <w:rFonts w:cs="Times New Roman"/>
        </w:rPr>
        <w:t>倍；</w:t>
      </w:r>
    </w:p>
    <w:p w14:paraId="13E056B1" w14:textId="6BC699DE" w:rsidR="00611D00" w:rsidRPr="00CF465B" w:rsidRDefault="00B5687F" w:rsidP="00611D00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将</w:t>
      </w:r>
      <w:r w:rsidRPr="00CF465B">
        <w:rPr>
          <w:rFonts w:cs="Times New Roman"/>
          <w:position w:val="-11"/>
        </w:rPr>
        <w:object w:dxaOrig="256" w:dyaOrig="356" w14:anchorId="5A2E9CDE">
          <v:shape id="_x0000_i1516" type="#_x0000_t75" style="width:12.5pt;height:17.5pt" o:ole="">
            <v:imagedata r:id="rId54" o:title=""/>
          </v:shape>
          <o:OLEObject Type="Embed" ProgID="Equation.AxMath" ShapeID="_x0000_i1516" DrawAspect="Content" ObjectID="_1728673508" r:id="rId882"/>
        </w:object>
      </w:r>
      <w:r w:rsidRPr="00CF465B">
        <w:rPr>
          <w:rFonts w:cs="Times New Roman"/>
        </w:rPr>
        <w:t>的第</w:t>
      </w:r>
      <w:r w:rsidRPr="00CF465B">
        <w:rPr>
          <w:rFonts w:cs="Times New Roman"/>
          <w:position w:val="-11"/>
        </w:rPr>
        <w:object w:dxaOrig="135" w:dyaOrig="356" w14:anchorId="4944DCD8">
          <v:shape id="_x0000_i1517" type="#_x0000_t75" style="width:6.5pt;height:17.5pt" o:ole="">
            <v:imagedata r:id="rId265" o:title=""/>
          </v:shape>
          <o:OLEObject Type="Embed" ProgID="Equation.AxMath" ShapeID="_x0000_i1517" DrawAspect="Content" ObjectID="_1728673509" r:id="rId883"/>
        </w:object>
      </w:r>
      <w:r w:rsidRPr="00CF465B">
        <w:rPr>
          <w:rFonts w:cs="Times New Roman"/>
        </w:rPr>
        <w:t>行</w:t>
      </w:r>
      <w:r w:rsidRPr="00CF465B">
        <w:rPr>
          <w:rFonts w:cs="Times New Roman"/>
          <w:position w:val="-11"/>
        </w:rPr>
        <w:object w:dxaOrig="196" w:dyaOrig="356" w14:anchorId="71D92F65">
          <v:shape id="_x0000_i1518" type="#_x0000_t75" style="width:10pt;height:17.5pt" o:ole="">
            <v:imagedata r:id="rId547" o:title=""/>
          </v:shape>
          <o:OLEObject Type="Embed" ProgID="Equation.AxMath" ShapeID="_x0000_i1518" DrawAspect="Content" ObjectID="_1728673510" r:id="rId884"/>
        </w:object>
      </w:r>
      <w:r w:rsidRPr="00CF465B">
        <w:rPr>
          <w:rFonts w:cs="Times New Roman"/>
        </w:rPr>
        <w:t>倍加到第</w:t>
      </w:r>
      <w:r w:rsidRPr="00CF465B">
        <w:rPr>
          <w:rFonts w:cs="Times New Roman"/>
          <w:position w:val="-11"/>
        </w:rPr>
        <w:object w:dxaOrig="171" w:dyaOrig="356" w14:anchorId="33FC293B">
          <v:shape id="_x0000_i1519" type="#_x0000_t75" style="width:8.5pt;height:17.5pt" o:ole="">
            <v:imagedata r:id="rId885" o:title=""/>
          </v:shape>
          <o:OLEObject Type="Embed" ProgID="Equation.AxMath" ShapeID="_x0000_i1519" DrawAspect="Content" ObjectID="_1728673511" r:id="rId886"/>
        </w:object>
      </w:r>
      <w:r w:rsidRPr="00CF465B">
        <w:rPr>
          <w:rFonts w:cs="Times New Roman"/>
        </w:rPr>
        <w:t>行</w:t>
      </w:r>
      <w:r w:rsidRPr="00CF465B">
        <w:rPr>
          <w:rFonts w:cs="Times New Roman"/>
        </w:rPr>
        <w:t>.</w:t>
      </w:r>
    </w:p>
    <w:p w14:paraId="5A6B7D60" w14:textId="07F6ACA4" w:rsidR="00B5687F" w:rsidRPr="00CF465B" w:rsidRDefault="00B5687F" w:rsidP="00611D00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可以通过矩阵来看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对于</w:t>
      </w:r>
      <w:r w:rsidRPr="00CF465B">
        <w:rPr>
          <w:rFonts w:cs="Times New Roman"/>
          <w:position w:val="-11"/>
        </w:rPr>
        <w:object w:dxaOrig="256" w:dyaOrig="356" w14:anchorId="326CCD4D">
          <v:shape id="_x0000_i1520" type="#_x0000_t75" style="width:12.5pt;height:17.5pt" o:ole="">
            <v:imagedata r:id="rId54" o:title=""/>
          </v:shape>
          <o:OLEObject Type="Embed" ProgID="Equation.AxMath" ShapeID="_x0000_i1520" DrawAspect="Content" ObjectID="_1728673512" r:id="rId887"/>
        </w:object>
      </w:r>
      <w:r w:rsidRPr="00CF465B">
        <w:rPr>
          <w:rFonts w:cs="Times New Roman"/>
        </w:rPr>
        <w:t>的操作相当于左乘初等矩阵，</w:t>
      </w:r>
      <w:r w:rsidR="00237207" w:rsidRPr="00CF465B">
        <w:rPr>
          <w:rFonts w:cs="Times New Roman"/>
          <w:position w:val="-11"/>
        </w:rPr>
        <w:object w:dxaOrig="421" w:dyaOrig="359" w14:anchorId="2E64F215">
          <v:shape id="_x0000_i1521" type="#_x0000_t75" style="width:21pt;height:18pt" o:ole="">
            <v:imagedata r:id="rId617" o:title=""/>
          </v:shape>
          <o:OLEObject Type="Embed" ProgID="Equation.AxMath" ShapeID="_x0000_i1521" DrawAspect="Content" ObjectID="_1728673513" r:id="rId888"/>
        </w:object>
      </w:r>
      <w:r w:rsidR="00237207" w:rsidRPr="00CF465B">
        <w:rPr>
          <w:rFonts w:cs="Times New Roman"/>
        </w:rPr>
        <w:t>相应地发生的变换即</w:t>
      </w:r>
      <w:r w:rsidRPr="00CF465B">
        <w:rPr>
          <w:rFonts w:cs="Times New Roman"/>
        </w:rPr>
        <w:t>右乘该初等矩阵的逆矩阵即可</w:t>
      </w:r>
      <w:r w:rsidRPr="00CF465B">
        <w:rPr>
          <w:rFonts w:cs="Times New Roman"/>
        </w:rPr>
        <w:t>.</w:t>
      </w:r>
    </w:p>
    <w:p w14:paraId="41E1CB5E" w14:textId="2B0B73AA" w:rsidR="00B5687F" w:rsidRPr="00CF465B" w:rsidRDefault="00B5687F" w:rsidP="00B5687F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="004F1751" w:rsidRPr="00CF465B">
        <w:rPr>
          <w:rFonts w:cs="Times New Roman"/>
        </w:rPr>
        <w:t>）</w:t>
      </w:r>
      <w:r w:rsidRPr="00CF465B">
        <w:rPr>
          <w:rFonts w:cs="Times New Roman"/>
        </w:rPr>
        <w:t>交换</w:t>
      </w:r>
      <w:r w:rsidRPr="00CF465B">
        <w:rPr>
          <w:rFonts w:cs="Times New Roman"/>
          <w:position w:val="-11"/>
        </w:rPr>
        <w:object w:dxaOrig="421" w:dyaOrig="359" w14:anchorId="1E475AD7">
          <v:shape id="_x0000_i1522" type="#_x0000_t75" style="width:21pt;height:18pt" o:ole="">
            <v:imagedata r:id="rId617" o:title=""/>
          </v:shape>
          <o:OLEObject Type="Embed" ProgID="Equation.AxMath" ShapeID="_x0000_i1522" DrawAspect="Content" ObjectID="_1728673514" r:id="rId889"/>
        </w:object>
      </w:r>
      <w:r w:rsidRPr="00CF465B">
        <w:rPr>
          <w:rFonts w:cs="Times New Roman"/>
        </w:rPr>
        <w:t>的</w:t>
      </w:r>
      <w:r w:rsidRPr="00CF465B">
        <w:rPr>
          <w:rFonts w:cs="Times New Roman"/>
          <w:position w:val="-11"/>
        </w:rPr>
        <w:object w:dxaOrig="321" w:dyaOrig="356" w14:anchorId="3274B21D">
          <v:shape id="_x0000_i1523" type="#_x0000_t75" style="width:16pt;height:17.5pt" o:ole="">
            <v:imagedata r:id="rId877" o:title=""/>
          </v:shape>
          <o:OLEObject Type="Embed" ProgID="Equation.AxMath" ShapeID="_x0000_i1523" DrawAspect="Content" ObjectID="_1728673515" r:id="rId890"/>
        </w:object>
      </w:r>
      <w:r w:rsidRPr="00CF465B">
        <w:rPr>
          <w:rFonts w:cs="Times New Roman"/>
        </w:rPr>
        <w:t>两列；</w:t>
      </w:r>
    </w:p>
    <w:p w14:paraId="171025FB" w14:textId="5AC31B23" w:rsidR="00B5687F" w:rsidRPr="00CF465B" w:rsidRDefault="00B5687F" w:rsidP="00B5687F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将</w:t>
      </w:r>
      <w:r w:rsidRPr="00CF465B">
        <w:rPr>
          <w:rFonts w:cs="Times New Roman"/>
          <w:position w:val="-11"/>
        </w:rPr>
        <w:object w:dxaOrig="421" w:dyaOrig="359" w14:anchorId="419800DE">
          <v:shape id="_x0000_i1524" type="#_x0000_t75" style="width:21pt;height:18pt" o:ole="">
            <v:imagedata r:id="rId617" o:title=""/>
          </v:shape>
          <o:OLEObject Type="Embed" ProgID="Equation.AxMath" ShapeID="_x0000_i1524" DrawAspect="Content" ObjectID="_1728673516" r:id="rId891"/>
        </w:object>
      </w:r>
      <w:r w:rsidRPr="00CF465B">
        <w:rPr>
          <w:rFonts w:cs="Times New Roman"/>
        </w:rPr>
        <w:t>的第</w:t>
      </w:r>
      <w:r w:rsidRPr="00CF465B">
        <w:rPr>
          <w:rFonts w:cs="Times New Roman"/>
          <w:position w:val="-11"/>
        </w:rPr>
        <w:object w:dxaOrig="135" w:dyaOrig="356" w14:anchorId="0BF235E0">
          <v:shape id="_x0000_i1525" type="#_x0000_t75" style="width:6.5pt;height:17.5pt" o:ole="">
            <v:imagedata r:id="rId265" o:title=""/>
          </v:shape>
          <o:OLEObject Type="Embed" ProgID="Equation.AxMath" ShapeID="_x0000_i1525" DrawAspect="Content" ObjectID="_1728673517" r:id="rId892"/>
        </w:object>
      </w:r>
      <w:r w:rsidR="00E5366E" w:rsidRPr="00CF465B">
        <w:rPr>
          <w:rFonts w:cs="Times New Roman"/>
        </w:rPr>
        <w:t>列</w:t>
      </w:r>
      <w:r w:rsidRPr="00CF465B">
        <w:rPr>
          <w:rFonts w:cs="Times New Roman"/>
        </w:rPr>
        <w:t>非零常数</w:t>
      </w:r>
      <w:r w:rsidRPr="00CF465B">
        <w:rPr>
          <w:rFonts w:cs="Times New Roman"/>
          <w:position w:val="-26"/>
        </w:rPr>
        <w:object w:dxaOrig="267" w:dyaOrig="654" w14:anchorId="66098A6B">
          <v:shape id="_x0000_i1526" type="#_x0000_t75" style="width:13.5pt;height:32.5pt" o:ole="">
            <v:imagedata r:id="rId893" o:title=""/>
          </v:shape>
          <o:OLEObject Type="Embed" ProgID="Equation.AxMath" ShapeID="_x0000_i1526" DrawAspect="Content" ObjectID="_1728673518" r:id="rId894"/>
        </w:object>
      </w:r>
      <w:r w:rsidRPr="00CF465B">
        <w:rPr>
          <w:rFonts w:cs="Times New Roman"/>
        </w:rPr>
        <w:t>倍；</w:t>
      </w:r>
    </w:p>
    <w:p w14:paraId="62B55049" w14:textId="5CCA4583" w:rsidR="00B5687F" w:rsidRPr="00CF465B" w:rsidRDefault="00B5687F" w:rsidP="00B5687F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将</w:t>
      </w:r>
      <w:r w:rsidRPr="00CF465B">
        <w:rPr>
          <w:rFonts w:cs="Times New Roman"/>
          <w:position w:val="-11"/>
        </w:rPr>
        <w:object w:dxaOrig="421" w:dyaOrig="359" w14:anchorId="0C504BB7">
          <v:shape id="_x0000_i1527" type="#_x0000_t75" style="width:21pt;height:18pt" o:ole="">
            <v:imagedata r:id="rId617" o:title=""/>
          </v:shape>
          <o:OLEObject Type="Embed" ProgID="Equation.AxMath" ShapeID="_x0000_i1527" DrawAspect="Content" ObjectID="_1728673519" r:id="rId895"/>
        </w:object>
      </w:r>
      <w:r w:rsidRPr="00CF465B">
        <w:rPr>
          <w:rFonts w:cs="Times New Roman"/>
        </w:rPr>
        <w:t>的第</w:t>
      </w:r>
      <w:r w:rsidRPr="00CF465B">
        <w:rPr>
          <w:rFonts w:cs="Times New Roman"/>
          <w:position w:val="-11"/>
        </w:rPr>
        <w:object w:dxaOrig="171" w:dyaOrig="356" w14:anchorId="3B2012BD">
          <v:shape id="_x0000_i1528" type="#_x0000_t75" style="width:8.5pt;height:17.5pt" o:ole="">
            <v:imagedata r:id="rId896" o:title=""/>
          </v:shape>
          <o:OLEObject Type="Embed" ProgID="Equation.AxMath" ShapeID="_x0000_i1528" DrawAspect="Content" ObjectID="_1728673520" r:id="rId897"/>
        </w:object>
      </w:r>
      <w:r w:rsidRPr="00CF465B">
        <w:rPr>
          <w:rFonts w:cs="Times New Roman"/>
        </w:rPr>
        <w:t>列</w:t>
      </w:r>
      <w:r w:rsidRPr="00CF465B">
        <w:rPr>
          <w:rFonts w:cs="Times New Roman"/>
          <w:position w:val="-11"/>
        </w:rPr>
        <w:object w:dxaOrig="400" w:dyaOrig="356" w14:anchorId="587BA471">
          <v:shape id="_x0000_i1529" type="#_x0000_t75" style="width:20pt;height:17.5pt" o:ole="">
            <v:imagedata r:id="rId898" o:title=""/>
          </v:shape>
          <o:OLEObject Type="Embed" ProgID="Equation.AxMath" ShapeID="_x0000_i1529" DrawAspect="Content" ObjectID="_1728673521" r:id="rId899"/>
        </w:object>
      </w:r>
      <w:r w:rsidRPr="00CF465B">
        <w:rPr>
          <w:rFonts w:cs="Times New Roman"/>
        </w:rPr>
        <w:t>倍加到第</w:t>
      </w:r>
      <w:r w:rsidRPr="00CF465B">
        <w:rPr>
          <w:rFonts w:cs="Times New Roman"/>
          <w:position w:val="-11"/>
        </w:rPr>
        <w:object w:dxaOrig="135" w:dyaOrig="356" w14:anchorId="1A605D58">
          <v:shape id="_x0000_i1530" type="#_x0000_t75" style="width:6.5pt;height:17.5pt" o:ole="">
            <v:imagedata r:id="rId900" o:title=""/>
          </v:shape>
          <o:OLEObject Type="Embed" ProgID="Equation.AxMath" ShapeID="_x0000_i1530" DrawAspect="Content" ObjectID="_1728673522" r:id="rId901"/>
        </w:object>
      </w:r>
      <w:r w:rsidR="00E5366E" w:rsidRPr="00CF465B">
        <w:rPr>
          <w:rFonts w:cs="Times New Roman"/>
        </w:rPr>
        <w:t>列</w:t>
      </w:r>
      <w:r w:rsidRPr="00CF465B">
        <w:rPr>
          <w:rFonts w:cs="Times New Roman"/>
        </w:rPr>
        <w:t>.</w:t>
      </w:r>
    </w:p>
    <w:p w14:paraId="542DDEFC" w14:textId="1838CE4F" w:rsidR="00B5687F" w:rsidRPr="00CF465B" w:rsidRDefault="00E5366E" w:rsidP="00611D00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前两个比较显然，第一个逆矩阵就是自己；第二个逆矩阵只需要将第</w:t>
      </w:r>
      <w:r w:rsidRPr="00CF465B">
        <w:rPr>
          <w:rFonts w:cs="Times New Roman"/>
          <w:position w:val="-11"/>
        </w:rPr>
        <w:object w:dxaOrig="135" w:dyaOrig="356" w14:anchorId="6262AFE0">
          <v:shape id="_x0000_i1531" type="#_x0000_t75" style="width:6.5pt;height:17.5pt" o:ole="">
            <v:imagedata r:id="rId265" o:title=""/>
          </v:shape>
          <o:OLEObject Type="Embed" ProgID="Equation.AxMath" ShapeID="_x0000_i1531" DrawAspect="Content" ObjectID="_1728673523" r:id="rId902"/>
        </w:object>
      </w:r>
      <w:r w:rsidRPr="00CF465B">
        <w:rPr>
          <w:rFonts w:cs="Times New Roman"/>
        </w:rPr>
        <w:t>行的</w:t>
      </w:r>
      <w:r w:rsidRPr="00CF465B">
        <w:rPr>
          <w:rFonts w:cs="Times New Roman"/>
          <w:position w:val="-11"/>
        </w:rPr>
        <w:object w:dxaOrig="160" w:dyaOrig="356" w14:anchorId="75622685">
          <v:shape id="_x0000_i1532" type="#_x0000_t75" style="width:8pt;height:17.5pt" o:ole="">
            <v:imagedata r:id="rId903" o:title=""/>
          </v:shape>
          <o:OLEObject Type="Embed" ProgID="Equation.AxMath" ShapeID="_x0000_i1532" DrawAspect="Content" ObjectID="_1728673524" r:id="rId904"/>
        </w:object>
      </w:r>
      <w:r w:rsidRPr="00CF465B">
        <w:rPr>
          <w:rFonts w:cs="Times New Roman"/>
        </w:rPr>
        <w:t>改成</w:t>
      </w:r>
      <w:r w:rsidRPr="00CF465B">
        <w:rPr>
          <w:rFonts w:cs="Times New Roman"/>
          <w:position w:val="-26"/>
        </w:rPr>
        <w:object w:dxaOrig="267" w:dyaOrig="654" w14:anchorId="52BA52A6">
          <v:shape id="_x0000_i1533" type="#_x0000_t75" style="width:13.5pt;height:32.5pt" o:ole="">
            <v:imagedata r:id="rId893" o:title=""/>
          </v:shape>
          <o:OLEObject Type="Embed" ProgID="Equation.AxMath" ShapeID="_x0000_i1533" DrawAspect="Content" ObjectID="_1728673525" r:id="rId905"/>
        </w:object>
      </w:r>
      <w:r w:rsidRPr="00CF465B">
        <w:rPr>
          <w:rFonts w:cs="Times New Roman"/>
        </w:rPr>
        <w:t>即可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而第三个，我们可以得到初等矩阵为</w:t>
      </w:r>
    </w:p>
    <w:p w14:paraId="1B6F2617" w14:textId="77777777" w:rsidR="00014533" w:rsidRPr="00CF465B" w:rsidRDefault="00E5366E" w:rsidP="00014533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94"/>
        </w:rPr>
        <w:object w:dxaOrig="2100" w:dyaOrig="2036" w14:anchorId="7A860851">
          <v:shape id="_x0000_i1534" type="#_x0000_t75" style="width:105pt;height:102pt" o:ole="">
            <v:imagedata r:id="rId906" o:title=""/>
          </v:shape>
          <o:OLEObject Type="Embed" ProgID="Equation.AxMath" ShapeID="_x0000_i1534" DrawAspect="Content" ObjectID="_1728673526" r:id="rId907"/>
        </w:object>
      </w:r>
    </w:p>
    <w:p w14:paraId="564F7681" w14:textId="45FEA4DD" w:rsidR="00E5366E" w:rsidRPr="00CF465B" w:rsidRDefault="00E5366E" w:rsidP="00611D00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而其逆矩阵很简单，为</w:t>
      </w:r>
      <w:r w:rsidR="0038116F" w:rsidRPr="00CF465B">
        <w:rPr>
          <w:rFonts w:cs="Times New Roman"/>
          <w:position w:val="-94"/>
        </w:rPr>
        <w:object w:dxaOrig="2213" w:dyaOrig="2036" w14:anchorId="78934D05">
          <v:shape id="_x0000_i1535" type="#_x0000_t75" style="width:111pt;height:102pt" o:ole="">
            <v:imagedata r:id="rId908" o:title=""/>
          </v:shape>
          <o:OLEObject Type="Embed" ProgID="Equation.AxMath" ShapeID="_x0000_i1535" DrawAspect="Content" ObjectID="_1728673527" r:id="rId909"/>
        </w:object>
      </w:r>
      <w:r w:rsidR="00014533" w:rsidRPr="00CF465B">
        <w:rPr>
          <w:rFonts w:cs="Times New Roman"/>
        </w:rPr>
        <w:t>，容易验证</w:t>
      </w:r>
    </w:p>
    <w:p w14:paraId="07C526A4" w14:textId="35E39FE2" w:rsidR="00014533" w:rsidRPr="00CF465B" w:rsidRDefault="0038116F" w:rsidP="00014533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94"/>
        </w:rPr>
        <w:object w:dxaOrig="4783" w:dyaOrig="2036" w14:anchorId="31682816">
          <v:shape id="_x0000_i1536" type="#_x0000_t75" style="width:239pt;height:102pt" o:ole="">
            <v:imagedata r:id="rId910" o:title=""/>
          </v:shape>
          <o:OLEObject Type="Embed" ProgID="Equation.AxMath" ShapeID="_x0000_i1536" DrawAspect="Content" ObjectID="_1728673528" r:id="rId911"/>
        </w:object>
      </w:r>
    </w:p>
    <w:p w14:paraId="2D9A024D" w14:textId="5116ADFF" w:rsidR="00014533" w:rsidRPr="00CF465B" w:rsidRDefault="00014533" w:rsidP="0001453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得到结论</w:t>
      </w:r>
      <w:r w:rsidRPr="00CF465B">
        <w:rPr>
          <w:rFonts w:cs="Times New Roman"/>
        </w:rPr>
        <w:t>.</w:t>
      </w:r>
    </w:p>
    <w:p w14:paraId="6E1DFA42" w14:textId="65840824" w:rsidR="005C7B0A" w:rsidRPr="00CF465B" w:rsidRDefault="005C7B0A" w:rsidP="00014533">
      <w:pPr>
        <w:spacing w:line="360" w:lineRule="auto"/>
        <w:rPr>
          <w:rFonts w:cs="Times New Roman"/>
        </w:rPr>
      </w:pPr>
    </w:p>
    <w:p w14:paraId="69BF2C83" w14:textId="79369144" w:rsidR="005635C7" w:rsidRPr="00CF465B" w:rsidRDefault="005C7B0A" w:rsidP="005635C7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="005635C7" w:rsidRPr="00CF465B">
        <w:rPr>
          <w:rFonts w:cs="Times New Roman"/>
        </w:rPr>
        <w:t>44</w:t>
      </w:r>
      <w:r w:rsidRPr="00CF465B">
        <w:rPr>
          <w:rFonts w:cs="Times New Roman"/>
        </w:rPr>
        <w:t>】</w:t>
      </w:r>
      <w:r w:rsidR="005635C7" w:rsidRPr="00CF465B">
        <w:rPr>
          <w:rFonts w:cs="Times New Roman"/>
        </w:rPr>
        <w:t>设</w:t>
      </w:r>
      <w:r w:rsidR="005635C7" w:rsidRPr="00CF465B">
        <w:rPr>
          <w:rFonts w:cs="Times New Roman"/>
          <w:position w:val="-45"/>
        </w:rPr>
        <w:object w:dxaOrig="1869" w:dyaOrig="1036" w14:anchorId="4FC355A5">
          <v:shape id="_x0000_i1537" type="#_x0000_t75" style="width:93.5pt;height:52pt" o:ole="">
            <v:imagedata r:id="rId912" o:title=""/>
          </v:shape>
          <o:OLEObject Type="Embed" ProgID="Equation.AxMath" ShapeID="_x0000_i1537" DrawAspect="Content" ObjectID="_1728673529" r:id="rId913"/>
        </w:object>
      </w:r>
    </w:p>
    <w:p w14:paraId="237557EF" w14:textId="71345B9A" w:rsidR="005635C7" w:rsidRPr="00CF465B" w:rsidRDefault="005635C7" w:rsidP="005635C7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求可逆矩阵</w:t>
      </w:r>
      <w:r w:rsidRPr="00CF465B">
        <w:rPr>
          <w:rFonts w:cs="Times New Roman"/>
          <w:position w:val="-11"/>
        </w:rPr>
        <w:object w:dxaOrig="264" w:dyaOrig="356" w14:anchorId="0BD9EE75">
          <v:shape id="_x0000_i1538" type="#_x0000_t75" style="width:13pt;height:17.5pt" o:ole="">
            <v:imagedata r:id="rId914" o:title=""/>
          </v:shape>
          <o:OLEObject Type="Embed" ProgID="Equation.AxMath" ShapeID="_x0000_i1538" DrawAspect="Content" ObjectID="_1728673530" r:id="rId915"/>
        </w:object>
      </w:r>
      <w:r w:rsidRPr="00CF465B">
        <w:rPr>
          <w:rFonts w:cs="Times New Roman"/>
        </w:rPr>
        <w:t>使</w:t>
      </w:r>
      <w:r w:rsidRPr="00CF465B">
        <w:rPr>
          <w:rFonts w:cs="Times New Roman"/>
          <w:position w:val="-11"/>
        </w:rPr>
        <w:object w:dxaOrig="455" w:dyaOrig="356" w14:anchorId="31371264">
          <v:shape id="_x0000_i1539" type="#_x0000_t75" style="width:23pt;height:17.5pt" o:ole="">
            <v:imagedata r:id="rId916" o:title=""/>
          </v:shape>
          <o:OLEObject Type="Embed" ProgID="Equation.AxMath" ShapeID="_x0000_i1539" DrawAspect="Content" ObjectID="_1728673531" r:id="rId917"/>
        </w:object>
      </w:r>
      <w:r w:rsidRPr="00CF465B">
        <w:rPr>
          <w:rFonts w:cs="Times New Roman"/>
        </w:rPr>
        <w:t>为行简化阶梯形；</w:t>
      </w:r>
    </w:p>
    <w:p w14:paraId="00AB1331" w14:textId="131BA6FB" w:rsidR="005635C7" w:rsidRPr="00CF465B" w:rsidRDefault="005635C7" w:rsidP="005635C7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求可逆矩阵</w:t>
      </w:r>
      <w:r w:rsidRPr="00CF465B">
        <w:rPr>
          <w:rFonts w:cs="Times New Roman"/>
          <w:position w:val="-11"/>
        </w:rPr>
        <w:object w:dxaOrig="249" w:dyaOrig="356" w14:anchorId="6F654F16">
          <v:shape id="_x0000_i1540" type="#_x0000_t75" style="width:12.5pt;height:17.5pt" o:ole="">
            <v:imagedata r:id="rId918" o:title=""/>
          </v:shape>
          <o:OLEObject Type="Embed" ProgID="Equation.AxMath" ShapeID="_x0000_i1540" DrawAspect="Content" ObjectID="_1728673532" r:id="rId919"/>
        </w:object>
      </w:r>
      <w:r w:rsidRPr="00CF465B">
        <w:rPr>
          <w:rFonts w:cs="Times New Roman"/>
        </w:rPr>
        <w:t>使</w:t>
      </w:r>
      <w:r w:rsidRPr="00CF465B">
        <w:rPr>
          <w:rFonts w:cs="Times New Roman"/>
          <w:position w:val="-11"/>
        </w:rPr>
        <w:object w:dxaOrig="558" w:dyaOrig="359" w14:anchorId="574217A9">
          <v:shape id="_x0000_i1541" type="#_x0000_t75" style="width:28pt;height:18.5pt" o:ole="">
            <v:imagedata r:id="rId920" o:title=""/>
          </v:shape>
          <o:OLEObject Type="Embed" ProgID="Equation.AxMath" ShapeID="_x0000_i1541" DrawAspect="Content" ObjectID="_1728673533" r:id="rId921"/>
        </w:object>
      </w:r>
      <w:r w:rsidRPr="00CF465B">
        <w:rPr>
          <w:rFonts w:cs="Times New Roman"/>
        </w:rPr>
        <w:t>为行简化阶梯形</w:t>
      </w:r>
      <w:r w:rsidR="002B6CBF" w:rsidRPr="00CF465B">
        <w:rPr>
          <w:rFonts w:cs="Times New Roman"/>
        </w:rPr>
        <w:t>.</w:t>
      </w:r>
    </w:p>
    <w:p w14:paraId="42FCE2C5" w14:textId="22D0D8A4" w:rsidR="005635C7" w:rsidRPr="00CF465B" w:rsidRDefault="005635C7" w:rsidP="005635C7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</w:p>
    <w:p w14:paraId="0605D173" w14:textId="0526DEB3" w:rsidR="005635C7" w:rsidRPr="00CF465B" w:rsidRDefault="00C937CA" w:rsidP="005635C7">
      <w:pPr>
        <w:spacing w:line="360" w:lineRule="auto"/>
        <w:rPr>
          <w:rFonts w:cs="Times New Roman"/>
        </w:rPr>
      </w:pPr>
      <w:r w:rsidRPr="00CF465B">
        <w:rPr>
          <w:rFonts w:cs="Times New Roman"/>
          <w:position w:val="-152"/>
        </w:rPr>
        <w:object w:dxaOrig="8647" w:dyaOrig="3207" w14:anchorId="31B71E2B">
          <v:shape id="_x0000_i1542" type="#_x0000_t75" style="width:432.5pt;height:160.5pt" o:ole="">
            <v:imagedata r:id="rId922" o:title=""/>
          </v:shape>
          <o:OLEObject Type="Embed" ProgID="Equation.AxMath" ShapeID="_x0000_i1542" DrawAspect="Content" ObjectID="_1728673534" r:id="rId923"/>
        </w:object>
      </w:r>
    </w:p>
    <w:p w14:paraId="16BDF2E7" w14:textId="77777777" w:rsidR="007E6416" w:rsidRPr="00CF465B" w:rsidRDefault="005635C7" w:rsidP="005635C7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故</w:t>
      </w:r>
    </w:p>
    <w:p w14:paraId="72EB6263" w14:textId="689D17A7" w:rsidR="007E6416" w:rsidRPr="00CF465B" w:rsidRDefault="00D96CFE" w:rsidP="007E6416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43"/>
        </w:rPr>
        <w:object w:dxaOrig="6575" w:dyaOrig="3013" w14:anchorId="4D09C4B3">
          <v:shape id="_x0000_i1543" type="#_x0000_t75" style="width:329pt;height:150pt" o:ole="">
            <v:imagedata r:id="rId924" o:title=""/>
          </v:shape>
          <o:OLEObject Type="Embed" ProgID="Equation.AxMath" ShapeID="_x0000_i1543" DrawAspect="Content" ObjectID="_1728673535" r:id="rId925"/>
        </w:object>
      </w:r>
    </w:p>
    <w:p w14:paraId="59A09C07" w14:textId="75566B33" w:rsidR="00D96CFE" w:rsidRPr="00CF465B" w:rsidRDefault="00D96CFE" w:rsidP="00D96CF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此处我所给的矩阵化简得到的是最简化阶梯形矩阵，是唯一的</w:t>
      </w:r>
      <w:r w:rsidRPr="00CF465B">
        <w:rPr>
          <w:rFonts w:cs="Times New Roman"/>
        </w:rPr>
        <w:t>.</w:t>
      </w:r>
      <w:r w:rsidR="00D86169" w:rsidRPr="00CF465B">
        <w:rPr>
          <w:rFonts w:cs="Times New Roman"/>
        </w:rPr>
        <w:t>课后</w:t>
      </w:r>
      <w:r w:rsidRPr="00CF465B">
        <w:rPr>
          <w:rFonts w:cs="Times New Roman"/>
        </w:rPr>
        <w:t>答案给出的</w:t>
      </w:r>
    </w:p>
    <w:p w14:paraId="5E5679D7" w14:textId="3A87B44C" w:rsidR="00D96CFE" w:rsidRPr="00CF465B" w:rsidRDefault="00D96CFE" w:rsidP="00D96CFE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60"/>
        </w:rPr>
        <w:object w:dxaOrig="1850" w:dyaOrig="1334" w14:anchorId="1C9F6DCC">
          <v:shape id="_x0000_i1544" type="#_x0000_t75" style="width:92.5pt;height:66pt" o:ole="">
            <v:imagedata r:id="rId926" o:title=""/>
          </v:shape>
          <o:OLEObject Type="Embed" ProgID="Equation.AxMath" ShapeID="_x0000_i1544" DrawAspect="Content" ObjectID="_1728673536" r:id="rId927"/>
        </w:object>
      </w:r>
    </w:p>
    <w:p w14:paraId="031C9E9B" w14:textId="081C7BC4" w:rsidR="00D96CFE" w:rsidRPr="00CF465B" w:rsidRDefault="00D96CFE" w:rsidP="00D96CF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相乘得到的是行简化阶梯形，并不唯一，此处二者答案皆可，笔者选取了更加合适的一个</w:t>
      </w:r>
      <w:r w:rsidRPr="00CF465B">
        <w:rPr>
          <w:rFonts w:cs="Times New Roman"/>
        </w:rPr>
        <w:t>.</w:t>
      </w:r>
    </w:p>
    <w:p w14:paraId="47C4B77D" w14:textId="16E8AC7F" w:rsidR="00AA7DBD" w:rsidRPr="00CF465B" w:rsidRDefault="00AA7DBD" w:rsidP="00D96CF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="00C937CA" w:rsidRPr="00CF465B">
        <w:rPr>
          <w:rFonts w:cs="Times New Roman"/>
          <w:position w:val="-62"/>
        </w:rPr>
        <w:object w:dxaOrig="1689" w:dyaOrig="1370" w14:anchorId="1107382F">
          <v:shape id="_x0000_i1545" type="#_x0000_t75" style="width:84.5pt;height:68.5pt" o:ole="">
            <v:imagedata r:id="rId928" o:title=""/>
          </v:shape>
          <o:OLEObject Type="Embed" ProgID="Equation.AxMath" ShapeID="_x0000_i1545" DrawAspect="Content" ObjectID="_1728673537" r:id="rId929"/>
        </w:object>
      </w:r>
      <w:r w:rsidR="00C937CA" w:rsidRPr="00CF465B">
        <w:rPr>
          <w:rFonts w:cs="Times New Roman"/>
        </w:rPr>
        <w:t>，我们进行行初等变换，有</w:t>
      </w:r>
    </w:p>
    <w:p w14:paraId="772E3B35" w14:textId="7E31E637" w:rsidR="00C937CA" w:rsidRPr="00CF465B" w:rsidRDefault="005E6326" w:rsidP="00C937CA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6"/>
        </w:rPr>
        <w:object w:dxaOrig="8096" w:dyaOrig="5624" w14:anchorId="448450C6">
          <v:shape id="_x0000_i1546" type="#_x0000_t75" style="width:405pt;height:280.5pt" o:ole="">
            <v:imagedata r:id="rId930" o:title=""/>
          </v:shape>
          <o:OLEObject Type="Embed" ProgID="Equation.AxMath" ShapeID="_x0000_i1546" DrawAspect="Content" ObjectID="_1728673538" r:id="rId931"/>
        </w:object>
      </w:r>
    </w:p>
    <w:p w14:paraId="66010E1C" w14:textId="73F183D2" w:rsidR="00C937CA" w:rsidRPr="00CF465B" w:rsidRDefault="00C937CA" w:rsidP="00C937CA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从而得到</w:t>
      </w:r>
    </w:p>
    <w:p w14:paraId="135B089A" w14:textId="36B464E3" w:rsidR="00C937CA" w:rsidRPr="00CF465B" w:rsidRDefault="00E142C2" w:rsidP="00C937CA">
      <w:pPr>
        <w:spacing w:line="360" w:lineRule="auto"/>
        <w:rPr>
          <w:rFonts w:cs="Times New Roman"/>
        </w:rPr>
      </w:pPr>
      <w:r w:rsidRPr="00CF465B">
        <w:rPr>
          <w:rFonts w:cs="Times New Roman"/>
          <w:position w:val="-4"/>
        </w:rPr>
        <w:object w:dxaOrig="8653" w:dyaOrig="5395" w14:anchorId="3F111F42">
          <v:shape id="_x0000_i1547" type="#_x0000_t75" style="width:432.5pt;height:270.5pt" o:ole="">
            <v:imagedata r:id="rId932" o:title=""/>
          </v:shape>
          <o:OLEObject Type="Embed" ProgID="Equation.AxMath" ShapeID="_x0000_i1547" DrawAspect="Content" ObjectID="_1728673539" r:id="rId933"/>
        </w:object>
      </w:r>
    </w:p>
    <w:p w14:paraId="4B630878" w14:textId="302F81E7" w:rsidR="005E6326" w:rsidRPr="00CF465B" w:rsidRDefault="005B4946" w:rsidP="00C937CA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和上一题相同，此处我所给的矩阵化简得到的是最简化阶梯形矩阵，是唯一的</w:t>
      </w:r>
      <w:r w:rsidRPr="00CF465B">
        <w:rPr>
          <w:rFonts w:cs="Times New Roman"/>
        </w:rPr>
        <w:t>.</w:t>
      </w:r>
      <w:r w:rsidR="006579E4" w:rsidRPr="00CF465B">
        <w:rPr>
          <w:rFonts w:cs="Times New Roman"/>
        </w:rPr>
        <w:t>参考答案提供的矩阵有问题，得到的不是阶梯形矩阵</w:t>
      </w:r>
      <w:r w:rsidR="006579E4" w:rsidRPr="00CF465B">
        <w:rPr>
          <w:rFonts w:cs="Times New Roman"/>
        </w:rPr>
        <w:t>.</w:t>
      </w:r>
    </w:p>
    <w:p w14:paraId="29973823" w14:textId="2951598D" w:rsidR="004F0B96" w:rsidRPr="00CF465B" w:rsidRDefault="004F0B96" w:rsidP="00C937CA">
      <w:pPr>
        <w:spacing w:line="360" w:lineRule="auto"/>
        <w:rPr>
          <w:rFonts w:cs="Times New Roman"/>
        </w:rPr>
      </w:pPr>
    </w:p>
    <w:p w14:paraId="32EADC4F" w14:textId="2EC9693C" w:rsidR="004F0B96" w:rsidRPr="00CF465B" w:rsidRDefault="004F0B96" w:rsidP="004F0B96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45</w:t>
      </w:r>
      <w:r w:rsidRPr="00CF465B">
        <w:rPr>
          <w:rFonts w:cs="Times New Roman"/>
        </w:rPr>
        <w:t>】求数</w:t>
      </w:r>
      <w:r w:rsidRPr="00CF465B">
        <w:rPr>
          <w:rFonts w:cs="Times New Roman"/>
          <w:position w:val="-11"/>
        </w:rPr>
        <w:object w:dxaOrig="179" w:dyaOrig="356" w14:anchorId="1E9F75C9">
          <v:shape id="_x0000_i1548" type="#_x0000_t75" style="width:9pt;height:17.5pt" o:ole="">
            <v:imagedata r:id="rId934" o:title=""/>
          </v:shape>
          <o:OLEObject Type="Embed" ProgID="Equation.AxMath" ShapeID="_x0000_i1548" DrawAspect="Content" ObjectID="_1728673540" r:id="rId935"/>
        </w:object>
      </w:r>
      <w:r w:rsidRPr="00CF465B">
        <w:rPr>
          <w:rFonts w:cs="Times New Roman"/>
        </w:rPr>
        <w:t>的值使矩阵</w:t>
      </w:r>
      <w:r w:rsidRPr="00CF465B">
        <w:rPr>
          <w:rFonts w:cs="Times New Roman"/>
          <w:position w:val="-62"/>
        </w:rPr>
        <w:object w:dxaOrig="2083" w:dyaOrig="1370" w14:anchorId="014F2C14">
          <v:shape id="_x0000_i1549" type="#_x0000_t75" style="width:104pt;height:68.5pt" o:ole="">
            <v:imagedata r:id="rId936" o:title=""/>
          </v:shape>
          <o:OLEObject Type="Embed" ProgID="Equation.AxMath" ShapeID="_x0000_i1549" DrawAspect="Content" ObjectID="_1728673541" r:id="rId937"/>
        </w:object>
      </w:r>
      <w:r w:rsidRPr="00CF465B">
        <w:rPr>
          <w:rFonts w:cs="Times New Roman"/>
        </w:rPr>
        <w:t>为满秩矩阵</w:t>
      </w:r>
      <w:r w:rsidRPr="00CF465B">
        <w:rPr>
          <w:rFonts w:cs="Times New Roman"/>
        </w:rPr>
        <w:t>.</w:t>
      </w:r>
    </w:p>
    <w:p w14:paraId="40631378" w14:textId="3F1696EA" w:rsidR="004F0B96" w:rsidRPr="00CF465B" w:rsidRDefault="004F0B96" w:rsidP="004F0B96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  <w:r w:rsidR="00463E19" w:rsidRPr="00CF465B">
        <w:rPr>
          <w:rFonts w:cs="Times New Roman"/>
        </w:rPr>
        <w:t>我们将每一行都加到第一行上，有</w:t>
      </w:r>
    </w:p>
    <w:p w14:paraId="60A85B82" w14:textId="7B6063BE" w:rsidR="00463E19" w:rsidRPr="00CF465B" w:rsidRDefault="00463E19" w:rsidP="00463E19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62"/>
        </w:rPr>
        <w:object w:dxaOrig="6812" w:dyaOrig="1384" w14:anchorId="35CB7586">
          <v:shape id="_x0000_i1550" type="#_x0000_t75" style="width:340.5pt;height:69pt" o:ole="">
            <v:imagedata r:id="rId938" o:title=""/>
          </v:shape>
          <o:OLEObject Type="Embed" ProgID="Equation.AxMath" ShapeID="_x0000_i1550" DrawAspect="Content" ObjectID="_1728673542" r:id="rId939"/>
        </w:object>
      </w:r>
    </w:p>
    <w:p w14:paraId="3BDF7B3E" w14:textId="11590388" w:rsidR="00463E19" w:rsidRPr="00CF465B" w:rsidRDefault="00463E19" w:rsidP="00463E1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此时只需要</w:t>
      </w:r>
      <w:r w:rsidRPr="00CF465B">
        <w:rPr>
          <w:rFonts w:cs="Times New Roman"/>
          <w:position w:val="-12"/>
        </w:rPr>
        <w:object w:dxaOrig="1742" w:dyaOrig="371" w14:anchorId="7402474C">
          <v:shape id="_x0000_i1551" type="#_x0000_t75" style="width:87pt;height:18.5pt" o:ole="">
            <v:imagedata r:id="rId940" o:title=""/>
          </v:shape>
          <o:OLEObject Type="Embed" ProgID="Equation.AxMath" ShapeID="_x0000_i1551" DrawAspect="Content" ObjectID="_1728673543" r:id="rId941"/>
        </w:object>
      </w:r>
      <w:r w:rsidRPr="00CF465B">
        <w:rPr>
          <w:rFonts w:cs="Times New Roman"/>
        </w:rPr>
        <w:t>，即可得到</w:t>
      </w:r>
    </w:p>
    <w:p w14:paraId="1EE92E95" w14:textId="2EDB07CA" w:rsidR="00463E19" w:rsidRPr="00CF465B" w:rsidRDefault="00463E19" w:rsidP="00463E19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62"/>
        </w:rPr>
        <w:object w:dxaOrig="6812" w:dyaOrig="1384" w14:anchorId="09B75FC2">
          <v:shape id="_x0000_i1552" type="#_x0000_t75" style="width:340.5pt;height:69pt" o:ole="">
            <v:imagedata r:id="rId942" o:title=""/>
          </v:shape>
          <o:OLEObject Type="Embed" ProgID="Equation.AxMath" ShapeID="_x0000_i1552" DrawAspect="Content" ObjectID="_1728673544" r:id="rId943"/>
        </w:object>
      </w:r>
    </w:p>
    <w:p w14:paraId="23C6A2A8" w14:textId="3D3AC8FC" w:rsidR="00463E19" w:rsidRPr="00CF465B" w:rsidRDefault="00463E19" w:rsidP="00463E1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再每行减去两倍的第一行，有</w:t>
      </w:r>
    </w:p>
    <w:p w14:paraId="133D4E75" w14:textId="23A7631D" w:rsidR="00463E19" w:rsidRPr="00CF465B" w:rsidRDefault="00463E19" w:rsidP="00463E19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62"/>
        </w:rPr>
        <w:object w:dxaOrig="4266" w:dyaOrig="1370" w14:anchorId="31F788FD">
          <v:shape id="_x0000_i1553" type="#_x0000_t75" style="width:213.5pt;height:68.5pt" o:ole="">
            <v:imagedata r:id="rId944" o:title=""/>
          </v:shape>
          <o:OLEObject Type="Embed" ProgID="Equation.AxMath" ShapeID="_x0000_i1553" DrawAspect="Content" ObjectID="_1728673545" r:id="rId945"/>
        </w:object>
      </w:r>
    </w:p>
    <w:p w14:paraId="679220FB" w14:textId="2802095B" w:rsidR="00463E19" w:rsidRPr="00CF465B" w:rsidRDefault="00463E19" w:rsidP="00463E1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显然此时如果矩阵需要满秩，必须满足</w:t>
      </w:r>
      <w:r w:rsidRPr="00CF465B">
        <w:rPr>
          <w:rFonts w:cs="Times New Roman"/>
          <w:position w:val="-12"/>
        </w:rPr>
        <w:object w:dxaOrig="592" w:dyaOrig="364" w14:anchorId="15B5638C">
          <v:shape id="_x0000_i1554" type="#_x0000_t75" style="width:29.5pt;height:17.5pt" o:ole="">
            <v:imagedata r:id="rId946" o:title=""/>
          </v:shape>
          <o:OLEObject Type="Embed" ProgID="Equation.AxMath" ShapeID="_x0000_i1554" DrawAspect="Content" ObjectID="_1728673546" r:id="rId947"/>
        </w:object>
      </w:r>
      <w:r w:rsidRPr="00CF465B">
        <w:rPr>
          <w:rFonts w:cs="Times New Roman"/>
        </w:rPr>
        <w:t>.</w:t>
      </w:r>
    </w:p>
    <w:p w14:paraId="712DBBE7" w14:textId="709CD7D5" w:rsidR="005B7844" w:rsidRPr="00CF465B" w:rsidRDefault="005B7844" w:rsidP="00463E1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同时我们需要满足</w:t>
      </w:r>
      <w:r w:rsidRPr="00CF465B">
        <w:rPr>
          <w:rFonts w:cs="Times New Roman"/>
          <w:position w:val="-12"/>
        </w:rPr>
        <w:object w:dxaOrig="1157" w:dyaOrig="364" w14:anchorId="6EA7CBDE">
          <v:shape id="_x0000_i1555" type="#_x0000_t75" style="width:58pt;height:17.5pt" o:ole="">
            <v:imagedata r:id="rId948" o:title=""/>
          </v:shape>
          <o:OLEObject Type="Embed" ProgID="Equation.AxMath" ShapeID="_x0000_i1555" DrawAspect="Content" ObjectID="_1728673547" r:id="rId949"/>
        </w:object>
      </w:r>
      <w:r w:rsidRPr="00CF465B">
        <w:rPr>
          <w:rFonts w:cs="Times New Roman"/>
        </w:rPr>
        <w:t>，否则在第一步操作时就会出现全零行</w:t>
      </w:r>
      <w:r w:rsidRPr="00CF465B">
        <w:rPr>
          <w:rFonts w:cs="Times New Roman"/>
        </w:rPr>
        <w:t>.</w:t>
      </w:r>
      <w:r w:rsidR="007B3BAF" w:rsidRPr="00CF465B">
        <w:rPr>
          <w:rFonts w:cs="Times New Roman"/>
        </w:rPr>
        <w:t>例如</w:t>
      </w:r>
    </w:p>
    <w:p w14:paraId="4C110216" w14:textId="1B9BC200" w:rsidR="007B3BAF" w:rsidRPr="00CF465B" w:rsidRDefault="007B3BAF" w:rsidP="007B3BAF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45"/>
        </w:rPr>
        <w:object w:dxaOrig="3641" w:dyaOrig="1036" w14:anchorId="0456FCB5">
          <v:shape id="_x0000_i1556" type="#_x0000_t75" style="width:182pt;height:52pt" o:ole="">
            <v:imagedata r:id="rId950" o:title=""/>
          </v:shape>
          <o:OLEObject Type="Embed" ProgID="Equation.AxMath" ShapeID="_x0000_i1556" DrawAspect="Content" ObjectID="_1728673548" r:id="rId951"/>
        </w:object>
      </w:r>
    </w:p>
    <w:p w14:paraId="416E3FE9" w14:textId="013FB461" w:rsidR="007B3BAF" w:rsidRPr="00CF465B" w:rsidRDefault="007B3BAF" w:rsidP="007B3BAF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就不是满秩矩阵</w:t>
      </w:r>
      <w:r w:rsidRPr="00CF465B">
        <w:rPr>
          <w:rFonts w:cs="Times New Roman"/>
        </w:rPr>
        <w:t>.</w:t>
      </w:r>
      <w:r w:rsidR="00212B75" w:rsidRPr="00CF465B">
        <w:rPr>
          <w:rFonts w:cs="Times New Roman"/>
        </w:rPr>
        <w:t>本质上，这可以通过极大线性无关组来判断，注意到上面的矩阵列向量是线性相关的，故必然不可能满秩</w:t>
      </w:r>
      <w:r w:rsidR="00212B75" w:rsidRPr="00CF465B">
        <w:rPr>
          <w:rFonts w:cs="Times New Roman"/>
        </w:rPr>
        <w:t>.</w:t>
      </w:r>
    </w:p>
    <w:p w14:paraId="76896685" w14:textId="38F35121" w:rsidR="000617B9" w:rsidRPr="00CF465B" w:rsidRDefault="00217640" w:rsidP="007B3BAF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46</w:t>
      </w:r>
      <w:r w:rsidRPr="00CF465B">
        <w:rPr>
          <w:rFonts w:cs="Times New Roman"/>
        </w:rPr>
        <w:t>】</w:t>
      </w:r>
      <w:r w:rsidR="000617B9" w:rsidRPr="00CF465B">
        <w:rPr>
          <w:rFonts w:cs="Times New Roman"/>
        </w:rPr>
        <w:t>已知</w:t>
      </w:r>
      <w:r w:rsidR="000617B9" w:rsidRPr="00CF465B">
        <w:rPr>
          <w:rFonts w:cs="Times New Roman"/>
          <w:position w:val="-62"/>
        </w:rPr>
        <w:object w:dxaOrig="1844" w:dyaOrig="1370" w14:anchorId="3C14A59F">
          <v:shape id="_x0000_i1557" type="#_x0000_t75" style="width:92pt;height:68.5pt" o:ole="">
            <v:imagedata r:id="rId952" o:title=""/>
          </v:shape>
          <o:OLEObject Type="Embed" ProgID="Equation.AxMath" ShapeID="_x0000_i1557" DrawAspect="Content" ObjectID="_1728673549" r:id="rId953"/>
        </w:object>
      </w:r>
      <w:r w:rsidR="000617B9" w:rsidRPr="00CF465B">
        <w:rPr>
          <w:rFonts w:cs="Times New Roman"/>
        </w:rPr>
        <w:t>，</w:t>
      </w:r>
    </w:p>
    <w:p w14:paraId="697C2259" w14:textId="3864893C" w:rsidR="000617B9" w:rsidRPr="00CF465B" w:rsidRDefault="000617B9" w:rsidP="007B3BAF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11"/>
        </w:rPr>
        <w:object w:dxaOrig="179" w:dyaOrig="356" w14:anchorId="03F8DA67">
          <v:shape id="_x0000_i1558" type="#_x0000_t75" style="width:9pt;height:17.5pt" o:ole="">
            <v:imagedata r:id="rId934" o:title=""/>
          </v:shape>
          <o:OLEObject Type="Embed" ProgID="Equation.AxMath" ShapeID="_x0000_i1558" DrawAspect="Content" ObjectID="_1728673550" r:id="rId954"/>
        </w:object>
      </w:r>
      <w:r w:rsidRPr="00CF465B">
        <w:rPr>
          <w:rFonts w:cs="Times New Roman"/>
        </w:rPr>
        <w:t>取何值时矩阵</w:t>
      </w:r>
      <w:r w:rsidRPr="00CF465B">
        <w:rPr>
          <w:rFonts w:cs="Times New Roman"/>
          <w:position w:val="-11"/>
        </w:rPr>
        <w:object w:dxaOrig="256" w:dyaOrig="356" w14:anchorId="15860EDF">
          <v:shape id="_x0000_i1559" type="#_x0000_t75" style="width:13pt;height:17.5pt" o:ole="">
            <v:imagedata r:id="rId54" o:title=""/>
          </v:shape>
          <o:OLEObject Type="Embed" ProgID="Equation.AxMath" ShapeID="_x0000_i1559" DrawAspect="Content" ObjectID="_1728673551" r:id="rId955"/>
        </w:object>
      </w:r>
      <w:r w:rsidRPr="00CF465B">
        <w:rPr>
          <w:rFonts w:cs="Times New Roman"/>
        </w:rPr>
        <w:t>可逆？</w:t>
      </w:r>
    </w:p>
    <w:p w14:paraId="64EC1D74" w14:textId="23C791F7" w:rsidR="000617B9" w:rsidRPr="00CF465B" w:rsidRDefault="000617B9" w:rsidP="007B3BAF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11"/>
        </w:rPr>
        <w:object w:dxaOrig="179" w:dyaOrig="356" w14:anchorId="4453C902">
          <v:shape id="_x0000_i1560" type="#_x0000_t75" style="width:9pt;height:17.5pt" o:ole="">
            <v:imagedata r:id="rId934" o:title=""/>
          </v:shape>
          <o:OLEObject Type="Embed" ProgID="Equation.AxMath" ShapeID="_x0000_i1560" DrawAspect="Content" ObjectID="_1728673552" r:id="rId956"/>
        </w:object>
      </w:r>
      <w:r w:rsidRPr="00CF465B">
        <w:rPr>
          <w:rFonts w:cs="Times New Roman"/>
        </w:rPr>
        <w:t>取何值时矩阵</w:t>
      </w:r>
      <w:r w:rsidRPr="00CF465B">
        <w:rPr>
          <w:rFonts w:cs="Times New Roman"/>
          <w:position w:val="-11"/>
        </w:rPr>
        <w:object w:dxaOrig="256" w:dyaOrig="356" w14:anchorId="1A3BDDB0">
          <v:shape id="_x0000_i1561" type="#_x0000_t75" style="width:13pt;height:17.5pt" o:ole="">
            <v:imagedata r:id="rId54" o:title=""/>
          </v:shape>
          <o:OLEObject Type="Embed" ProgID="Equation.AxMath" ShapeID="_x0000_i1561" DrawAspect="Content" ObjectID="_1728673553" r:id="rId957"/>
        </w:object>
      </w:r>
      <w:r w:rsidRPr="00CF465B">
        <w:rPr>
          <w:rFonts w:cs="Times New Roman"/>
        </w:rPr>
        <w:t>的秩为</w:t>
      </w:r>
      <w:r w:rsidRPr="00CF465B">
        <w:rPr>
          <w:rFonts w:cs="Times New Roman"/>
          <w:position w:val="-11"/>
        </w:rPr>
        <w:object w:dxaOrig="181" w:dyaOrig="356" w14:anchorId="6207BBB2">
          <v:shape id="_x0000_i1562" type="#_x0000_t75" style="width:9pt;height:17.5pt" o:ole="">
            <v:imagedata r:id="rId958" o:title=""/>
          </v:shape>
          <o:OLEObject Type="Embed" ProgID="Equation.AxMath" ShapeID="_x0000_i1562" DrawAspect="Content" ObjectID="_1728673554" r:id="rId959"/>
        </w:object>
      </w:r>
      <w:r w:rsidRPr="00CF465B">
        <w:rPr>
          <w:rFonts w:cs="Times New Roman"/>
        </w:rPr>
        <w:t>？</w:t>
      </w:r>
    </w:p>
    <w:p w14:paraId="6E043BA4" w14:textId="3F0B01F6" w:rsidR="000617B9" w:rsidRPr="00CF465B" w:rsidRDefault="000617B9" w:rsidP="007B3BAF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11"/>
        </w:rPr>
        <w:object w:dxaOrig="179" w:dyaOrig="356" w14:anchorId="50136174">
          <v:shape id="_x0000_i1563" type="#_x0000_t75" style="width:9pt;height:17.5pt" o:ole="">
            <v:imagedata r:id="rId934" o:title=""/>
          </v:shape>
          <o:OLEObject Type="Embed" ProgID="Equation.AxMath" ShapeID="_x0000_i1563" DrawAspect="Content" ObjectID="_1728673555" r:id="rId960"/>
        </w:object>
      </w:r>
      <w:r w:rsidRPr="00CF465B">
        <w:rPr>
          <w:rFonts w:cs="Times New Roman"/>
        </w:rPr>
        <w:t>取何值时矩阵</w:t>
      </w:r>
      <w:r w:rsidRPr="00CF465B">
        <w:rPr>
          <w:rFonts w:cs="Times New Roman"/>
          <w:position w:val="-11"/>
        </w:rPr>
        <w:object w:dxaOrig="256" w:dyaOrig="356" w14:anchorId="0018891E">
          <v:shape id="_x0000_i1564" type="#_x0000_t75" style="width:13pt;height:17.5pt" o:ole="">
            <v:imagedata r:id="rId54" o:title=""/>
          </v:shape>
          <o:OLEObject Type="Embed" ProgID="Equation.AxMath" ShapeID="_x0000_i1564" DrawAspect="Content" ObjectID="_1728673556" r:id="rId961"/>
        </w:object>
      </w:r>
      <w:r w:rsidRPr="00CF465B">
        <w:rPr>
          <w:rFonts w:cs="Times New Roman"/>
        </w:rPr>
        <w:t>的秩为</w:t>
      </w:r>
      <w:r w:rsidRPr="00CF465B">
        <w:rPr>
          <w:rFonts w:cs="Times New Roman"/>
          <w:position w:val="-11"/>
        </w:rPr>
        <w:object w:dxaOrig="160" w:dyaOrig="356" w14:anchorId="62AE8088">
          <v:shape id="_x0000_i1565" type="#_x0000_t75" style="width:8pt;height:17.5pt" o:ole="">
            <v:imagedata r:id="rId903" o:title=""/>
          </v:shape>
          <o:OLEObject Type="Embed" ProgID="Equation.AxMath" ShapeID="_x0000_i1565" DrawAspect="Content" ObjectID="_1728673557" r:id="rId962"/>
        </w:object>
      </w:r>
      <w:r w:rsidRPr="00CF465B">
        <w:rPr>
          <w:rFonts w:cs="Times New Roman"/>
        </w:rPr>
        <w:t>？</w:t>
      </w:r>
    </w:p>
    <w:p w14:paraId="24570419" w14:textId="4B7D5687" w:rsidR="000617B9" w:rsidRPr="00CF465B" w:rsidRDefault="000617B9" w:rsidP="007B3BAF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="00C47F51" w:rsidRPr="00CF465B">
        <w:rPr>
          <w:rFonts w:cs="Times New Roman"/>
        </w:rPr>
        <w:t>考虑行列式即可，我们有</w:t>
      </w:r>
    </w:p>
    <w:p w14:paraId="226D5847" w14:textId="30FF8501" w:rsidR="00C47F51" w:rsidRPr="00CF465B" w:rsidRDefault="00C47F51" w:rsidP="00C47F51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82"/>
        </w:rPr>
        <w:object w:dxaOrig="8507" w:dyaOrig="3809" w14:anchorId="07BD7F43">
          <v:shape id="_x0000_i1566" type="#_x0000_t75" style="width:425.5pt;height:190.5pt" o:ole="">
            <v:imagedata r:id="rId963" o:title=""/>
          </v:shape>
          <o:OLEObject Type="Embed" ProgID="Equation.AxMath" ShapeID="_x0000_i1566" DrawAspect="Content" ObjectID="_1728673558" r:id="rId964"/>
        </w:object>
      </w:r>
    </w:p>
    <w:p w14:paraId="5431C91F" w14:textId="11A7FD84" w:rsidR="00C47F51" w:rsidRPr="00CF465B" w:rsidRDefault="00C47F51" w:rsidP="00C47F51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故</w:t>
      </w:r>
      <w:r w:rsidRPr="00CF465B">
        <w:rPr>
          <w:rFonts w:cs="Times New Roman"/>
          <w:position w:val="-12"/>
        </w:rPr>
        <w:object w:dxaOrig="575" w:dyaOrig="364" w14:anchorId="5D34C344">
          <v:shape id="_x0000_i1567" type="#_x0000_t75" style="width:29pt;height:17.5pt" o:ole="">
            <v:imagedata r:id="rId965" o:title=""/>
          </v:shape>
          <o:OLEObject Type="Embed" ProgID="Equation.AxMath" ShapeID="_x0000_i1567" DrawAspect="Content" ObjectID="_1728673559" r:id="rId966"/>
        </w:object>
      </w:r>
      <w:r w:rsidRPr="00CF465B">
        <w:rPr>
          <w:rFonts w:cs="Times New Roman"/>
        </w:rPr>
        <w:t>且</w:t>
      </w:r>
      <w:r w:rsidRPr="00CF465B">
        <w:rPr>
          <w:rFonts w:cs="Times New Roman"/>
          <w:position w:val="-26"/>
        </w:rPr>
        <w:object w:dxaOrig="867" w:dyaOrig="654" w14:anchorId="4BB5060E">
          <v:shape id="_x0000_i1568" type="#_x0000_t75" style="width:43.5pt;height:32.5pt" o:ole="">
            <v:imagedata r:id="rId967" o:title=""/>
          </v:shape>
          <o:OLEObject Type="Embed" ProgID="Equation.AxMath" ShapeID="_x0000_i1568" DrawAspect="Content" ObjectID="_1728673560" r:id="rId968"/>
        </w:object>
      </w:r>
      <w:r w:rsidRPr="00CF465B">
        <w:rPr>
          <w:rFonts w:cs="Times New Roman"/>
        </w:rPr>
        <w:t>即可</w:t>
      </w:r>
      <w:r w:rsidRPr="00CF465B">
        <w:rPr>
          <w:rFonts w:cs="Times New Roman"/>
        </w:rPr>
        <w:t>.</w:t>
      </w:r>
    </w:p>
    <w:p w14:paraId="74B572F6" w14:textId="0A449B88" w:rsidR="000C2D14" w:rsidRPr="00CF465B" w:rsidRDefault="000C2D14" w:rsidP="00C47F51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这两题中的</w:t>
      </w:r>
      <w:r w:rsidRPr="00CF465B">
        <w:rPr>
          <w:rFonts w:cs="Times New Roman"/>
          <w:position w:val="-11"/>
        </w:rPr>
        <w:object w:dxaOrig="256" w:dyaOrig="356" w14:anchorId="528A8BCD">
          <v:shape id="_x0000_i1569" type="#_x0000_t75" style="width:13pt;height:17.5pt" o:ole="">
            <v:imagedata r:id="rId54" o:title=""/>
          </v:shape>
          <o:OLEObject Type="Embed" ProgID="Equation.AxMath" ShapeID="_x0000_i1569" DrawAspect="Content" ObjectID="_1728673561" r:id="rId969"/>
        </w:object>
      </w:r>
      <w:r w:rsidRPr="00CF465B">
        <w:rPr>
          <w:rFonts w:cs="Times New Roman"/>
        </w:rPr>
        <w:t>均不是满秩的，故必定不可逆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所以我们只需要将第一题算出的</w:t>
      </w:r>
      <w:r w:rsidRPr="00CF465B">
        <w:rPr>
          <w:rFonts w:cs="Times New Roman"/>
          <w:position w:val="-11"/>
        </w:rPr>
        <w:object w:dxaOrig="179" w:dyaOrig="356" w14:anchorId="6AA732D9">
          <v:shape id="_x0000_i1570" type="#_x0000_t75" style="width:9pt;height:17.5pt" o:ole="">
            <v:imagedata r:id="rId934" o:title=""/>
          </v:shape>
          <o:OLEObject Type="Embed" ProgID="Equation.AxMath" ShapeID="_x0000_i1570" DrawAspect="Content" ObjectID="_1728673562" r:id="rId970"/>
        </w:object>
      </w:r>
      <w:r w:rsidRPr="00CF465B">
        <w:rPr>
          <w:rFonts w:cs="Times New Roman"/>
        </w:rPr>
        <w:t>代入其中计算秩即可，发现</w:t>
      </w:r>
      <w:r w:rsidRPr="00CF465B">
        <w:rPr>
          <w:rFonts w:cs="Times New Roman"/>
          <w:position w:val="-26"/>
        </w:rPr>
        <w:object w:dxaOrig="867" w:dyaOrig="654" w14:anchorId="4F59D575">
          <v:shape id="_x0000_i1571" type="#_x0000_t75" style="width:43.5pt;height:32.5pt" o:ole="">
            <v:imagedata r:id="rId971" o:title=""/>
          </v:shape>
          <o:OLEObject Type="Embed" ProgID="Equation.AxMath" ShapeID="_x0000_i1571" DrawAspect="Content" ObjectID="_1728673563" r:id="rId972"/>
        </w:object>
      </w:r>
      <w:r w:rsidRPr="00CF465B">
        <w:rPr>
          <w:rFonts w:cs="Times New Roman"/>
        </w:rPr>
        <w:t>时</w:t>
      </w:r>
      <w:r w:rsidRPr="00CF465B">
        <w:rPr>
          <w:rFonts w:cs="Times New Roman"/>
          <w:position w:val="-11"/>
        </w:rPr>
        <w:object w:dxaOrig="1182" w:dyaOrig="356" w14:anchorId="10102C65">
          <v:shape id="_x0000_i1572" type="#_x0000_t75" style="width:59pt;height:17.5pt" o:ole="">
            <v:imagedata r:id="rId973" o:title=""/>
          </v:shape>
          <o:OLEObject Type="Embed" ProgID="Equation.AxMath" ShapeID="_x0000_i1572" DrawAspect="Content" ObjectID="_1728673564" r:id="rId974"/>
        </w:object>
      </w:r>
      <w:r w:rsidRPr="00CF465B">
        <w:rPr>
          <w:rFonts w:cs="Times New Roman"/>
        </w:rPr>
        <w:t>，</w:t>
      </w:r>
      <w:r w:rsidRPr="00CF465B">
        <w:rPr>
          <w:rFonts w:cs="Times New Roman"/>
          <w:position w:val="-11"/>
        </w:rPr>
        <w:object w:dxaOrig="575" w:dyaOrig="356" w14:anchorId="2A692E37">
          <v:shape id="_x0000_i1573" type="#_x0000_t75" style="width:29pt;height:17.5pt" o:ole="">
            <v:imagedata r:id="rId975" o:title=""/>
          </v:shape>
          <o:OLEObject Type="Embed" ProgID="Equation.AxMath" ShapeID="_x0000_i1573" DrawAspect="Content" ObjectID="_1728673565" r:id="rId976"/>
        </w:object>
      </w:r>
      <w:r w:rsidRPr="00CF465B">
        <w:rPr>
          <w:rFonts w:cs="Times New Roman"/>
        </w:rPr>
        <w:t>时</w:t>
      </w:r>
      <w:r w:rsidRPr="00CF465B">
        <w:rPr>
          <w:rFonts w:cs="Times New Roman"/>
          <w:position w:val="-11"/>
        </w:rPr>
        <w:object w:dxaOrig="1161" w:dyaOrig="356" w14:anchorId="50060226">
          <v:shape id="_x0000_i1574" type="#_x0000_t75" style="width:58pt;height:17.5pt" o:ole="">
            <v:imagedata r:id="rId977" o:title=""/>
          </v:shape>
          <o:OLEObject Type="Embed" ProgID="Equation.AxMath" ShapeID="_x0000_i1574" DrawAspect="Content" ObjectID="_1728673566" r:id="rId978"/>
        </w:object>
      </w:r>
      <w:r w:rsidRPr="00CF465B">
        <w:rPr>
          <w:rFonts w:cs="Times New Roman"/>
        </w:rPr>
        <w:t>.</w:t>
      </w:r>
    </w:p>
    <w:p w14:paraId="050F5C8B" w14:textId="395DF373" w:rsidR="0098610D" w:rsidRPr="00CF465B" w:rsidRDefault="0098610D" w:rsidP="00C47F51">
      <w:pPr>
        <w:spacing w:line="360" w:lineRule="auto"/>
        <w:rPr>
          <w:rFonts w:cs="Times New Roman"/>
        </w:rPr>
      </w:pPr>
    </w:p>
    <w:p w14:paraId="64514A08" w14:textId="44DBA28D" w:rsidR="0098610D" w:rsidRPr="00CF465B" w:rsidRDefault="0098610D" w:rsidP="00C47F51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="00055D00" w:rsidRPr="00CF465B">
        <w:rPr>
          <w:rFonts w:cs="Times New Roman"/>
        </w:rPr>
        <w:t>47</w:t>
      </w:r>
      <w:r w:rsidRPr="00CF465B">
        <w:rPr>
          <w:rFonts w:cs="Times New Roman"/>
        </w:rPr>
        <w:t>】</w:t>
      </w:r>
      <w:r w:rsidR="00055D00" w:rsidRPr="00CF465B">
        <w:rPr>
          <w:rFonts w:cs="Times New Roman"/>
        </w:rPr>
        <w:t>设</w:t>
      </w:r>
      <w:r w:rsidR="00055D00" w:rsidRPr="00CF465B">
        <w:rPr>
          <w:rFonts w:cs="Times New Roman"/>
          <w:position w:val="-45"/>
        </w:rPr>
        <w:object w:dxaOrig="3135" w:dyaOrig="1036" w14:anchorId="3DD781DB">
          <v:shape id="_x0000_i1575" type="#_x0000_t75" style="width:157pt;height:52pt" o:ole="">
            <v:imagedata r:id="rId979" o:title=""/>
          </v:shape>
          <o:OLEObject Type="Embed" ProgID="Equation.AxMath" ShapeID="_x0000_i1575" DrawAspect="Content" ObjectID="_1728673567" r:id="rId980"/>
        </w:object>
      </w:r>
      <w:r w:rsidR="00055D00" w:rsidRPr="00CF465B">
        <w:rPr>
          <w:rFonts w:cs="Times New Roman"/>
        </w:rPr>
        <w:t>，且矩阵</w:t>
      </w:r>
      <w:r w:rsidR="00055D00" w:rsidRPr="00CF465B">
        <w:rPr>
          <w:rFonts w:cs="Times New Roman"/>
          <w:position w:val="-11"/>
        </w:rPr>
        <w:object w:dxaOrig="459" w:dyaOrig="356" w14:anchorId="44326330">
          <v:shape id="_x0000_i1576" type="#_x0000_t75" style="width:23pt;height:17.5pt" o:ole="">
            <v:imagedata r:id="rId303" o:title=""/>
          </v:shape>
          <o:OLEObject Type="Embed" ProgID="Equation.AxMath" ShapeID="_x0000_i1576" DrawAspect="Content" ObjectID="_1728673568" r:id="rId981"/>
        </w:object>
      </w:r>
      <w:r w:rsidR="00055D00" w:rsidRPr="00CF465B">
        <w:rPr>
          <w:rFonts w:cs="Times New Roman"/>
        </w:rPr>
        <w:t>的秩为</w:t>
      </w:r>
      <w:r w:rsidR="00055D00" w:rsidRPr="00CF465B">
        <w:rPr>
          <w:rFonts w:cs="Times New Roman"/>
          <w:position w:val="-11"/>
        </w:rPr>
        <w:object w:dxaOrig="177" w:dyaOrig="356" w14:anchorId="02C6BAFE">
          <v:shape id="_x0000_i1577" type="#_x0000_t75" style="width:9pt;height:17.5pt" o:ole="">
            <v:imagedata r:id="rId982" o:title=""/>
          </v:shape>
          <o:OLEObject Type="Embed" ProgID="Equation.AxMath" ShapeID="_x0000_i1577" DrawAspect="Content" ObjectID="_1728673569" r:id="rId983"/>
        </w:object>
      </w:r>
      <w:r w:rsidR="00055D00" w:rsidRPr="00CF465B">
        <w:rPr>
          <w:rFonts w:cs="Times New Roman"/>
        </w:rPr>
        <w:t>，求</w:t>
      </w:r>
      <w:r w:rsidR="00055D00" w:rsidRPr="00CF465B">
        <w:rPr>
          <w:rFonts w:cs="Times New Roman"/>
          <w:position w:val="-11"/>
        </w:rPr>
        <w:object w:dxaOrig="179" w:dyaOrig="356" w14:anchorId="49462AC5">
          <v:shape id="_x0000_i1578" type="#_x0000_t75" style="width:9pt;height:17.5pt" o:ole="">
            <v:imagedata r:id="rId934" o:title=""/>
          </v:shape>
          <o:OLEObject Type="Embed" ProgID="Equation.AxMath" ShapeID="_x0000_i1578" DrawAspect="Content" ObjectID="_1728673570" r:id="rId984"/>
        </w:object>
      </w:r>
      <w:r w:rsidR="00055D00" w:rsidRPr="00CF465B">
        <w:rPr>
          <w:rFonts w:cs="Times New Roman"/>
        </w:rPr>
        <w:t>.</w:t>
      </w:r>
    </w:p>
    <w:p w14:paraId="38F7C76D" w14:textId="068D1AFD" w:rsidR="0066692A" w:rsidRPr="00CF465B" w:rsidRDefault="0066692A" w:rsidP="00C47F51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直接进行计算即可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我们有</w:t>
      </w:r>
    </w:p>
    <w:p w14:paraId="6E510A10" w14:textId="474A801C" w:rsidR="0066692A" w:rsidRPr="00CF465B" w:rsidRDefault="0066692A" w:rsidP="0066692A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1"/>
        </w:rPr>
        <w:object w:dxaOrig="2061" w:dyaOrig="356" w14:anchorId="44709742">
          <v:shape id="_x0000_i1579" type="#_x0000_t75" style="width:103.5pt;height:17.5pt" o:ole="">
            <v:imagedata r:id="rId985" o:title=""/>
          </v:shape>
          <o:OLEObject Type="Embed" ProgID="Equation.AxMath" ShapeID="_x0000_i1579" DrawAspect="Content" ObjectID="_1728673571" r:id="rId986"/>
        </w:object>
      </w:r>
    </w:p>
    <w:p w14:paraId="10217DED" w14:textId="02675004" w:rsidR="0066692A" w:rsidRPr="00CF465B" w:rsidRDefault="0066692A" w:rsidP="0066692A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因为</w:t>
      </w:r>
      <w:r w:rsidRPr="00CF465B">
        <w:rPr>
          <w:rFonts w:cs="Times New Roman"/>
          <w:position w:val="-11"/>
        </w:rPr>
        <w:object w:dxaOrig="1219" w:dyaOrig="356" w14:anchorId="67FCB74A">
          <v:shape id="_x0000_i1580" type="#_x0000_t75" style="width:61pt;height:17.5pt" o:ole="">
            <v:imagedata r:id="rId987" o:title=""/>
          </v:shape>
          <o:OLEObject Type="Embed" ProgID="Equation.AxMath" ShapeID="_x0000_i1580" DrawAspect="Content" ObjectID="_1728673572" r:id="rId988"/>
        </w:object>
      </w:r>
      <w:r w:rsidRPr="00CF465B">
        <w:rPr>
          <w:rFonts w:cs="Times New Roman"/>
        </w:rPr>
        <w:t>，故</w:t>
      </w:r>
      <w:r w:rsidRPr="00CF465B">
        <w:rPr>
          <w:rFonts w:cs="Times New Roman"/>
          <w:position w:val="-11"/>
        </w:rPr>
        <w:object w:dxaOrig="1047" w:dyaOrig="356" w14:anchorId="53043122">
          <v:shape id="_x0000_i1581" type="#_x0000_t75" style="width:52.5pt;height:17.5pt" o:ole="">
            <v:imagedata r:id="rId989" o:title=""/>
          </v:shape>
          <o:OLEObject Type="Embed" ProgID="Equation.AxMath" ShapeID="_x0000_i1581" DrawAspect="Content" ObjectID="_1728673573" r:id="rId990"/>
        </w:object>
      </w:r>
      <w:r w:rsidRPr="00CF465B">
        <w:rPr>
          <w:rFonts w:cs="Times New Roman"/>
        </w:rPr>
        <w:t>，即</w:t>
      </w:r>
      <w:r w:rsidRPr="00CF465B">
        <w:rPr>
          <w:rFonts w:cs="Times New Roman"/>
          <w:position w:val="-45"/>
        </w:rPr>
        <w:object w:dxaOrig="2374" w:dyaOrig="1036" w14:anchorId="3935C45B">
          <v:shape id="_x0000_i1582" type="#_x0000_t75" style="width:118.5pt;height:52pt" o:ole="">
            <v:imagedata r:id="rId991" o:title=""/>
          </v:shape>
          <o:OLEObject Type="Embed" ProgID="Equation.AxMath" ShapeID="_x0000_i1582" DrawAspect="Content" ObjectID="_1728673574" r:id="rId992"/>
        </w:object>
      </w:r>
      <w:r w:rsidRPr="00CF465B">
        <w:rPr>
          <w:rFonts w:cs="Times New Roman"/>
        </w:rPr>
        <w:t>，解出</w:t>
      </w:r>
      <w:r w:rsidRPr="00CF465B">
        <w:rPr>
          <w:rFonts w:cs="Times New Roman"/>
          <w:position w:val="-11"/>
        </w:rPr>
        <w:object w:dxaOrig="575" w:dyaOrig="356" w14:anchorId="04E3E9FC">
          <v:shape id="_x0000_i1583" type="#_x0000_t75" style="width:29pt;height:17.5pt" o:ole="">
            <v:imagedata r:id="rId975" o:title=""/>
          </v:shape>
          <o:OLEObject Type="Embed" ProgID="Equation.AxMath" ShapeID="_x0000_i1583" DrawAspect="Content" ObjectID="_1728673575" r:id="rId993"/>
        </w:object>
      </w:r>
      <w:r w:rsidRPr="00CF465B">
        <w:rPr>
          <w:rFonts w:cs="Times New Roman"/>
        </w:rPr>
        <w:t>.</w:t>
      </w:r>
    </w:p>
    <w:p w14:paraId="50756804" w14:textId="0CF02F69" w:rsidR="00424411" w:rsidRPr="00CF465B" w:rsidRDefault="00424411" w:rsidP="0066692A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48</w:t>
      </w:r>
      <w:r w:rsidRPr="00CF465B">
        <w:rPr>
          <w:rFonts w:cs="Times New Roman"/>
        </w:rPr>
        <w:t>】用定义求下列矩阵的秩：</w:t>
      </w:r>
    </w:p>
    <w:p w14:paraId="16200591" w14:textId="6B84AC1F" w:rsidR="00424411" w:rsidRPr="00CF465B" w:rsidRDefault="00424411" w:rsidP="0066692A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45"/>
        </w:rPr>
        <w:object w:dxaOrig="1579" w:dyaOrig="1036" w14:anchorId="664C6919">
          <v:shape id="_x0000_i1584" type="#_x0000_t75" style="width:79pt;height:52pt" o:ole="">
            <v:imagedata r:id="rId994" o:title=""/>
          </v:shape>
          <o:OLEObject Type="Embed" ProgID="Equation.AxMath" ShapeID="_x0000_i1584" DrawAspect="Content" ObjectID="_1728673576" r:id="rId995"/>
        </w:object>
      </w:r>
      <w:r w:rsidRPr="00CF465B">
        <w:rPr>
          <w:rFonts w:cs="Times New Roman"/>
        </w:rPr>
        <w:t>；</w:t>
      </w:r>
      <w:r w:rsidRPr="00CF465B">
        <w:rPr>
          <w:rFonts w:cs="Times New Roman"/>
        </w:rPr>
        <w:tab/>
      </w:r>
      <w:r w:rsidRPr="00CF465B">
        <w:rPr>
          <w:rFonts w:cs="Times New Roman"/>
        </w:rPr>
        <w:tab/>
      </w:r>
      <w:r w:rsidRPr="00CF465B">
        <w:rPr>
          <w:rFonts w:cs="Times New Roman"/>
        </w:rPr>
        <w:tab/>
      </w:r>
      <w:r w:rsidRPr="00CF465B">
        <w:rPr>
          <w:rFonts w:cs="Times New Roman"/>
        </w:rPr>
        <w:tab/>
      </w: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62"/>
        </w:rPr>
        <w:object w:dxaOrig="2018" w:dyaOrig="1370" w14:anchorId="24C5D55F">
          <v:shape id="_x0000_i1585" type="#_x0000_t75" style="width:101pt;height:68.5pt" o:ole="">
            <v:imagedata r:id="rId996" o:title=""/>
          </v:shape>
          <o:OLEObject Type="Embed" ProgID="Equation.AxMath" ShapeID="_x0000_i1585" DrawAspect="Content" ObjectID="_1728673577" r:id="rId997"/>
        </w:object>
      </w:r>
      <w:r w:rsidRPr="00CF465B">
        <w:rPr>
          <w:rFonts w:cs="Times New Roman"/>
        </w:rPr>
        <w:t>；</w:t>
      </w:r>
    </w:p>
    <w:p w14:paraId="6F2313C2" w14:textId="5BCC2163" w:rsidR="00424411" w:rsidRPr="00CF465B" w:rsidRDefault="00424411" w:rsidP="0066692A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62"/>
        </w:rPr>
        <w:object w:dxaOrig="2191" w:dyaOrig="1370" w14:anchorId="50A915B3">
          <v:shape id="_x0000_i1586" type="#_x0000_t75" style="width:109.5pt;height:68.5pt" o:ole="">
            <v:imagedata r:id="rId998" o:title=""/>
          </v:shape>
          <o:OLEObject Type="Embed" ProgID="Equation.AxMath" ShapeID="_x0000_i1586" DrawAspect="Content" ObjectID="_1728673578" r:id="rId999"/>
        </w:object>
      </w:r>
      <w:r w:rsidRPr="00CF465B">
        <w:rPr>
          <w:rFonts w:cs="Times New Roman"/>
        </w:rPr>
        <w:t>；</w:t>
      </w:r>
      <w:r w:rsidRPr="00CF465B">
        <w:rPr>
          <w:rFonts w:cs="Times New Roman"/>
        </w:rPr>
        <w:tab/>
      </w:r>
      <w:r w:rsidRPr="00CF465B">
        <w:rPr>
          <w:rFonts w:cs="Times New Roman"/>
        </w:rPr>
        <w:tab/>
      </w:r>
      <w:r w:rsidRPr="00CF465B">
        <w:rPr>
          <w:rFonts w:cs="Times New Roman"/>
        </w:rPr>
        <w:t>（</w:t>
      </w:r>
      <w:r w:rsidRPr="00CF465B">
        <w:rPr>
          <w:rFonts w:cs="Times New Roman"/>
        </w:rPr>
        <w:t>4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62"/>
        </w:rPr>
        <w:object w:dxaOrig="2312" w:dyaOrig="1378" w14:anchorId="59037714">
          <v:shape id="_x0000_i1587" type="#_x0000_t75" style="width:115.5pt;height:69pt" o:ole="">
            <v:imagedata r:id="rId1000" o:title=""/>
          </v:shape>
          <o:OLEObject Type="Embed" ProgID="Equation.AxMath" ShapeID="_x0000_i1587" DrawAspect="Content" ObjectID="_1728673579" r:id="rId1001"/>
        </w:object>
      </w:r>
      <w:r w:rsidRPr="00CF465B">
        <w:rPr>
          <w:rFonts w:cs="Times New Roman"/>
        </w:rPr>
        <w:t>；</w:t>
      </w:r>
    </w:p>
    <w:p w14:paraId="4129C42F" w14:textId="7A5C8B89" w:rsidR="00424411" w:rsidRPr="00CF465B" w:rsidRDefault="00424411" w:rsidP="0066692A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="006D01FC" w:rsidRPr="00CF465B">
        <w:rPr>
          <w:rFonts w:cs="Times New Roman"/>
        </w:rPr>
        <w:t>注意到</w:t>
      </w:r>
      <w:r w:rsidR="006D01FC" w:rsidRPr="00CF465B">
        <w:rPr>
          <w:rFonts w:cs="Times New Roman"/>
          <w:position w:val="-29"/>
        </w:rPr>
        <w:object w:dxaOrig="1502" w:dyaOrig="704" w14:anchorId="556F7DB8">
          <v:shape id="_x0000_i1588" type="#_x0000_t75" style="width:75pt;height:35pt" o:ole="">
            <v:imagedata r:id="rId1002" o:title=""/>
          </v:shape>
          <o:OLEObject Type="Embed" ProgID="Equation.AxMath" ShapeID="_x0000_i1588" DrawAspect="Content" ObjectID="_1728673580" r:id="rId1003"/>
        </w:object>
      </w:r>
      <w:r w:rsidR="006D01FC" w:rsidRPr="00CF465B">
        <w:rPr>
          <w:rFonts w:cs="Times New Roman"/>
        </w:rPr>
        <w:t>，而四个三阶子式</w:t>
      </w:r>
    </w:p>
    <w:p w14:paraId="4B620F83" w14:textId="60F6C551" w:rsidR="006D01FC" w:rsidRPr="00CF465B" w:rsidRDefault="006D01FC" w:rsidP="006D01FC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45"/>
        </w:rPr>
        <w:object w:dxaOrig="5533" w:dyaOrig="1036" w14:anchorId="39D08841">
          <v:shape id="_x0000_i1589" type="#_x0000_t75" style="width:276.5pt;height:52pt" o:ole="">
            <v:imagedata r:id="rId1004" o:title=""/>
          </v:shape>
          <o:OLEObject Type="Embed" ProgID="Equation.AxMath" ShapeID="_x0000_i1589" DrawAspect="Content" ObjectID="_1728673581" r:id="rId1005"/>
        </w:object>
      </w:r>
    </w:p>
    <w:p w14:paraId="75FC8F63" w14:textId="49778269" w:rsidR="006D01FC" w:rsidRPr="00CF465B" w:rsidRDefault="006D01FC" w:rsidP="006D01F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故矩阵的秩为</w:t>
      </w:r>
      <w:r w:rsidR="009A5BD9" w:rsidRPr="00CF465B">
        <w:rPr>
          <w:rFonts w:cs="Times New Roman"/>
          <w:position w:val="-11"/>
        </w:rPr>
        <w:object w:dxaOrig="177" w:dyaOrig="356" w14:anchorId="2D27D586">
          <v:shape id="_x0000_i1590" type="#_x0000_t75" style="width:9pt;height:17.5pt" o:ole="">
            <v:imagedata r:id="rId1006" o:title=""/>
          </v:shape>
          <o:OLEObject Type="Embed" ProgID="Equation.AxMath" ShapeID="_x0000_i1590" DrawAspect="Content" ObjectID="_1728673582" r:id="rId1007"/>
        </w:object>
      </w:r>
      <w:r w:rsidRPr="00CF465B">
        <w:rPr>
          <w:rFonts w:cs="Times New Roman"/>
        </w:rPr>
        <w:t>.</w:t>
      </w:r>
    </w:p>
    <w:p w14:paraId="1086055B" w14:textId="4CC142EA" w:rsidR="004153A5" w:rsidRPr="00CF465B" w:rsidRDefault="006D01FC" w:rsidP="006D01F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="004153A5" w:rsidRPr="00CF465B">
        <w:rPr>
          <w:rFonts w:cs="Times New Roman"/>
        </w:rPr>
        <w:t>注意到</w:t>
      </w:r>
      <w:r w:rsidR="009A5BD9" w:rsidRPr="00CF465B">
        <w:rPr>
          <w:rFonts w:cs="Times New Roman"/>
          <w:position w:val="-45"/>
        </w:rPr>
        <w:object w:dxaOrig="2335" w:dyaOrig="1036" w14:anchorId="2CCAB6EC">
          <v:shape id="_x0000_i1591" type="#_x0000_t75" style="width:117pt;height:52pt" o:ole="">
            <v:imagedata r:id="rId1008" o:title=""/>
          </v:shape>
          <o:OLEObject Type="Embed" ProgID="Equation.AxMath" ShapeID="_x0000_i1591" DrawAspect="Content" ObjectID="_1728673583" r:id="rId1009"/>
        </w:object>
      </w:r>
      <w:r w:rsidR="004153A5" w:rsidRPr="00CF465B">
        <w:rPr>
          <w:rFonts w:cs="Times New Roman"/>
        </w:rPr>
        <w:t>，而四阶子式为</w:t>
      </w:r>
      <w:r w:rsidR="004153A5" w:rsidRPr="00CF465B">
        <w:rPr>
          <w:rFonts w:cs="Times New Roman"/>
          <w:position w:val="-62"/>
        </w:rPr>
        <w:object w:dxaOrig="2337" w:dyaOrig="1370" w14:anchorId="0032108F">
          <v:shape id="_x0000_i1592" type="#_x0000_t75" style="width:117pt;height:68.5pt" o:ole="">
            <v:imagedata r:id="rId1010" o:title=""/>
          </v:shape>
          <o:OLEObject Type="Embed" ProgID="Equation.AxMath" ShapeID="_x0000_i1592" DrawAspect="Content" ObjectID="_1728673584" r:id="rId1011"/>
        </w:object>
      </w:r>
      <w:r w:rsidR="004153A5" w:rsidRPr="00CF465B">
        <w:rPr>
          <w:rFonts w:cs="Times New Roman"/>
        </w:rPr>
        <w:t>.</w:t>
      </w:r>
    </w:p>
    <w:p w14:paraId="664D0E66" w14:textId="7752D853" w:rsidR="004153A5" w:rsidRPr="00CF465B" w:rsidRDefault="004153A5" w:rsidP="006D01F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故矩阵的秩为</w:t>
      </w:r>
      <w:r w:rsidR="009A5BD9" w:rsidRPr="00CF465B">
        <w:rPr>
          <w:rFonts w:cs="Times New Roman"/>
          <w:position w:val="-11"/>
        </w:rPr>
        <w:object w:dxaOrig="181" w:dyaOrig="356" w14:anchorId="5EF4A23D">
          <v:shape id="_x0000_i1593" type="#_x0000_t75" style="width:9pt;height:17.5pt" o:ole="">
            <v:imagedata r:id="rId1012" o:title=""/>
          </v:shape>
          <o:OLEObject Type="Embed" ProgID="Equation.AxMath" ShapeID="_x0000_i1593" DrawAspect="Content" ObjectID="_1728673585" r:id="rId1013"/>
        </w:object>
      </w:r>
      <w:r w:rsidRPr="00CF465B">
        <w:rPr>
          <w:rFonts w:cs="Times New Roman"/>
        </w:rPr>
        <w:t>.</w:t>
      </w:r>
    </w:p>
    <w:p w14:paraId="1E5ADA00" w14:textId="09CC3235" w:rsidR="004153A5" w:rsidRPr="00CF465B" w:rsidRDefault="004153A5" w:rsidP="006D01F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</w:t>
      </w:r>
      <w:r w:rsidR="009A5BD9" w:rsidRPr="00CF465B">
        <w:rPr>
          <w:rFonts w:cs="Times New Roman"/>
        </w:rPr>
        <w:t>注意到</w:t>
      </w:r>
      <w:r w:rsidR="009A5BD9" w:rsidRPr="00CF465B">
        <w:rPr>
          <w:rFonts w:cs="Times New Roman"/>
          <w:position w:val="-45"/>
        </w:rPr>
        <w:object w:dxaOrig="2501" w:dyaOrig="1036" w14:anchorId="18DD2A48">
          <v:shape id="_x0000_i1594" type="#_x0000_t75" style="width:125pt;height:52pt" o:ole="">
            <v:imagedata r:id="rId1014" o:title=""/>
          </v:shape>
          <o:OLEObject Type="Embed" ProgID="Equation.AxMath" ShapeID="_x0000_i1594" DrawAspect="Content" ObjectID="_1728673586" r:id="rId1015"/>
        </w:object>
      </w:r>
      <w:r w:rsidR="009A5BD9" w:rsidRPr="00CF465B">
        <w:rPr>
          <w:rFonts w:cs="Times New Roman"/>
        </w:rPr>
        <w:t>，而五个四阶子式</w:t>
      </w:r>
    </w:p>
    <w:p w14:paraId="79AED04D" w14:textId="619EF5CE" w:rsidR="009A5BD9" w:rsidRPr="00CF465B" w:rsidRDefault="009A5BD9" w:rsidP="009A5BD9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32"/>
        </w:rPr>
        <w:object w:dxaOrig="5290" w:dyaOrig="2788" w14:anchorId="427A0AE4">
          <v:shape id="_x0000_i1595" type="#_x0000_t75" style="width:264.5pt;height:139.5pt" o:ole="">
            <v:imagedata r:id="rId1016" o:title=""/>
          </v:shape>
          <o:OLEObject Type="Embed" ProgID="Equation.AxMath" ShapeID="_x0000_i1595" DrawAspect="Content" ObjectID="_1728673587" r:id="rId1017"/>
        </w:object>
      </w:r>
    </w:p>
    <w:p w14:paraId="3D2C94DE" w14:textId="77777777" w:rsidR="009A5BD9" w:rsidRPr="00CF465B" w:rsidRDefault="009A5BD9" w:rsidP="009A5BD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故矩阵的秩为</w:t>
      </w:r>
      <w:r w:rsidRPr="00CF465B">
        <w:rPr>
          <w:rFonts w:cs="Times New Roman"/>
          <w:position w:val="-11"/>
        </w:rPr>
        <w:object w:dxaOrig="181" w:dyaOrig="356" w14:anchorId="260C33D1">
          <v:shape id="_x0000_i1596" type="#_x0000_t75" style="width:9pt;height:17.5pt" o:ole="">
            <v:imagedata r:id="rId1012" o:title=""/>
          </v:shape>
          <o:OLEObject Type="Embed" ProgID="Equation.AxMath" ShapeID="_x0000_i1596" DrawAspect="Content" ObjectID="_1728673588" r:id="rId1018"/>
        </w:object>
      </w:r>
      <w:r w:rsidRPr="00CF465B">
        <w:rPr>
          <w:rFonts w:cs="Times New Roman"/>
        </w:rPr>
        <w:t>.</w:t>
      </w:r>
    </w:p>
    <w:p w14:paraId="2A48C571" w14:textId="672E9DCF" w:rsidR="009A5BD9" w:rsidRPr="00CF465B" w:rsidRDefault="00171F25" w:rsidP="009A5BD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4</w:t>
      </w:r>
      <w:r w:rsidRPr="00CF465B">
        <w:rPr>
          <w:rFonts w:cs="Times New Roman"/>
        </w:rPr>
        <w:t>）</w:t>
      </w:r>
      <w:r w:rsidR="0070503A" w:rsidRPr="00CF465B">
        <w:rPr>
          <w:rFonts w:cs="Times New Roman"/>
        </w:rPr>
        <w:t>直接来看二阶子式，对于任意二阶子式，均有</w:t>
      </w:r>
    </w:p>
    <w:p w14:paraId="4B7D6E52" w14:textId="0268EA71" w:rsidR="0070503A" w:rsidRPr="00CF465B" w:rsidRDefault="0070503A" w:rsidP="0070503A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29"/>
        </w:rPr>
        <w:object w:dxaOrig="3843" w:dyaOrig="709" w14:anchorId="72C1210B">
          <v:shape id="_x0000_i1597" type="#_x0000_t75" style="width:192pt;height:35.5pt" o:ole="">
            <v:imagedata r:id="rId1019" o:title=""/>
          </v:shape>
          <o:OLEObject Type="Embed" ProgID="Equation.AxMath" ShapeID="_x0000_i1597" DrawAspect="Content" ObjectID="_1728673589" r:id="rId1020"/>
        </w:object>
      </w:r>
    </w:p>
    <w:p w14:paraId="0DF6952B" w14:textId="3D9641C1" w:rsidR="0070503A" w:rsidRPr="00CF465B" w:rsidRDefault="00DF69DC" w:rsidP="0070503A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故秩必然小于</w:t>
      </w:r>
      <w:r w:rsidRPr="00CF465B">
        <w:rPr>
          <w:rFonts w:cs="Times New Roman"/>
          <w:position w:val="-11"/>
        </w:rPr>
        <w:object w:dxaOrig="177" w:dyaOrig="356" w14:anchorId="05699700">
          <v:shape id="_x0000_i1598" type="#_x0000_t75" style="width:9pt;height:17.5pt" o:ole="">
            <v:imagedata r:id="rId982" o:title=""/>
          </v:shape>
          <o:OLEObject Type="Embed" ProgID="Equation.AxMath" ShapeID="_x0000_i1598" DrawAspect="Content" ObjectID="_1728673590" r:id="rId1021"/>
        </w:objec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显然秩可以取</w:t>
      </w:r>
      <w:r w:rsidRPr="00CF465B">
        <w:rPr>
          <w:rFonts w:cs="Times New Roman"/>
          <w:position w:val="-11"/>
        </w:rPr>
        <w:object w:dxaOrig="458" w:dyaOrig="356" w14:anchorId="7B8F3431">
          <v:shape id="_x0000_i1599" type="#_x0000_t75" style="width:23pt;height:17.5pt" o:ole="">
            <v:imagedata r:id="rId1022" o:title=""/>
          </v:shape>
          <o:OLEObject Type="Embed" ProgID="Equation.AxMath" ShapeID="_x0000_i1599" DrawAspect="Content" ObjectID="_1728673591" r:id="rId1023"/>
        </w:object>
      </w:r>
      <w:r w:rsidRPr="00CF465B">
        <w:rPr>
          <w:rFonts w:cs="Times New Roman"/>
        </w:rPr>
        <w:t>，读者可以自行举例</w:t>
      </w:r>
      <w:r w:rsidRPr="00CF465B">
        <w:rPr>
          <w:rFonts w:cs="Times New Roman"/>
        </w:rPr>
        <w:t>.</w:t>
      </w:r>
      <w:r w:rsidR="00145E9D" w:rsidRPr="00CF465B">
        <w:rPr>
          <w:rFonts w:cs="Times New Roman"/>
        </w:rPr>
        <w:t>例如取</w:t>
      </w:r>
      <w:r w:rsidR="00145E9D" w:rsidRPr="00CF465B">
        <w:rPr>
          <w:rFonts w:cs="Times New Roman"/>
          <w:position w:val="-11"/>
        </w:rPr>
        <w:object w:dxaOrig="249" w:dyaOrig="356" w14:anchorId="31DD40F3">
          <v:shape id="_x0000_i1600" type="#_x0000_t75" style="width:12.5pt;height:17.5pt" o:ole="">
            <v:imagedata r:id="rId1024" o:title=""/>
          </v:shape>
          <o:OLEObject Type="Embed" ProgID="Equation.AxMath" ShapeID="_x0000_i1600" DrawAspect="Content" ObjectID="_1728673592" r:id="rId1025"/>
        </w:object>
      </w:r>
      <w:r w:rsidR="00145E9D" w:rsidRPr="00CF465B">
        <w:rPr>
          <w:rFonts w:cs="Times New Roman"/>
        </w:rPr>
        <w:t>就是秩为</w:t>
      </w:r>
      <w:r w:rsidR="00145E9D" w:rsidRPr="00CF465B">
        <w:rPr>
          <w:rFonts w:cs="Times New Roman"/>
          <w:position w:val="-11"/>
        </w:rPr>
        <w:object w:dxaOrig="183" w:dyaOrig="356" w14:anchorId="5115F221">
          <v:shape id="_x0000_i1601" type="#_x0000_t75" style="width:9pt;height:17.5pt" o:ole="">
            <v:imagedata r:id="rId1026" o:title=""/>
          </v:shape>
          <o:OLEObject Type="Embed" ProgID="Equation.AxMath" ShapeID="_x0000_i1601" DrawAspect="Content" ObjectID="_1728673593" r:id="rId1027"/>
        </w:object>
      </w:r>
      <w:r w:rsidR="00145E9D" w:rsidRPr="00CF465B">
        <w:rPr>
          <w:rFonts w:cs="Times New Roman"/>
        </w:rPr>
        <w:t>；例如取</w:t>
      </w:r>
      <w:r w:rsidR="00145E9D" w:rsidRPr="00CF465B">
        <w:rPr>
          <w:rFonts w:cs="Times New Roman"/>
          <w:position w:val="-12"/>
        </w:rPr>
        <w:object w:dxaOrig="344" w:dyaOrig="370" w14:anchorId="119EA023">
          <v:shape id="_x0000_i1602" type="#_x0000_t75" style="width:17pt;height:18pt" o:ole="">
            <v:imagedata r:id="rId1028" o:title=""/>
          </v:shape>
          <o:OLEObject Type="Embed" ProgID="Equation.AxMath" ShapeID="_x0000_i1602" DrawAspect="Content" ObjectID="_1728673594" r:id="rId1029"/>
        </w:object>
      </w:r>
      <w:r w:rsidR="00145E9D" w:rsidRPr="00CF465B">
        <w:rPr>
          <w:rFonts w:cs="Times New Roman"/>
        </w:rPr>
        <w:t>，就是秩为</w:t>
      </w:r>
      <w:r w:rsidR="00D55062" w:rsidRPr="00CF465B">
        <w:rPr>
          <w:rFonts w:cs="Times New Roman"/>
          <w:position w:val="-11"/>
        </w:rPr>
        <w:object w:dxaOrig="160" w:dyaOrig="356" w14:anchorId="72B63BFF">
          <v:shape id="_x0000_i1603" type="#_x0000_t75" style="width:8pt;height:17.5pt" o:ole="">
            <v:imagedata r:id="rId903" o:title=""/>
          </v:shape>
          <o:OLEObject Type="Embed" ProgID="Equation.AxMath" ShapeID="_x0000_i1603" DrawAspect="Content" ObjectID="_1728673595" r:id="rId1030"/>
        </w:object>
      </w:r>
      <w:r w:rsidR="00145E9D" w:rsidRPr="00CF465B">
        <w:rPr>
          <w:rFonts w:cs="Times New Roman"/>
        </w:rPr>
        <w:t>.</w:t>
      </w:r>
    </w:p>
    <w:p w14:paraId="48656B58" w14:textId="1527D3C1" w:rsidR="003573BF" w:rsidRPr="00CF465B" w:rsidRDefault="003573BF" w:rsidP="0070503A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49</w:t>
      </w:r>
      <w:r w:rsidRPr="00CF465B">
        <w:rPr>
          <w:rFonts w:cs="Times New Roman"/>
        </w:rPr>
        <w:t>】用初等变换求下列矩阵的秩，并求一个最高非零子式：</w:t>
      </w:r>
    </w:p>
    <w:p w14:paraId="33F34A90" w14:textId="099246E4" w:rsidR="003573BF" w:rsidRPr="00CF465B" w:rsidRDefault="003573BF" w:rsidP="0070503A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45"/>
        </w:rPr>
        <w:object w:dxaOrig="1876" w:dyaOrig="1036" w14:anchorId="683B189E">
          <v:shape id="_x0000_i1604" type="#_x0000_t75" style="width:94pt;height:52pt" o:ole="">
            <v:imagedata r:id="rId1031" o:title=""/>
          </v:shape>
          <o:OLEObject Type="Embed" ProgID="Equation.AxMath" ShapeID="_x0000_i1604" DrawAspect="Content" ObjectID="_1728673596" r:id="rId1032"/>
        </w:object>
      </w:r>
      <w:r w:rsidRPr="00CF465B">
        <w:rPr>
          <w:rFonts w:cs="Times New Roman"/>
        </w:rPr>
        <w:t>；</w:t>
      </w:r>
      <w:r w:rsidRPr="00CF465B">
        <w:rPr>
          <w:rFonts w:cs="Times New Roman"/>
        </w:rPr>
        <w:tab/>
      </w:r>
      <w:r w:rsidRPr="00CF465B">
        <w:rPr>
          <w:rFonts w:cs="Times New Roman"/>
        </w:rPr>
        <w:tab/>
      </w: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45"/>
        </w:rPr>
        <w:object w:dxaOrig="2348" w:dyaOrig="1036" w14:anchorId="7B0EE7FD">
          <v:shape id="_x0000_i1605" type="#_x0000_t75" style="width:117.5pt;height:52pt" o:ole="">
            <v:imagedata r:id="rId1033" o:title=""/>
          </v:shape>
          <o:OLEObject Type="Embed" ProgID="Equation.AxMath" ShapeID="_x0000_i1605" DrawAspect="Content" ObjectID="_1728673597" r:id="rId1034"/>
        </w:object>
      </w:r>
      <w:r w:rsidR="00FC689E" w:rsidRPr="00CF465B">
        <w:rPr>
          <w:rFonts w:cs="Times New Roman"/>
        </w:rPr>
        <w:t>；</w:t>
      </w:r>
    </w:p>
    <w:p w14:paraId="6710C63F" w14:textId="0CF3AE00" w:rsidR="00FC689E" w:rsidRPr="00CF465B" w:rsidRDefault="00C046C4" w:rsidP="0070503A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62"/>
        </w:rPr>
        <w:object w:dxaOrig="2041" w:dyaOrig="1370" w14:anchorId="6B16E815">
          <v:shape id="_x0000_i1606" type="#_x0000_t75" style="width:102.5pt;height:68.5pt" o:ole="">
            <v:imagedata r:id="rId1035" o:title=""/>
          </v:shape>
          <o:OLEObject Type="Embed" ProgID="Equation.AxMath" ShapeID="_x0000_i1606" DrawAspect="Content" ObjectID="_1728673598" r:id="rId1036"/>
        </w:object>
      </w:r>
      <w:r w:rsidRPr="00CF465B">
        <w:rPr>
          <w:rFonts w:cs="Times New Roman"/>
        </w:rPr>
        <w:t>；</w:t>
      </w:r>
      <w:r w:rsidRPr="00CF465B">
        <w:rPr>
          <w:rFonts w:cs="Times New Roman"/>
        </w:rPr>
        <w:tab/>
      </w:r>
      <w:r w:rsidRPr="00CF465B">
        <w:rPr>
          <w:rFonts w:cs="Times New Roman"/>
        </w:rPr>
        <w:t>（</w:t>
      </w:r>
      <w:r w:rsidRPr="00CF465B">
        <w:rPr>
          <w:rFonts w:cs="Times New Roman"/>
        </w:rPr>
        <w:t>4</w:t>
      </w:r>
      <w:r w:rsidRPr="00CF465B">
        <w:rPr>
          <w:rFonts w:cs="Times New Roman"/>
        </w:rPr>
        <w:t>）</w:t>
      </w:r>
      <w:r w:rsidR="00FC689E" w:rsidRPr="00CF465B">
        <w:rPr>
          <w:rFonts w:cs="Times New Roman"/>
          <w:position w:val="-62"/>
        </w:rPr>
        <w:object w:dxaOrig="2195" w:dyaOrig="1370" w14:anchorId="2DFEA8BC">
          <v:shape id="_x0000_i1607" type="#_x0000_t75" style="width:110pt;height:68.5pt" o:ole="">
            <v:imagedata r:id="rId1037" o:title=""/>
          </v:shape>
          <o:OLEObject Type="Embed" ProgID="Equation.AxMath" ShapeID="_x0000_i1607" DrawAspect="Content" ObjectID="_1728673599" r:id="rId1038"/>
        </w:object>
      </w:r>
      <w:r w:rsidR="00FC689E" w:rsidRPr="00CF465B">
        <w:rPr>
          <w:rFonts w:cs="Times New Roman"/>
        </w:rPr>
        <w:t>；</w:t>
      </w:r>
      <w:r w:rsidR="00ED7457" w:rsidRPr="00CF465B">
        <w:rPr>
          <w:rFonts w:cs="Times New Roman"/>
        </w:rPr>
        <w:t xml:space="preserve"> </w:t>
      </w:r>
      <w:r w:rsidR="00FC689E" w:rsidRPr="00CF465B">
        <w:rPr>
          <w:rFonts w:cs="Times New Roman"/>
        </w:rPr>
        <w:t>（</w:t>
      </w:r>
      <w:r w:rsidR="00FC689E" w:rsidRPr="00CF465B">
        <w:rPr>
          <w:rFonts w:cs="Times New Roman"/>
        </w:rPr>
        <w:t>5</w:t>
      </w:r>
      <w:r w:rsidR="00FC689E" w:rsidRPr="00CF465B">
        <w:rPr>
          <w:rFonts w:cs="Times New Roman"/>
        </w:rPr>
        <w:t>）</w:t>
      </w:r>
      <w:r w:rsidR="00FC689E" w:rsidRPr="00CF465B">
        <w:rPr>
          <w:rFonts w:cs="Times New Roman"/>
          <w:position w:val="-62"/>
        </w:rPr>
        <w:object w:dxaOrig="1724" w:dyaOrig="1370" w14:anchorId="0083AB09">
          <v:shape id="_x0000_i1608" type="#_x0000_t75" style="width:86pt;height:68.5pt" o:ole="">
            <v:imagedata r:id="rId1039" o:title=""/>
          </v:shape>
          <o:OLEObject Type="Embed" ProgID="Equation.AxMath" ShapeID="_x0000_i1608" DrawAspect="Content" ObjectID="_1728673600" r:id="rId1040"/>
        </w:object>
      </w:r>
      <w:r w:rsidR="00FC689E" w:rsidRPr="00CF465B">
        <w:rPr>
          <w:rFonts w:cs="Times New Roman"/>
        </w:rPr>
        <w:t>.</w:t>
      </w:r>
    </w:p>
    <w:p w14:paraId="7B66F383" w14:textId="43267FC7" w:rsidR="00C71707" w:rsidRPr="00CF465B" w:rsidRDefault="00C71707" w:rsidP="0070503A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  <w:r w:rsidR="00050DAF" w:rsidRPr="00CF465B">
        <w:rPr>
          <w:rFonts w:cs="Times New Roman"/>
        </w:rPr>
        <w:t>（</w:t>
      </w:r>
      <w:r w:rsidR="00050DAF" w:rsidRPr="00CF465B">
        <w:rPr>
          <w:rFonts w:cs="Times New Roman"/>
        </w:rPr>
        <w:t>1</w:t>
      </w:r>
      <w:r w:rsidR="00050DAF" w:rsidRPr="00CF465B">
        <w:rPr>
          <w:rFonts w:cs="Times New Roman"/>
        </w:rPr>
        <w:t>）</w:t>
      </w:r>
    </w:p>
    <w:p w14:paraId="3700CA90" w14:textId="2A2A27ED" w:rsidR="00050DAF" w:rsidRPr="00CF465B" w:rsidRDefault="00050DAF" w:rsidP="00050DAF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45"/>
        </w:rPr>
        <w:object w:dxaOrig="7778" w:dyaOrig="1036" w14:anchorId="3467C4EA">
          <v:shape id="_x0000_i1609" type="#_x0000_t75" style="width:388.5pt;height:52pt" o:ole="">
            <v:imagedata r:id="rId1041" o:title=""/>
          </v:shape>
          <o:OLEObject Type="Embed" ProgID="Equation.AxMath" ShapeID="_x0000_i1609" DrawAspect="Content" ObjectID="_1728673601" r:id="rId1042"/>
        </w:object>
      </w:r>
    </w:p>
    <w:p w14:paraId="2E4A8B90" w14:textId="7047FB20" w:rsidR="00050DAF" w:rsidRPr="00CF465B" w:rsidRDefault="00050DAF" w:rsidP="00050DAF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容易发现秩为</w:t>
      </w:r>
      <w:r w:rsidRPr="00CF465B">
        <w:rPr>
          <w:rFonts w:cs="Times New Roman"/>
          <w:position w:val="-11"/>
        </w:rPr>
        <w:object w:dxaOrig="177" w:dyaOrig="356" w14:anchorId="3B062674">
          <v:shape id="_x0000_i1610" type="#_x0000_t75" style="width:9pt;height:17.5pt" o:ole="">
            <v:imagedata r:id="rId982" o:title=""/>
          </v:shape>
          <o:OLEObject Type="Embed" ProgID="Equation.AxMath" ShapeID="_x0000_i1610" DrawAspect="Content" ObjectID="_1728673602" r:id="rId1043"/>
        </w:objec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我们可以取一个最高非零子式</w:t>
      </w:r>
      <w:r w:rsidRPr="00CF465B">
        <w:rPr>
          <w:rFonts w:cs="Times New Roman"/>
          <w:position w:val="-29"/>
        </w:rPr>
        <w:object w:dxaOrig="916" w:dyaOrig="704" w14:anchorId="1E747864">
          <v:shape id="_x0000_i1611" type="#_x0000_t75" style="width:46pt;height:35pt" o:ole="">
            <v:imagedata r:id="rId1044" o:title=""/>
          </v:shape>
          <o:OLEObject Type="Embed" ProgID="Equation.AxMath" ShapeID="_x0000_i1611" DrawAspect="Content" ObjectID="_1728673603" r:id="rId1045"/>
        </w:object>
      </w:r>
      <w:r w:rsidRPr="00CF465B">
        <w:rPr>
          <w:rFonts w:cs="Times New Roman"/>
        </w:rPr>
        <w:t>.</w:t>
      </w:r>
    </w:p>
    <w:p w14:paraId="1479E15B" w14:textId="2CBBEF86" w:rsidR="00050DAF" w:rsidRPr="00CF465B" w:rsidRDefault="002C4603" w:rsidP="00050DAF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</w:p>
    <w:p w14:paraId="40E0BF6C" w14:textId="284E8402" w:rsidR="00C6612B" w:rsidRPr="00CF465B" w:rsidRDefault="00C6612B" w:rsidP="00C6612B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99"/>
        </w:rPr>
        <w:object w:dxaOrig="7261" w:dyaOrig="2121" w14:anchorId="091C609D">
          <v:shape id="_x0000_i1612" type="#_x0000_t75" style="width:363pt;height:106pt" o:ole="">
            <v:imagedata r:id="rId1046" o:title=""/>
          </v:shape>
          <o:OLEObject Type="Embed" ProgID="Equation.AxMath" ShapeID="_x0000_i1612" DrawAspect="Content" ObjectID="_1728673604" r:id="rId1047"/>
        </w:object>
      </w:r>
    </w:p>
    <w:p w14:paraId="7FEDEE7A" w14:textId="7AF19C78" w:rsidR="00C6612B" w:rsidRPr="00CF465B" w:rsidRDefault="00C6612B" w:rsidP="00C6612B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容易发现秩为</w:t>
      </w:r>
      <w:r w:rsidRPr="00CF465B">
        <w:rPr>
          <w:rFonts w:cs="Times New Roman"/>
          <w:position w:val="-11"/>
        </w:rPr>
        <w:object w:dxaOrig="181" w:dyaOrig="356" w14:anchorId="76AAB7C4">
          <v:shape id="_x0000_i1613" type="#_x0000_t75" style="width:9pt;height:17.5pt" o:ole="">
            <v:imagedata r:id="rId1012" o:title=""/>
          </v:shape>
          <o:OLEObject Type="Embed" ProgID="Equation.AxMath" ShapeID="_x0000_i1613" DrawAspect="Content" ObjectID="_1728673605" r:id="rId1048"/>
        </w:objec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我们可以取一个最高非零子式</w:t>
      </w:r>
      <w:r w:rsidRPr="00CF465B">
        <w:rPr>
          <w:rFonts w:cs="Times New Roman"/>
          <w:position w:val="-45"/>
        </w:rPr>
        <w:object w:dxaOrig="1418" w:dyaOrig="1036" w14:anchorId="0E58CE45">
          <v:shape id="_x0000_i1614" type="#_x0000_t75" style="width:71pt;height:52pt" o:ole="">
            <v:imagedata r:id="rId1049" o:title=""/>
          </v:shape>
          <o:OLEObject Type="Embed" ProgID="Equation.AxMath" ShapeID="_x0000_i1614" DrawAspect="Content" ObjectID="_1728673606" r:id="rId1050"/>
        </w:object>
      </w:r>
      <w:r w:rsidRPr="00CF465B">
        <w:rPr>
          <w:rFonts w:cs="Times New Roman"/>
        </w:rPr>
        <w:t>.</w:t>
      </w:r>
    </w:p>
    <w:p w14:paraId="3B984862" w14:textId="77777777" w:rsidR="004F7ED2" w:rsidRPr="00CF465B" w:rsidRDefault="009E5F9A" w:rsidP="009E5F9A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</w:t>
      </w:r>
    </w:p>
    <w:p w14:paraId="37FCB95B" w14:textId="475110C8" w:rsidR="004F7ED2" w:rsidRPr="00CF465B" w:rsidRDefault="004F7ED2" w:rsidP="004F7ED2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32"/>
        </w:rPr>
        <w:object w:dxaOrig="6969" w:dyaOrig="2788" w14:anchorId="69064A37">
          <v:shape id="_x0000_i1615" type="#_x0000_t75" style="width:348.5pt;height:139.5pt" o:ole="">
            <v:imagedata r:id="rId1051" o:title=""/>
          </v:shape>
          <o:OLEObject Type="Embed" ProgID="Equation.AxMath" ShapeID="_x0000_i1615" DrawAspect="Content" ObjectID="_1728673607" r:id="rId1052"/>
        </w:object>
      </w:r>
    </w:p>
    <w:p w14:paraId="725CBF52" w14:textId="44ABED9C" w:rsidR="004F7ED2" w:rsidRPr="00CF465B" w:rsidRDefault="004F7ED2" w:rsidP="004F7ED2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容易发现秩为</w:t>
      </w:r>
      <w:r w:rsidRPr="00CF465B">
        <w:rPr>
          <w:rFonts w:cs="Times New Roman"/>
          <w:position w:val="-11"/>
        </w:rPr>
        <w:object w:dxaOrig="181" w:dyaOrig="356" w14:anchorId="054808AB">
          <v:shape id="_x0000_i1616" type="#_x0000_t75" style="width:9pt;height:17.5pt" o:ole="">
            <v:imagedata r:id="rId1012" o:title=""/>
          </v:shape>
          <o:OLEObject Type="Embed" ProgID="Equation.AxMath" ShapeID="_x0000_i1616" DrawAspect="Content" ObjectID="_1728673608" r:id="rId1053"/>
        </w:objec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我们可以取一个最高非零子式</w:t>
      </w:r>
      <w:r w:rsidRPr="00CF465B">
        <w:rPr>
          <w:rFonts w:cs="Times New Roman"/>
          <w:position w:val="-45"/>
        </w:rPr>
        <w:object w:dxaOrig="1433" w:dyaOrig="1036" w14:anchorId="378131B5">
          <v:shape id="_x0000_i1617" type="#_x0000_t75" style="width:71.5pt;height:52pt" o:ole="">
            <v:imagedata r:id="rId1054" o:title=""/>
          </v:shape>
          <o:OLEObject Type="Embed" ProgID="Equation.AxMath" ShapeID="_x0000_i1617" DrawAspect="Content" ObjectID="_1728673609" r:id="rId1055"/>
        </w:object>
      </w:r>
      <w:r w:rsidRPr="00CF465B">
        <w:rPr>
          <w:rFonts w:cs="Times New Roman"/>
        </w:rPr>
        <w:t>.</w:t>
      </w:r>
    </w:p>
    <w:p w14:paraId="12C7408F" w14:textId="23DDF1DD" w:rsidR="004F7ED2" w:rsidRPr="00CF465B" w:rsidRDefault="004F7ED2" w:rsidP="004F7ED2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4</w:t>
      </w:r>
      <w:r w:rsidRPr="00CF465B">
        <w:rPr>
          <w:rFonts w:cs="Times New Roman"/>
        </w:rPr>
        <w:t>）</w:t>
      </w:r>
    </w:p>
    <w:p w14:paraId="0BFD972F" w14:textId="5A162D9D" w:rsidR="004F7ED2" w:rsidRPr="00CF465B" w:rsidRDefault="00E92F53" w:rsidP="00E92F53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62"/>
        </w:rPr>
        <w:object w:dxaOrig="6778" w:dyaOrig="1370" w14:anchorId="4AA09378">
          <v:shape id="_x0000_i1618" type="#_x0000_t75" style="width:339pt;height:68.5pt" o:ole="">
            <v:imagedata r:id="rId1056" o:title=""/>
          </v:shape>
          <o:OLEObject Type="Embed" ProgID="Equation.AxMath" ShapeID="_x0000_i1618" DrawAspect="Content" ObjectID="_1728673610" r:id="rId1057"/>
        </w:object>
      </w:r>
    </w:p>
    <w:p w14:paraId="1FE0C45E" w14:textId="4FDDECF1" w:rsidR="00E92F53" w:rsidRPr="00CF465B" w:rsidRDefault="00E92F53" w:rsidP="00E92F5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容易发现秩为</w:t>
      </w:r>
      <w:r w:rsidRPr="00CF465B">
        <w:rPr>
          <w:rFonts w:cs="Times New Roman"/>
          <w:position w:val="-11"/>
        </w:rPr>
        <w:object w:dxaOrig="177" w:dyaOrig="356" w14:anchorId="0CDA05F2">
          <v:shape id="_x0000_i1619" type="#_x0000_t75" style="width:9pt;height:17.5pt" o:ole="">
            <v:imagedata r:id="rId1006" o:title=""/>
          </v:shape>
          <o:OLEObject Type="Embed" ProgID="Equation.AxMath" ShapeID="_x0000_i1619" DrawAspect="Content" ObjectID="_1728673611" r:id="rId1058"/>
        </w:objec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我们可以取一个最高非零子式</w:t>
      </w:r>
      <w:r w:rsidRPr="00CF465B">
        <w:rPr>
          <w:rFonts w:cs="Times New Roman"/>
          <w:position w:val="-29"/>
        </w:rPr>
        <w:object w:dxaOrig="912" w:dyaOrig="704" w14:anchorId="2322C672">
          <v:shape id="_x0000_i1620" type="#_x0000_t75" style="width:45.5pt;height:35pt" o:ole="">
            <v:imagedata r:id="rId1059" o:title=""/>
          </v:shape>
          <o:OLEObject Type="Embed" ProgID="Equation.AxMath" ShapeID="_x0000_i1620" DrawAspect="Content" ObjectID="_1728673612" r:id="rId1060"/>
        </w:object>
      </w:r>
      <w:r w:rsidRPr="00CF465B">
        <w:rPr>
          <w:rFonts w:cs="Times New Roman"/>
        </w:rPr>
        <w:t>.</w:t>
      </w:r>
    </w:p>
    <w:p w14:paraId="0FD7B57E" w14:textId="54BC79A2" w:rsidR="00E92F53" w:rsidRPr="00CF465B" w:rsidRDefault="004E10B2" w:rsidP="00E92F5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5</w:t>
      </w:r>
      <w:r w:rsidRPr="00CF465B">
        <w:rPr>
          <w:rFonts w:cs="Times New Roman"/>
        </w:rPr>
        <w:t>）</w:t>
      </w:r>
    </w:p>
    <w:p w14:paraId="5D932AF8" w14:textId="47FCBD28" w:rsidR="00600C85" w:rsidRPr="00CF465B" w:rsidRDefault="00600C85" w:rsidP="00600C85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62"/>
        </w:rPr>
        <w:object w:dxaOrig="7353" w:dyaOrig="1370" w14:anchorId="71E4543E">
          <v:shape id="_x0000_i1621" type="#_x0000_t75" style="width:368pt;height:68.5pt" o:ole="">
            <v:imagedata r:id="rId1061" o:title=""/>
          </v:shape>
          <o:OLEObject Type="Embed" ProgID="Equation.AxMath" ShapeID="_x0000_i1621" DrawAspect="Content" ObjectID="_1728673613" r:id="rId1062"/>
        </w:object>
      </w:r>
    </w:p>
    <w:p w14:paraId="45F176BB" w14:textId="297525C2" w:rsidR="00600C85" w:rsidRPr="00CF465B" w:rsidRDefault="00600C85" w:rsidP="00600C8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容易发现秩为</w:t>
      </w:r>
      <w:r w:rsidRPr="00CF465B">
        <w:rPr>
          <w:rFonts w:cs="Times New Roman"/>
          <w:position w:val="-11"/>
        </w:rPr>
        <w:object w:dxaOrig="181" w:dyaOrig="356" w14:anchorId="5B64BD8C">
          <v:shape id="_x0000_i1622" type="#_x0000_t75" style="width:9pt;height:17.5pt" o:ole="">
            <v:imagedata r:id="rId1012" o:title=""/>
          </v:shape>
          <o:OLEObject Type="Embed" ProgID="Equation.AxMath" ShapeID="_x0000_i1622" DrawAspect="Content" ObjectID="_1728673614" r:id="rId1063"/>
        </w:objec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我们可以取一个最高非零子式</w:t>
      </w:r>
      <w:r w:rsidRPr="00CF465B">
        <w:rPr>
          <w:rFonts w:cs="Times New Roman"/>
          <w:position w:val="-45"/>
        </w:rPr>
        <w:object w:dxaOrig="1242" w:dyaOrig="1036" w14:anchorId="42C886FD">
          <v:shape id="_x0000_i1623" type="#_x0000_t75" style="width:62pt;height:52pt" o:ole="">
            <v:imagedata r:id="rId1064" o:title=""/>
          </v:shape>
          <o:OLEObject Type="Embed" ProgID="Equation.AxMath" ShapeID="_x0000_i1623" DrawAspect="Content" ObjectID="_1728673615" r:id="rId1065"/>
        </w:object>
      </w:r>
      <w:r w:rsidRPr="00CF465B">
        <w:rPr>
          <w:rFonts w:cs="Times New Roman"/>
        </w:rPr>
        <w:t>.</w:t>
      </w:r>
    </w:p>
    <w:p w14:paraId="20C9F941" w14:textId="51E25273" w:rsidR="00F63298" w:rsidRPr="00CF465B" w:rsidRDefault="00F63298" w:rsidP="00600C8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50</w:t>
      </w:r>
      <w:r w:rsidRPr="00CF465B">
        <w:rPr>
          <w:rFonts w:cs="Times New Roman"/>
        </w:rPr>
        <w:t>】利用矩阵的初等变换，求下列方阵的逆矩阵：</w:t>
      </w:r>
    </w:p>
    <w:p w14:paraId="535E8DF9" w14:textId="33619C69" w:rsidR="00BE7055" w:rsidRPr="00CF465B" w:rsidRDefault="00F63298" w:rsidP="00600C8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45"/>
        </w:rPr>
        <w:object w:dxaOrig="1086" w:dyaOrig="1036" w14:anchorId="6AAC9584">
          <v:shape id="_x0000_i1624" type="#_x0000_t75" style="width:54pt;height:52pt" o:ole="">
            <v:imagedata r:id="rId1066" o:title=""/>
          </v:shape>
          <o:OLEObject Type="Embed" ProgID="Equation.AxMath" ShapeID="_x0000_i1624" DrawAspect="Content" ObjectID="_1728673616" r:id="rId1067"/>
        </w:object>
      </w:r>
      <w:r w:rsidRPr="00CF465B">
        <w:rPr>
          <w:rFonts w:cs="Times New Roman"/>
        </w:rPr>
        <w:t>；</w:t>
      </w:r>
      <w:r w:rsidRPr="00CF465B">
        <w:rPr>
          <w:rFonts w:cs="Times New Roman"/>
        </w:rPr>
        <w:tab/>
      </w:r>
      <w:r w:rsidR="00BE7055" w:rsidRPr="00CF465B">
        <w:rPr>
          <w:rFonts w:cs="Times New Roman"/>
        </w:rPr>
        <w:tab/>
      </w:r>
      <w:r w:rsidR="00BE7055" w:rsidRPr="00CF465B">
        <w:rPr>
          <w:rFonts w:cs="Times New Roman"/>
        </w:rPr>
        <w:tab/>
      </w:r>
      <w:r w:rsidR="00BE7055" w:rsidRPr="00CF465B">
        <w:rPr>
          <w:rFonts w:cs="Times New Roman"/>
        </w:rPr>
        <w:tab/>
      </w:r>
      <w:r w:rsidR="00BE7055" w:rsidRPr="00CF465B">
        <w:rPr>
          <w:rFonts w:cs="Times New Roman"/>
        </w:rPr>
        <w:tab/>
      </w: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="001164D1" w:rsidRPr="00CF465B">
        <w:rPr>
          <w:rFonts w:cs="Times New Roman"/>
          <w:position w:val="-62"/>
        </w:rPr>
        <w:object w:dxaOrig="1906" w:dyaOrig="1370" w14:anchorId="20F142A5">
          <v:shape id="_x0000_i1625" type="#_x0000_t75" style="width:95.5pt;height:68.5pt" o:ole="">
            <v:imagedata r:id="rId1068" o:title=""/>
          </v:shape>
          <o:OLEObject Type="Embed" ProgID="Equation.AxMath" ShapeID="_x0000_i1625" DrawAspect="Content" ObjectID="_1728673617" r:id="rId1069"/>
        </w:object>
      </w:r>
      <w:r w:rsidRPr="00CF465B">
        <w:rPr>
          <w:rFonts w:cs="Times New Roman"/>
        </w:rPr>
        <w:t>；</w:t>
      </w:r>
      <w:r w:rsidRPr="00CF465B">
        <w:rPr>
          <w:rFonts w:cs="Times New Roman"/>
        </w:rPr>
        <w:tab/>
      </w:r>
    </w:p>
    <w:p w14:paraId="4564D371" w14:textId="37194B87" w:rsidR="00F63298" w:rsidRPr="00CF465B" w:rsidRDefault="00F63298" w:rsidP="00600C8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62"/>
        </w:rPr>
        <w:object w:dxaOrig="1826" w:dyaOrig="1370" w14:anchorId="631E7183">
          <v:shape id="_x0000_i1626" type="#_x0000_t75" style="width:91.5pt;height:68.5pt" o:ole="">
            <v:imagedata r:id="rId1070" o:title=""/>
          </v:shape>
          <o:OLEObject Type="Embed" ProgID="Equation.AxMath" ShapeID="_x0000_i1626" DrawAspect="Content" ObjectID="_1728673618" r:id="rId1071"/>
        </w:object>
      </w:r>
      <w:r w:rsidR="00BE7055" w:rsidRPr="00CF465B">
        <w:rPr>
          <w:rFonts w:cs="Times New Roman"/>
        </w:rPr>
        <w:tab/>
      </w:r>
      <w:r w:rsidR="00BE7055" w:rsidRPr="00CF465B">
        <w:rPr>
          <w:rFonts w:cs="Times New Roman"/>
        </w:rPr>
        <w:t>；</w:t>
      </w:r>
      <w:r w:rsidR="00BE7055" w:rsidRPr="00CF465B">
        <w:rPr>
          <w:rFonts w:cs="Times New Roman"/>
        </w:rPr>
        <w:tab/>
      </w:r>
      <w:r w:rsidR="00BE7055" w:rsidRPr="00CF465B">
        <w:rPr>
          <w:rFonts w:cs="Times New Roman"/>
        </w:rPr>
        <w:tab/>
      </w:r>
      <w:r w:rsidR="00BE7055" w:rsidRPr="00CF465B">
        <w:rPr>
          <w:rFonts w:cs="Times New Roman"/>
        </w:rPr>
        <w:tab/>
      </w:r>
      <w:r w:rsidRPr="00CF465B">
        <w:rPr>
          <w:rFonts w:cs="Times New Roman"/>
        </w:rPr>
        <w:t>（</w:t>
      </w:r>
      <w:r w:rsidRPr="00CF465B">
        <w:rPr>
          <w:rFonts w:cs="Times New Roman"/>
        </w:rPr>
        <w:t>4</w:t>
      </w:r>
      <w:r w:rsidRPr="00CF465B">
        <w:rPr>
          <w:rFonts w:cs="Times New Roman"/>
        </w:rPr>
        <w:t>）</w:t>
      </w:r>
      <w:r w:rsidR="00BE7055" w:rsidRPr="00CF465B">
        <w:rPr>
          <w:rFonts w:cs="Times New Roman"/>
          <w:position w:val="-62"/>
        </w:rPr>
        <w:object w:dxaOrig="1403" w:dyaOrig="1370" w14:anchorId="1B8C5E56">
          <v:shape id="_x0000_i1627" type="#_x0000_t75" style="width:70pt;height:68.5pt" o:ole="">
            <v:imagedata r:id="rId1072" o:title=""/>
          </v:shape>
          <o:OLEObject Type="Embed" ProgID="Equation.AxMath" ShapeID="_x0000_i1627" DrawAspect="Content" ObjectID="_1728673619" r:id="rId1073"/>
        </w:object>
      </w:r>
      <w:r w:rsidR="00BE7055" w:rsidRPr="00CF465B">
        <w:rPr>
          <w:rFonts w:cs="Times New Roman"/>
        </w:rPr>
        <w:t>.</w:t>
      </w:r>
    </w:p>
    <w:p w14:paraId="607348CA" w14:textId="14AC0D1B" w:rsidR="00EE3659" w:rsidRPr="00CF465B" w:rsidRDefault="00EE3659" w:rsidP="00600C8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我们有</w:t>
      </w:r>
    </w:p>
    <w:p w14:paraId="34BC2583" w14:textId="33277EC5" w:rsidR="00EE3659" w:rsidRPr="00CF465B" w:rsidRDefault="00EE3659" w:rsidP="00600C85">
      <w:pPr>
        <w:spacing w:line="360" w:lineRule="auto"/>
        <w:rPr>
          <w:rFonts w:cs="Times New Roman"/>
        </w:rPr>
      </w:pPr>
      <w:r w:rsidRPr="00CF465B">
        <w:rPr>
          <w:rFonts w:cs="Times New Roman"/>
          <w:position w:val="-157"/>
        </w:rPr>
        <w:object w:dxaOrig="8299" w:dyaOrig="3310" w14:anchorId="0C2077D3">
          <v:shape id="_x0000_i1628" type="#_x0000_t75" style="width:415pt;height:165.5pt" o:ole="">
            <v:imagedata r:id="rId1074" o:title=""/>
          </v:shape>
          <o:OLEObject Type="Embed" ProgID="Equation.AxMath" ShapeID="_x0000_i1628" DrawAspect="Content" ObjectID="_1728673620" r:id="rId1075"/>
        </w:object>
      </w:r>
    </w:p>
    <w:p w14:paraId="0D37240F" w14:textId="410FC573" w:rsidR="00EE3659" w:rsidRPr="00CF465B" w:rsidRDefault="00EE3659" w:rsidP="00600C8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故逆矩阵为</w:t>
      </w:r>
      <w:r w:rsidRPr="00CF465B">
        <w:rPr>
          <w:rFonts w:cs="Times New Roman"/>
          <w:position w:val="-74"/>
        </w:rPr>
        <w:object w:dxaOrig="1750" w:dyaOrig="1631" w14:anchorId="481D385E">
          <v:shape id="_x0000_i1629" type="#_x0000_t75" style="width:87.5pt;height:81.5pt" o:ole="">
            <v:imagedata r:id="rId1076" o:title=""/>
          </v:shape>
          <o:OLEObject Type="Embed" ProgID="Equation.AxMath" ShapeID="_x0000_i1629" DrawAspect="Content" ObjectID="_1728673621" r:id="rId1077"/>
        </w:object>
      </w:r>
      <w:r w:rsidRPr="00CF465B">
        <w:rPr>
          <w:rFonts w:cs="Times New Roman"/>
        </w:rPr>
        <w:t>.</w:t>
      </w:r>
    </w:p>
    <w:p w14:paraId="40D82AB4" w14:textId="37430FF2" w:rsidR="009C133D" w:rsidRPr="00CF465B" w:rsidRDefault="00AE21BB" w:rsidP="00600C8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="000557A1" w:rsidRPr="00CF465B">
        <w:rPr>
          <w:rFonts w:cs="Times New Roman"/>
        </w:rPr>
        <w:t>我们有</w:t>
      </w:r>
    </w:p>
    <w:p w14:paraId="5C2E979D" w14:textId="6E08E186" w:rsidR="000557A1" w:rsidRPr="00CF465B" w:rsidRDefault="0049137F" w:rsidP="001164D1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32"/>
        </w:rPr>
        <w:object w:dxaOrig="7295" w:dyaOrig="2788" w14:anchorId="1EBF927D">
          <v:shape id="_x0000_i1630" type="#_x0000_t75" style="width:365pt;height:139.5pt" o:ole="">
            <v:imagedata r:id="rId1078" o:title=""/>
          </v:shape>
          <o:OLEObject Type="Embed" ProgID="Equation.AxMath" ShapeID="_x0000_i1630" DrawAspect="Content" ObjectID="_1728673622" r:id="rId1079"/>
        </w:object>
      </w:r>
    </w:p>
    <w:p w14:paraId="65C0BD5A" w14:textId="4E6AA185" w:rsidR="0049137F" w:rsidRPr="00CF465B" w:rsidRDefault="0049137F" w:rsidP="001164D1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202"/>
        </w:rPr>
        <w:object w:dxaOrig="7126" w:dyaOrig="4206" w14:anchorId="2D766F9A">
          <v:shape id="_x0000_i1631" type="#_x0000_t75" style="width:357pt;height:210.5pt" o:ole="">
            <v:imagedata r:id="rId1080" o:title=""/>
          </v:shape>
          <o:OLEObject Type="Embed" ProgID="Equation.AxMath" ShapeID="_x0000_i1631" DrawAspect="Content" ObjectID="_1728673623" r:id="rId1081"/>
        </w:object>
      </w:r>
    </w:p>
    <w:p w14:paraId="43B5B09A" w14:textId="79A900C4" w:rsidR="0049137F" w:rsidRPr="00CF465B" w:rsidRDefault="0049137F" w:rsidP="0049137F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故逆矩阵为</w:t>
      </w:r>
      <w:r w:rsidRPr="00CF465B">
        <w:rPr>
          <w:rFonts w:cs="Times New Roman"/>
          <w:position w:val="-62"/>
        </w:rPr>
        <w:object w:dxaOrig="2163" w:dyaOrig="1370" w14:anchorId="47452BFF">
          <v:shape id="_x0000_i1632" type="#_x0000_t75" style="width:108pt;height:68.5pt" o:ole="">
            <v:imagedata r:id="rId1082" o:title=""/>
          </v:shape>
          <o:OLEObject Type="Embed" ProgID="Equation.AxMath" ShapeID="_x0000_i1632" DrawAspect="Content" ObjectID="_1728673624" r:id="rId1083"/>
        </w:object>
      </w:r>
      <w:r w:rsidRPr="00CF465B">
        <w:rPr>
          <w:rFonts w:cs="Times New Roman"/>
        </w:rPr>
        <w:t>.</w:t>
      </w:r>
    </w:p>
    <w:p w14:paraId="4B78999F" w14:textId="678FDB4E" w:rsidR="007F0FD6" w:rsidRPr="00CF465B" w:rsidRDefault="007F0FD6" w:rsidP="0049137F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我们有</w:t>
      </w:r>
    </w:p>
    <w:p w14:paraId="6BC355DD" w14:textId="14DD2099" w:rsidR="0049137F" w:rsidRPr="00CF465B" w:rsidRDefault="007F0FD6" w:rsidP="007F0FD6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89"/>
        </w:rPr>
        <w:object w:dxaOrig="8065" w:dyaOrig="7110" w14:anchorId="1574A90C">
          <v:shape id="_x0000_i1633" type="#_x0000_t75" style="width:403.5pt;height:355pt" o:ole="">
            <v:imagedata r:id="rId1084" o:title=""/>
          </v:shape>
          <o:OLEObject Type="Embed" ProgID="Equation.AxMath" ShapeID="_x0000_i1633" DrawAspect="Content" ObjectID="_1728673625" r:id="rId1085"/>
        </w:object>
      </w:r>
    </w:p>
    <w:p w14:paraId="02383838" w14:textId="0C516728" w:rsidR="007F0FD6" w:rsidRPr="00CF465B" w:rsidRDefault="007F0FD6" w:rsidP="007F0FD6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20"/>
        </w:rPr>
        <w:object w:dxaOrig="3591" w:dyaOrig="2559" w14:anchorId="77808FA7">
          <v:shape id="_x0000_i1634" type="#_x0000_t75" style="width:179.5pt;height:128pt" o:ole="">
            <v:imagedata r:id="rId1086" o:title=""/>
          </v:shape>
          <o:OLEObject Type="Embed" ProgID="Equation.AxMath" ShapeID="_x0000_i1634" DrawAspect="Content" ObjectID="_1728673626" r:id="rId1087"/>
        </w:object>
      </w:r>
    </w:p>
    <w:p w14:paraId="69B02058" w14:textId="5885A395" w:rsidR="007F0FD6" w:rsidRPr="00CF465B" w:rsidRDefault="007F0FD6" w:rsidP="007F0FD6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故逆矩阵为</w:t>
      </w:r>
      <w:r w:rsidRPr="00CF465B">
        <w:rPr>
          <w:rFonts w:cs="Times New Roman"/>
          <w:position w:val="-120"/>
        </w:rPr>
        <w:object w:dxaOrig="2248" w:dyaOrig="2559" w14:anchorId="058F68B2">
          <v:shape id="_x0000_i1635" type="#_x0000_t75" style="width:112.5pt;height:128pt" o:ole="">
            <v:imagedata r:id="rId1088" o:title=""/>
          </v:shape>
          <o:OLEObject Type="Embed" ProgID="Equation.AxMath" ShapeID="_x0000_i1635" DrawAspect="Content" ObjectID="_1728673627" r:id="rId1089"/>
        </w:object>
      </w:r>
      <w:r w:rsidRPr="00CF465B">
        <w:rPr>
          <w:rFonts w:cs="Times New Roman"/>
        </w:rPr>
        <w:t>.</w:t>
      </w:r>
    </w:p>
    <w:p w14:paraId="66ED74D7" w14:textId="3DB8DC69" w:rsidR="0021739D" w:rsidRPr="00CF465B" w:rsidRDefault="0021739D" w:rsidP="007F0FD6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4</w:t>
      </w:r>
      <w:r w:rsidRPr="00CF465B">
        <w:rPr>
          <w:rFonts w:cs="Times New Roman"/>
        </w:rPr>
        <w:t>）我们有</w:t>
      </w:r>
    </w:p>
    <w:p w14:paraId="29EF2ADF" w14:textId="17A49782" w:rsidR="007F0FD6" w:rsidRPr="00CF465B" w:rsidRDefault="0021739D" w:rsidP="0021739D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32"/>
        </w:rPr>
        <w:object w:dxaOrig="6291" w:dyaOrig="2788" w14:anchorId="31A42653">
          <v:shape id="_x0000_i1636" type="#_x0000_t75" style="width:314.5pt;height:139.5pt" o:ole="">
            <v:imagedata r:id="rId1090" o:title=""/>
          </v:shape>
          <o:OLEObject Type="Embed" ProgID="Equation.AxMath" ShapeID="_x0000_i1636" DrawAspect="Content" ObjectID="_1728673628" r:id="rId1091"/>
        </w:object>
      </w:r>
    </w:p>
    <w:p w14:paraId="1296F912" w14:textId="2ED85375" w:rsidR="0021739D" w:rsidRPr="00CF465B" w:rsidRDefault="0021739D" w:rsidP="0021739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故逆矩阵为</w:t>
      </w:r>
      <w:r w:rsidRPr="00CF465B">
        <w:rPr>
          <w:rFonts w:cs="Times New Roman"/>
          <w:position w:val="-62"/>
        </w:rPr>
        <w:object w:dxaOrig="1902" w:dyaOrig="1370" w14:anchorId="7AA121B4">
          <v:shape id="_x0000_i1637" type="#_x0000_t75" style="width:95pt;height:68.5pt" o:ole="">
            <v:imagedata r:id="rId1092" o:title=""/>
          </v:shape>
          <o:OLEObject Type="Embed" ProgID="Equation.AxMath" ShapeID="_x0000_i1637" DrawAspect="Content" ObjectID="_1728673629" r:id="rId1093"/>
        </w:object>
      </w:r>
      <w:r w:rsidRPr="00CF465B">
        <w:rPr>
          <w:rFonts w:cs="Times New Roman"/>
        </w:rPr>
        <w:t>.</w:t>
      </w:r>
    </w:p>
    <w:p w14:paraId="3C068359" w14:textId="2229B1D6" w:rsidR="00263356" w:rsidRPr="00CF465B" w:rsidRDefault="00263356" w:rsidP="0021739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51</w:t>
      </w:r>
      <w:r w:rsidRPr="00CF465B">
        <w:rPr>
          <w:rFonts w:cs="Times New Roman"/>
        </w:rPr>
        <w:t>】</w:t>
      </w:r>
      <w:r w:rsidR="00F363E3" w:rsidRPr="00CF465B">
        <w:rPr>
          <w:rFonts w:cs="Times New Roman"/>
        </w:rPr>
        <w:t>解下列矩阵方程，求出未知矩阵</w:t>
      </w:r>
      <w:r w:rsidR="00F363E3" w:rsidRPr="00CF465B">
        <w:rPr>
          <w:rFonts w:cs="Times New Roman"/>
          <w:position w:val="-11"/>
        </w:rPr>
        <w:object w:dxaOrig="288" w:dyaOrig="356" w14:anchorId="3D57E513">
          <v:shape id="_x0000_i1638" type="#_x0000_t75" style="width:14.5pt;height:17.5pt" o:ole="">
            <v:imagedata r:id="rId14" o:title=""/>
          </v:shape>
          <o:OLEObject Type="Embed" ProgID="Equation.AxMath" ShapeID="_x0000_i1638" DrawAspect="Content" ObjectID="_1728673630" r:id="rId1094"/>
        </w:object>
      </w:r>
      <w:r w:rsidR="00F363E3" w:rsidRPr="00CF465B">
        <w:rPr>
          <w:rFonts w:cs="Times New Roman"/>
        </w:rPr>
        <w:t>：</w:t>
      </w:r>
    </w:p>
    <w:p w14:paraId="3498228E" w14:textId="2AC110AF" w:rsidR="00F363E3" w:rsidRPr="00CF465B" w:rsidRDefault="00F363E3" w:rsidP="0021739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29"/>
        </w:rPr>
        <w:object w:dxaOrig="2163" w:dyaOrig="704" w14:anchorId="32C130BE">
          <v:shape id="_x0000_i1639" type="#_x0000_t75" style="width:108pt;height:35pt" o:ole="">
            <v:imagedata r:id="rId1095" o:title=""/>
          </v:shape>
          <o:OLEObject Type="Embed" ProgID="Equation.AxMath" ShapeID="_x0000_i1639" DrawAspect="Content" ObjectID="_1728673631" r:id="rId1096"/>
        </w:object>
      </w:r>
      <w:r w:rsidRPr="00CF465B">
        <w:rPr>
          <w:rFonts w:cs="Times New Roman"/>
        </w:rPr>
        <w:t>；</w:t>
      </w:r>
    </w:p>
    <w:p w14:paraId="4BA9DCBF" w14:textId="0B5C2ACB" w:rsidR="00F363E3" w:rsidRPr="00CF465B" w:rsidRDefault="00F363E3" w:rsidP="0021739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="000A129A" w:rsidRPr="00CF465B">
        <w:rPr>
          <w:rFonts w:cs="Times New Roman"/>
          <w:position w:val="-29"/>
        </w:rPr>
        <w:object w:dxaOrig="2700" w:dyaOrig="704" w14:anchorId="0F1537DA">
          <v:shape id="_x0000_i1640" type="#_x0000_t75" style="width:135pt;height:35pt" o:ole="">
            <v:imagedata r:id="rId1097" o:title=""/>
          </v:shape>
          <o:OLEObject Type="Embed" ProgID="Equation.AxMath" ShapeID="_x0000_i1640" DrawAspect="Content" ObjectID="_1728673632" r:id="rId1098"/>
        </w:object>
      </w:r>
      <w:r w:rsidR="000A129A" w:rsidRPr="00CF465B">
        <w:rPr>
          <w:rFonts w:cs="Times New Roman"/>
        </w:rPr>
        <w:t>；</w:t>
      </w:r>
    </w:p>
    <w:p w14:paraId="69E2705B" w14:textId="59E300A4" w:rsidR="000A129A" w:rsidRPr="00CF465B" w:rsidRDefault="000A129A" w:rsidP="0021739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已知</w:t>
      </w:r>
      <w:r w:rsidRPr="00CF465B">
        <w:rPr>
          <w:rFonts w:cs="Times New Roman"/>
          <w:position w:val="-45"/>
        </w:rPr>
        <w:object w:dxaOrig="3168" w:dyaOrig="1036" w14:anchorId="455249CA">
          <v:shape id="_x0000_i1641" type="#_x0000_t75" style="width:158.5pt;height:52pt" o:ole="">
            <v:imagedata r:id="rId1099" o:title=""/>
          </v:shape>
          <o:OLEObject Type="Embed" ProgID="Equation.AxMath" ShapeID="_x0000_i1641" DrawAspect="Content" ObjectID="_1728673633" r:id="rId1100"/>
        </w:object>
      </w:r>
      <w:r w:rsidRPr="00CF465B">
        <w:rPr>
          <w:rFonts w:cs="Times New Roman"/>
        </w:rPr>
        <w:t>，且</w:t>
      </w:r>
      <w:r w:rsidRPr="00CF465B">
        <w:rPr>
          <w:rFonts w:cs="Times New Roman"/>
          <w:position w:val="-11"/>
        </w:rPr>
        <w:object w:dxaOrig="1608" w:dyaOrig="356" w14:anchorId="7B490138">
          <v:shape id="_x0000_i1642" type="#_x0000_t75" style="width:80.5pt;height:17.5pt" o:ole="">
            <v:imagedata r:id="rId1101" o:title=""/>
          </v:shape>
          <o:OLEObject Type="Embed" ProgID="Equation.AxMath" ShapeID="_x0000_i1642" DrawAspect="Content" ObjectID="_1728673634" r:id="rId1102"/>
        </w:object>
      </w:r>
      <w:r w:rsidRPr="00CF465B">
        <w:rPr>
          <w:rFonts w:cs="Times New Roman"/>
        </w:rPr>
        <w:t>.</w:t>
      </w:r>
    </w:p>
    <w:p w14:paraId="78F2B5A9" w14:textId="77777777" w:rsidR="000A129A" w:rsidRPr="00CF465B" w:rsidRDefault="000A129A" w:rsidP="000A129A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4</w:t>
      </w:r>
      <w:r w:rsidRPr="00CF465B">
        <w:rPr>
          <w:rFonts w:cs="Times New Roman"/>
        </w:rPr>
        <w:t>）已知</w:t>
      </w:r>
      <w:r w:rsidRPr="00CF465B">
        <w:rPr>
          <w:rFonts w:cs="Times New Roman"/>
          <w:position w:val="-45"/>
        </w:rPr>
        <w:object w:dxaOrig="3141" w:dyaOrig="1036" w14:anchorId="6D8F797B">
          <v:shape id="_x0000_i1643" type="#_x0000_t75" style="width:157pt;height:52pt" o:ole="">
            <v:imagedata r:id="rId1103" o:title=""/>
          </v:shape>
          <o:OLEObject Type="Embed" ProgID="Equation.AxMath" ShapeID="_x0000_i1643" DrawAspect="Content" ObjectID="_1728673635" r:id="rId1104"/>
        </w:object>
      </w:r>
      <w:r w:rsidRPr="00CF465B">
        <w:rPr>
          <w:rFonts w:cs="Times New Roman"/>
        </w:rPr>
        <w:t>，且</w:t>
      </w:r>
    </w:p>
    <w:p w14:paraId="5B05D292" w14:textId="66A99C91" w:rsidR="000A129A" w:rsidRPr="00CF465B" w:rsidRDefault="000A129A" w:rsidP="000A129A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1"/>
        </w:rPr>
        <w:object w:dxaOrig="3897" w:dyaOrig="356" w14:anchorId="1B601BB2">
          <v:shape id="_x0000_i1644" type="#_x0000_t75" style="width:195pt;height:17.5pt" o:ole="">
            <v:imagedata r:id="rId1105" o:title=""/>
          </v:shape>
          <o:OLEObject Type="Embed" ProgID="Equation.AxMath" ShapeID="_x0000_i1644" DrawAspect="Content" ObjectID="_1728673636" r:id="rId1106"/>
        </w:object>
      </w:r>
      <w:r w:rsidRPr="00CF465B">
        <w:rPr>
          <w:rFonts w:cs="Times New Roman"/>
        </w:rPr>
        <w:t>.</w:t>
      </w:r>
    </w:p>
    <w:p w14:paraId="6165302B" w14:textId="4EC8C5A3" w:rsidR="008303BE" w:rsidRPr="00CF465B" w:rsidRDefault="00324EA2" w:rsidP="00324EA2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  <w:r w:rsidR="009B012C" w:rsidRPr="00CF465B">
        <w:rPr>
          <w:rFonts w:cs="Times New Roman"/>
        </w:rPr>
        <w:t>（</w:t>
      </w:r>
      <w:r w:rsidR="009B012C" w:rsidRPr="00CF465B">
        <w:rPr>
          <w:rFonts w:cs="Times New Roman"/>
        </w:rPr>
        <w:t>1</w:t>
      </w:r>
      <w:r w:rsidR="009B012C" w:rsidRPr="00CF465B">
        <w:rPr>
          <w:rFonts w:cs="Times New Roman"/>
        </w:rPr>
        <w:t>）设</w:t>
      </w:r>
      <w:r w:rsidR="009B012C" w:rsidRPr="00CF465B">
        <w:rPr>
          <w:rFonts w:cs="Times New Roman"/>
          <w:position w:val="-29"/>
        </w:rPr>
        <w:object w:dxaOrig="1258" w:dyaOrig="704" w14:anchorId="5C46B63C">
          <v:shape id="_x0000_i1645" type="#_x0000_t75" style="width:63pt;height:35pt" o:ole="">
            <v:imagedata r:id="rId1107" o:title=""/>
          </v:shape>
          <o:OLEObject Type="Embed" ProgID="Equation.AxMath" ShapeID="_x0000_i1645" DrawAspect="Content" ObjectID="_1728673637" r:id="rId1108"/>
        </w:object>
      </w:r>
      <w:r w:rsidR="008303BE" w:rsidRPr="00CF465B">
        <w:rPr>
          <w:rFonts w:cs="Times New Roman"/>
        </w:rPr>
        <w:t>，则有</w:t>
      </w:r>
    </w:p>
    <w:p w14:paraId="6694CEEA" w14:textId="0752DF1A" w:rsidR="009B012C" w:rsidRPr="00CF465B" w:rsidRDefault="008303BE" w:rsidP="008303BE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08"/>
        </w:rPr>
        <w:object w:dxaOrig="4963" w:dyaOrig="2313" w14:anchorId="60BB1392">
          <v:shape id="_x0000_i1646" type="#_x0000_t75" style="width:248pt;height:115.5pt" o:ole="">
            <v:imagedata r:id="rId1109" o:title=""/>
          </v:shape>
          <o:OLEObject Type="Embed" ProgID="Equation.AxMath" ShapeID="_x0000_i1646" DrawAspect="Content" ObjectID="_1728673638" r:id="rId1110"/>
        </w:object>
      </w:r>
    </w:p>
    <w:p w14:paraId="1145AD9B" w14:textId="44898E2A" w:rsidR="008303BE" w:rsidRPr="00CF465B" w:rsidRDefault="008303BE" w:rsidP="008303B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故矩阵为</w:t>
      </w:r>
      <w:r w:rsidRPr="00CF465B">
        <w:rPr>
          <w:rFonts w:cs="Times New Roman"/>
          <w:position w:val="-29"/>
        </w:rPr>
        <w:object w:dxaOrig="1561" w:dyaOrig="704" w14:anchorId="7C46F31E">
          <v:shape id="_x0000_i1647" type="#_x0000_t75" style="width:77.5pt;height:35pt" o:ole="">
            <v:imagedata r:id="rId1111" o:title=""/>
          </v:shape>
          <o:OLEObject Type="Embed" ProgID="Equation.AxMath" ShapeID="_x0000_i1647" DrawAspect="Content" ObjectID="_1728673639" r:id="rId1112"/>
        </w:object>
      </w:r>
      <w:r w:rsidRPr="00CF465B">
        <w:rPr>
          <w:rFonts w:cs="Times New Roman"/>
        </w:rPr>
        <w:t>.</w:t>
      </w:r>
    </w:p>
    <w:p w14:paraId="36370ACA" w14:textId="18C99877" w:rsidR="0034674B" w:rsidRPr="00CF465B" w:rsidRDefault="00323D88" w:rsidP="0034674B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="0034674B" w:rsidRPr="00CF465B">
        <w:rPr>
          <w:rFonts w:cs="Times New Roman"/>
        </w:rPr>
        <w:t>设</w:t>
      </w:r>
      <w:r w:rsidR="0034674B" w:rsidRPr="00CF465B">
        <w:rPr>
          <w:rFonts w:cs="Times New Roman"/>
          <w:position w:val="-29"/>
        </w:rPr>
        <w:object w:dxaOrig="1258" w:dyaOrig="704" w14:anchorId="75F4A776">
          <v:shape id="_x0000_i1648" type="#_x0000_t75" style="width:63pt;height:35pt" o:ole="">
            <v:imagedata r:id="rId1107" o:title=""/>
          </v:shape>
          <o:OLEObject Type="Embed" ProgID="Equation.AxMath" ShapeID="_x0000_i1648" DrawAspect="Content" ObjectID="_1728673640" r:id="rId1113"/>
        </w:object>
      </w:r>
      <w:r w:rsidR="0034674B" w:rsidRPr="00CF465B">
        <w:rPr>
          <w:rFonts w:cs="Times New Roman"/>
        </w:rPr>
        <w:t>，则有</w:t>
      </w:r>
    </w:p>
    <w:p w14:paraId="78A5A6D8" w14:textId="0D75AC1F" w:rsidR="0034674B" w:rsidRPr="00CF465B" w:rsidRDefault="0034674B" w:rsidP="0034674B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45"/>
        </w:rPr>
        <w:object w:dxaOrig="6229" w:dyaOrig="3065" w14:anchorId="45C95F9D">
          <v:shape id="_x0000_i1649" type="#_x0000_t75" style="width:311.5pt;height:153.5pt" o:ole="">
            <v:imagedata r:id="rId1114" o:title=""/>
          </v:shape>
          <o:OLEObject Type="Embed" ProgID="Equation.AxMath" ShapeID="_x0000_i1649" DrawAspect="Content" ObjectID="_1728673641" r:id="rId1115"/>
        </w:object>
      </w:r>
    </w:p>
    <w:p w14:paraId="05FEA6E8" w14:textId="29637636" w:rsidR="0034674B" w:rsidRPr="00CF465B" w:rsidRDefault="0034674B" w:rsidP="0034674B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故矩阵为</w:t>
      </w:r>
      <w:r w:rsidRPr="00CF465B">
        <w:rPr>
          <w:rFonts w:cs="Times New Roman"/>
          <w:position w:val="-29"/>
        </w:rPr>
        <w:object w:dxaOrig="1853" w:dyaOrig="704" w14:anchorId="5965ECB7">
          <v:shape id="_x0000_i1650" type="#_x0000_t75" style="width:92.5pt;height:35pt" o:ole="">
            <v:imagedata r:id="rId1116" o:title=""/>
          </v:shape>
          <o:OLEObject Type="Embed" ProgID="Equation.AxMath" ShapeID="_x0000_i1650" DrawAspect="Content" ObjectID="_1728673642" r:id="rId1117"/>
        </w:object>
      </w:r>
      <w:r w:rsidRPr="00CF465B">
        <w:rPr>
          <w:rFonts w:cs="Times New Roman"/>
        </w:rPr>
        <w:t>.</w:t>
      </w:r>
    </w:p>
    <w:p w14:paraId="58F624F5" w14:textId="446C502D" w:rsidR="0034674B" w:rsidRPr="00CF465B" w:rsidRDefault="00BB02C9" w:rsidP="008303B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12"/>
        </w:rPr>
        <w:object w:dxaOrig="6300" w:dyaOrig="370" w14:anchorId="728D91F9">
          <v:shape id="_x0000_i1651" type="#_x0000_t75" style="width:315pt;height:18pt" o:ole="">
            <v:imagedata r:id="rId1118" o:title=""/>
          </v:shape>
          <o:OLEObject Type="Embed" ProgID="Equation.AxMath" ShapeID="_x0000_i1651" DrawAspect="Content" ObjectID="_1728673643" r:id="rId1119"/>
        </w:object>
      </w:r>
      <w:r w:rsidRPr="00CF465B">
        <w:rPr>
          <w:rFonts w:cs="Times New Roman"/>
        </w:rPr>
        <w:t>，故我们有</w:t>
      </w:r>
    </w:p>
    <w:p w14:paraId="6BAB71F4" w14:textId="7B2A3250" w:rsidR="00BB02C9" w:rsidRPr="00CF465B" w:rsidRDefault="00BB02C9" w:rsidP="00BB02C9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3"/>
        </w:rPr>
        <w:object w:dxaOrig="7440" w:dyaOrig="5377" w14:anchorId="10868719">
          <v:shape id="_x0000_i1652" type="#_x0000_t75" style="width:372pt;height:269pt" o:ole="">
            <v:imagedata r:id="rId1120" o:title=""/>
          </v:shape>
          <o:OLEObject Type="Embed" ProgID="Equation.AxMath" ShapeID="_x0000_i1652" DrawAspect="Content" ObjectID="_1728673644" r:id="rId1121"/>
        </w:object>
      </w:r>
    </w:p>
    <w:p w14:paraId="3CC63468" w14:textId="77777777" w:rsidR="004A423E" w:rsidRPr="00CF465B" w:rsidRDefault="00C4571B" w:rsidP="00C4571B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4</w:t>
      </w:r>
      <w:r w:rsidRPr="00CF465B">
        <w:rPr>
          <w:rFonts w:cs="Times New Roman"/>
        </w:rPr>
        <w:t>）</w:t>
      </w:r>
    </w:p>
    <w:p w14:paraId="1CD917FB" w14:textId="1AD548E8" w:rsidR="00C4571B" w:rsidRPr="00CF465B" w:rsidRDefault="004A423E" w:rsidP="004A423E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53"/>
        </w:rPr>
        <w:object w:dxaOrig="3968" w:dyaOrig="1194" w14:anchorId="675D4479">
          <v:shape id="_x0000_i1653" type="#_x0000_t75" style="width:199pt;height:59.5pt" o:ole="">
            <v:imagedata r:id="rId1122" o:title=""/>
          </v:shape>
          <o:OLEObject Type="Embed" ProgID="Equation.AxMath" ShapeID="_x0000_i1653" DrawAspect="Content" ObjectID="_1728673645" r:id="rId1123"/>
        </w:object>
      </w:r>
    </w:p>
    <w:p w14:paraId="516E447C" w14:textId="25916E35" w:rsidR="004A423E" w:rsidRPr="00CF465B" w:rsidRDefault="004A423E" w:rsidP="004A423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故</w:t>
      </w:r>
      <w:r w:rsidRPr="00CF465B">
        <w:rPr>
          <w:rFonts w:cs="Times New Roman"/>
          <w:position w:val="-13"/>
        </w:rPr>
        <w:object w:dxaOrig="1999" w:dyaOrig="385" w14:anchorId="42D446BD">
          <v:shape id="_x0000_i1654" type="#_x0000_t75" style="width:100pt;height:19.5pt" o:ole="">
            <v:imagedata r:id="rId1124" o:title=""/>
          </v:shape>
          <o:OLEObject Type="Embed" ProgID="Equation.AxMath" ShapeID="_x0000_i1654" DrawAspect="Content" ObjectID="_1728673646" r:id="rId1125"/>
        </w:objec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而我们有</w:t>
      </w:r>
    </w:p>
    <w:p w14:paraId="573DA5BE" w14:textId="296AA39A" w:rsidR="004A423E" w:rsidRPr="00CF465B" w:rsidRDefault="004A423E" w:rsidP="004A423E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45"/>
        </w:rPr>
        <w:object w:dxaOrig="4910" w:dyaOrig="1036" w14:anchorId="730C5697">
          <v:shape id="_x0000_i1655" type="#_x0000_t75" style="width:245.5pt;height:52pt" o:ole="">
            <v:imagedata r:id="rId1126" o:title=""/>
          </v:shape>
          <o:OLEObject Type="Embed" ProgID="Equation.AxMath" ShapeID="_x0000_i1655" DrawAspect="Content" ObjectID="_1728673647" r:id="rId1127"/>
        </w:object>
      </w:r>
    </w:p>
    <w:p w14:paraId="5A4CA2C6" w14:textId="77777777" w:rsidR="004A423E" w:rsidRPr="00CF465B" w:rsidRDefault="004A423E" w:rsidP="004A423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容易知道</w:t>
      </w:r>
      <w:r w:rsidRPr="00CF465B">
        <w:rPr>
          <w:rFonts w:cs="Times New Roman"/>
          <w:position w:val="-45"/>
        </w:rPr>
        <w:object w:dxaOrig="2403" w:dyaOrig="1036" w14:anchorId="06AEE031">
          <v:shape id="_x0000_i1656" type="#_x0000_t75" style="width:120pt;height:52pt" o:ole="">
            <v:imagedata r:id="rId1128" o:title=""/>
          </v:shape>
          <o:OLEObject Type="Embed" ProgID="Equation.AxMath" ShapeID="_x0000_i1656" DrawAspect="Content" ObjectID="_1728673648" r:id="rId1129"/>
        </w:object>
      </w:r>
      <w:r w:rsidRPr="00CF465B">
        <w:rPr>
          <w:rFonts w:cs="Times New Roman"/>
        </w:rPr>
        <w:t>，故</w:t>
      </w:r>
    </w:p>
    <w:p w14:paraId="1BFFA6CD" w14:textId="636602D5" w:rsidR="004A423E" w:rsidRPr="00CF465B" w:rsidRDefault="004A423E" w:rsidP="004A423E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45"/>
        </w:rPr>
        <w:object w:dxaOrig="5565" w:dyaOrig="1036" w14:anchorId="3D5C7AF0">
          <v:shape id="_x0000_i1657" type="#_x0000_t75" style="width:278.5pt;height:52pt" o:ole="">
            <v:imagedata r:id="rId1130" o:title=""/>
          </v:shape>
          <o:OLEObject Type="Embed" ProgID="Equation.AxMath" ShapeID="_x0000_i1657" DrawAspect="Content" ObjectID="_1728673649" r:id="rId1131"/>
        </w:object>
      </w:r>
    </w:p>
    <w:p w14:paraId="5B87A175" w14:textId="43BEDD4D" w:rsidR="005E55AF" w:rsidRPr="00CF465B" w:rsidRDefault="005E55AF" w:rsidP="005E55AF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52</w:t>
      </w:r>
      <w:r w:rsidRPr="00CF465B">
        <w:rPr>
          <w:rFonts w:cs="Times New Roman"/>
        </w:rPr>
        <w:t>】设</w:t>
      </w:r>
      <w:r w:rsidRPr="00CF465B">
        <w:rPr>
          <w:rFonts w:cs="Times New Roman"/>
          <w:position w:val="-11"/>
        </w:rPr>
        <w:object w:dxaOrig="256" w:dyaOrig="356" w14:anchorId="22421E0A">
          <v:shape id="_x0000_i1658" type="#_x0000_t75" style="width:13pt;height:17.5pt" o:ole="">
            <v:imagedata r:id="rId54" o:title=""/>
          </v:shape>
          <o:OLEObject Type="Embed" ProgID="Equation.AxMath" ShapeID="_x0000_i1658" DrawAspect="Content" ObjectID="_1728673650" r:id="rId1132"/>
        </w:object>
      </w:r>
      <w:r w:rsidRPr="00CF465B">
        <w:rPr>
          <w:rFonts w:cs="Times New Roman"/>
        </w:rPr>
        <w:t>为</w:t>
      </w:r>
      <w:r w:rsidRPr="00CF465B">
        <w:rPr>
          <w:rFonts w:cs="Times New Roman"/>
          <w:position w:val="-11"/>
        </w:rPr>
        <w:object w:dxaOrig="198" w:dyaOrig="356" w14:anchorId="7FA5236B">
          <v:shape id="_x0000_i1659" type="#_x0000_t75" style="width:10pt;height:17.5pt" o:ole="">
            <v:imagedata r:id="rId235" o:title=""/>
          </v:shape>
          <o:OLEObject Type="Embed" ProgID="Equation.AxMath" ShapeID="_x0000_i1659" DrawAspect="Content" ObjectID="_1728673651" r:id="rId1133"/>
        </w:object>
      </w:r>
      <w:r w:rsidRPr="00CF465B">
        <w:rPr>
          <w:rFonts w:cs="Times New Roman"/>
        </w:rPr>
        <w:t>阶可逆矩阵，</w:t>
      </w:r>
      <w:r w:rsidRPr="00CF465B">
        <w:rPr>
          <w:rFonts w:cs="Times New Roman"/>
          <w:position w:val="-11"/>
        </w:rPr>
        <w:object w:dxaOrig="238" w:dyaOrig="356" w14:anchorId="5FF96BC0">
          <v:shape id="_x0000_i1660" type="#_x0000_t75" style="width:12pt;height:17.5pt" o:ole="">
            <v:imagedata r:id="rId239" o:title=""/>
          </v:shape>
          <o:OLEObject Type="Embed" ProgID="Equation.AxMath" ShapeID="_x0000_i1660" DrawAspect="Content" ObjectID="_1728673652" r:id="rId1134"/>
        </w:object>
      </w:r>
      <w:r w:rsidRPr="00CF465B">
        <w:rPr>
          <w:rFonts w:cs="Times New Roman"/>
        </w:rPr>
        <w:t>为</w:t>
      </w:r>
      <w:r w:rsidRPr="00CF465B">
        <w:rPr>
          <w:rFonts w:cs="Times New Roman"/>
          <w:position w:val="-11"/>
        </w:rPr>
        <w:object w:dxaOrig="560" w:dyaOrig="356" w14:anchorId="0117A87F">
          <v:shape id="_x0000_i1661" type="#_x0000_t75" style="width:28pt;height:17.5pt" o:ole="">
            <v:imagedata r:id="rId237" o:title=""/>
          </v:shape>
          <o:OLEObject Type="Embed" ProgID="Equation.AxMath" ShapeID="_x0000_i1661" DrawAspect="Content" ObjectID="_1728673653" r:id="rId1135"/>
        </w:object>
      </w:r>
      <w:r w:rsidRPr="00CF465B">
        <w:rPr>
          <w:rFonts w:cs="Times New Roman"/>
        </w:rPr>
        <w:t>的列矩阵，</w:t>
      </w:r>
      <w:r w:rsidRPr="00CF465B">
        <w:rPr>
          <w:rFonts w:cs="Times New Roman"/>
          <w:position w:val="-11"/>
        </w:rPr>
        <w:object w:dxaOrig="159" w:dyaOrig="356" w14:anchorId="3CE34DDE">
          <v:shape id="_x0000_i1662" type="#_x0000_t75" style="width:8pt;height:17.5pt" o:ole="">
            <v:imagedata r:id="rId1136" o:title=""/>
          </v:shape>
          <o:OLEObject Type="Embed" ProgID="Equation.AxMath" ShapeID="_x0000_i1662" DrawAspect="Content" ObjectID="_1728673654" r:id="rId1137"/>
        </w:object>
      </w:r>
      <w:r w:rsidRPr="00CF465B">
        <w:rPr>
          <w:rFonts w:cs="Times New Roman"/>
        </w:rPr>
        <w:t>为常数，令分块矩阵</w:t>
      </w:r>
    </w:p>
    <w:p w14:paraId="0C3CB2A9" w14:textId="38C62BD2" w:rsidR="005E55AF" w:rsidRPr="00CF465B" w:rsidRDefault="00D4374D" w:rsidP="005E55AF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29"/>
        </w:rPr>
        <w:object w:dxaOrig="3642" w:dyaOrig="709" w14:anchorId="74428351">
          <v:shape id="_x0000_i1663" type="#_x0000_t75" style="width:182pt;height:35.5pt" o:ole="">
            <v:imagedata r:id="rId1138" o:title=""/>
          </v:shape>
          <o:OLEObject Type="Embed" ProgID="Equation.AxMath" ShapeID="_x0000_i1663" DrawAspect="Content" ObjectID="_1728673655" r:id="rId1139"/>
        </w:object>
      </w:r>
    </w:p>
    <w:p w14:paraId="759BBCB5" w14:textId="60BE29C2" w:rsidR="005E55AF" w:rsidRPr="00CF465B" w:rsidRDefault="005E55AF" w:rsidP="005E55AF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计算并化简</w:t>
      </w:r>
      <w:r w:rsidRPr="00CF465B">
        <w:rPr>
          <w:rFonts w:cs="Times New Roman"/>
          <w:position w:val="-11"/>
        </w:rPr>
        <w:object w:dxaOrig="463" w:dyaOrig="356" w14:anchorId="756BCCD8">
          <v:shape id="_x0000_i1664" type="#_x0000_t75" style="width:23pt;height:17.5pt" o:ole="">
            <v:imagedata r:id="rId1140" o:title=""/>
          </v:shape>
          <o:OLEObject Type="Embed" ProgID="Equation.AxMath" ShapeID="_x0000_i1664" DrawAspect="Content" ObjectID="_1728673656" r:id="rId1141"/>
        </w:object>
      </w:r>
      <w:r w:rsidRPr="00CF465B">
        <w:rPr>
          <w:rFonts w:cs="Times New Roman"/>
        </w:rPr>
        <w:t>；</w:t>
      </w:r>
    </w:p>
    <w:p w14:paraId="7A54DE33" w14:textId="44B868F4" w:rsidR="005E55AF" w:rsidRPr="00CF465B" w:rsidRDefault="005E55AF" w:rsidP="005E55AF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证明矩阵</w:t>
      </w:r>
      <w:r w:rsidRPr="00CF465B">
        <w:rPr>
          <w:rFonts w:cs="Times New Roman"/>
          <w:position w:val="-11"/>
        </w:rPr>
        <w:object w:dxaOrig="249" w:dyaOrig="356" w14:anchorId="1673757C">
          <v:shape id="_x0000_i1665" type="#_x0000_t75" style="width:12.5pt;height:17.5pt" o:ole="">
            <v:imagedata r:id="rId918" o:title=""/>
          </v:shape>
          <o:OLEObject Type="Embed" ProgID="Equation.AxMath" ShapeID="_x0000_i1665" DrawAspect="Content" ObjectID="_1728673657" r:id="rId1142"/>
        </w:object>
      </w:r>
      <w:r w:rsidRPr="00CF465B">
        <w:rPr>
          <w:rFonts w:cs="Times New Roman"/>
        </w:rPr>
        <w:t>可逆的充分必要条件是</w:t>
      </w:r>
      <w:r w:rsidRPr="00CF465B">
        <w:rPr>
          <w:rFonts w:cs="Times New Roman"/>
          <w:position w:val="-12"/>
        </w:rPr>
        <w:object w:dxaOrig="1361" w:dyaOrig="364" w14:anchorId="1D1A4DDD">
          <v:shape id="_x0000_i1666" type="#_x0000_t75" style="width:68pt;height:17.5pt" o:ole="">
            <v:imagedata r:id="rId1143" o:title=""/>
          </v:shape>
          <o:OLEObject Type="Embed" ProgID="Equation.AxMath" ShapeID="_x0000_i1666" DrawAspect="Content" ObjectID="_1728673658" r:id="rId1144"/>
        </w:object>
      </w:r>
      <w:r w:rsidRPr="00CF465B">
        <w:rPr>
          <w:rFonts w:cs="Times New Roman"/>
        </w:rPr>
        <w:t>.</w:t>
      </w:r>
    </w:p>
    <w:p w14:paraId="2A45EB0F" w14:textId="291E7D31" w:rsidR="002A126C" w:rsidRPr="00CF465B" w:rsidRDefault="005E55AF" w:rsidP="005E55AF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  <w:r w:rsidR="0079237B" w:rsidRPr="00CF465B">
        <w:rPr>
          <w:rFonts w:cs="Times New Roman"/>
        </w:rPr>
        <w:t>（</w:t>
      </w:r>
      <w:r w:rsidR="0079237B" w:rsidRPr="00CF465B">
        <w:rPr>
          <w:rFonts w:cs="Times New Roman"/>
        </w:rPr>
        <w:t>1</w:t>
      </w:r>
      <w:r w:rsidR="0079237B" w:rsidRPr="00CF465B">
        <w:rPr>
          <w:rFonts w:cs="Times New Roman"/>
        </w:rPr>
        <w:t>）</w:t>
      </w:r>
    </w:p>
    <w:p w14:paraId="719F3DF1" w14:textId="57E92A39" w:rsidR="005E55AF" w:rsidRPr="00CF465B" w:rsidRDefault="00556C46" w:rsidP="00556C46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29"/>
        </w:rPr>
        <w:object w:dxaOrig="7740" w:dyaOrig="709" w14:anchorId="0B9D945A">
          <v:shape id="_x0000_i1667" type="#_x0000_t75" style="width:387pt;height:35.5pt" o:ole="">
            <v:imagedata r:id="rId1145" o:title=""/>
          </v:shape>
          <o:OLEObject Type="Embed" ProgID="Equation.AxMath" ShapeID="_x0000_i1667" DrawAspect="Content" ObjectID="_1728673659" r:id="rId1146"/>
        </w:object>
      </w:r>
    </w:p>
    <w:p w14:paraId="2B524494" w14:textId="56901461" w:rsidR="00556C46" w:rsidRPr="00CF465B" w:rsidRDefault="00556C46" w:rsidP="00556C46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显然有</w:t>
      </w:r>
      <w:r w:rsidRPr="00CF465B">
        <w:rPr>
          <w:rFonts w:cs="Times New Roman"/>
          <w:position w:val="-11"/>
        </w:rPr>
        <w:object w:dxaOrig="4880" w:dyaOrig="359" w14:anchorId="16C75D67">
          <v:shape id="_x0000_i1668" type="#_x0000_t75" style="width:244pt;height:18.5pt" o:ole="">
            <v:imagedata r:id="rId1147" o:title=""/>
          </v:shape>
          <o:OLEObject Type="Embed" ProgID="Equation.AxMath" ShapeID="_x0000_i1668" DrawAspect="Content" ObjectID="_1728673660" r:id="rId1148"/>
        </w:object>
      </w:r>
      <w:r w:rsidRPr="00CF465B">
        <w:rPr>
          <w:rFonts w:cs="Times New Roman"/>
        </w:rPr>
        <w:t>，故</w:t>
      </w:r>
    </w:p>
    <w:p w14:paraId="706AC173" w14:textId="5B510A11" w:rsidR="00556C46" w:rsidRPr="00CF465B" w:rsidRDefault="00556C46" w:rsidP="00556C46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29"/>
        </w:rPr>
        <w:object w:dxaOrig="3132" w:dyaOrig="709" w14:anchorId="4A8C4E6A">
          <v:shape id="_x0000_i1669" type="#_x0000_t75" style="width:156.5pt;height:35.5pt" o:ole="">
            <v:imagedata r:id="rId1149" o:title=""/>
          </v:shape>
          <o:OLEObject Type="Embed" ProgID="Equation.AxMath" ShapeID="_x0000_i1669" DrawAspect="Content" ObjectID="_1728673661" r:id="rId1150"/>
        </w:object>
      </w:r>
    </w:p>
    <w:p w14:paraId="4EFC059E" w14:textId="4CD1AAEA" w:rsidR="0079237B" w:rsidRPr="00CF465B" w:rsidRDefault="0079237B" w:rsidP="0079237B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="00E938DF" w:rsidRPr="00CF465B">
        <w:rPr>
          <w:rFonts w:cs="Times New Roman"/>
        </w:rPr>
        <w:t>对（</w:t>
      </w:r>
      <w:r w:rsidR="00E938DF" w:rsidRPr="00CF465B">
        <w:rPr>
          <w:rFonts w:cs="Times New Roman"/>
        </w:rPr>
        <w:t>1</w:t>
      </w:r>
      <w:r w:rsidR="00E938DF" w:rsidRPr="00CF465B">
        <w:rPr>
          <w:rFonts w:cs="Times New Roman"/>
        </w:rPr>
        <w:t>）中式取行列式，我们有</w:t>
      </w:r>
    </w:p>
    <w:p w14:paraId="5F9C6275" w14:textId="5EA5BF96" w:rsidR="00D4374D" w:rsidRPr="00CF465B" w:rsidRDefault="00D4374D" w:rsidP="00D4374D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30"/>
        </w:rPr>
        <w:object w:dxaOrig="8281" w:dyaOrig="726" w14:anchorId="08553F50">
          <v:shape id="_x0000_i1670" type="#_x0000_t75" style="width:414pt;height:36.5pt" o:ole="">
            <v:imagedata r:id="rId1151" o:title=""/>
          </v:shape>
          <o:OLEObject Type="Embed" ProgID="Equation.AxMath" ShapeID="_x0000_i1670" DrawAspect="Content" ObjectID="_1728673662" r:id="rId1152"/>
        </w:object>
      </w:r>
    </w:p>
    <w:p w14:paraId="450A090C" w14:textId="5D4DD542" w:rsidR="00D4374D" w:rsidRPr="00CF465B" w:rsidRDefault="00D4374D" w:rsidP="00D4374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同时，我们有</w:t>
      </w:r>
      <w:r w:rsidRPr="00CF465B">
        <w:rPr>
          <w:rFonts w:cs="Times New Roman"/>
          <w:position w:val="-29"/>
        </w:rPr>
        <w:object w:dxaOrig="3239" w:dyaOrig="709" w14:anchorId="69EBE1E4">
          <v:shape id="_x0000_i1671" type="#_x0000_t75" style="width:162pt;height:35.5pt" o:ole="">
            <v:imagedata r:id="rId1153" o:title=""/>
          </v:shape>
          <o:OLEObject Type="Embed" ProgID="Equation.AxMath" ShapeID="_x0000_i1671" DrawAspect="Content" ObjectID="_1728673663" r:id="rId1154"/>
        </w:object>
      </w:r>
      <w:r w:rsidRPr="00CF465B">
        <w:rPr>
          <w:rFonts w:cs="Times New Roman"/>
        </w:rPr>
        <w:t>，故若</w:t>
      </w:r>
      <w:r w:rsidRPr="00CF465B">
        <w:rPr>
          <w:rFonts w:cs="Times New Roman"/>
          <w:position w:val="-11"/>
        </w:rPr>
        <w:object w:dxaOrig="249" w:dyaOrig="356" w14:anchorId="3D3D5A02">
          <v:shape id="_x0000_i1672" type="#_x0000_t75" style="width:12.5pt;height:17.5pt" o:ole="">
            <v:imagedata r:id="rId918" o:title=""/>
          </v:shape>
          <o:OLEObject Type="Embed" ProgID="Equation.AxMath" ShapeID="_x0000_i1672" DrawAspect="Content" ObjectID="_1728673664" r:id="rId1155"/>
        </w:object>
      </w:r>
      <w:r w:rsidRPr="00CF465B">
        <w:rPr>
          <w:rFonts w:cs="Times New Roman"/>
        </w:rPr>
        <w:t>可逆，则必定有</w:t>
      </w:r>
    </w:p>
    <w:p w14:paraId="0DFB27A9" w14:textId="2A388DDA" w:rsidR="00D4374D" w:rsidRPr="00CF465B" w:rsidRDefault="00D4374D" w:rsidP="00D4374D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2"/>
        </w:rPr>
        <w:object w:dxaOrig="2061" w:dyaOrig="364" w14:anchorId="1A74C943">
          <v:shape id="_x0000_i1673" type="#_x0000_t75" style="width:103.5pt;height:17.5pt" o:ole="">
            <v:imagedata r:id="rId1156" o:title=""/>
          </v:shape>
          <o:OLEObject Type="Embed" ProgID="Equation.AxMath" ShapeID="_x0000_i1673" DrawAspect="Content" ObjectID="_1728673665" r:id="rId1157"/>
        </w:object>
      </w:r>
    </w:p>
    <w:p w14:paraId="56A6AEE6" w14:textId="50055EDB" w:rsidR="00D4374D" w:rsidRPr="00CF465B" w:rsidRDefault="00D4374D" w:rsidP="00D4374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也即</w:t>
      </w:r>
      <w:r w:rsidR="00C67F43" w:rsidRPr="00CF465B">
        <w:rPr>
          <w:rFonts w:cs="Times New Roman"/>
          <w:position w:val="-12"/>
        </w:rPr>
        <w:object w:dxaOrig="4219" w:dyaOrig="376" w14:anchorId="1F7A9EF1">
          <v:shape id="_x0000_i1674" type="#_x0000_t75" style="width:210.5pt;height:19pt" o:ole="">
            <v:imagedata r:id="rId1158" o:title=""/>
          </v:shape>
          <o:OLEObject Type="Embed" ProgID="Equation.AxMath" ShapeID="_x0000_i1674" DrawAspect="Content" ObjectID="_1728673666" r:id="rId1159"/>
        </w:object>
      </w:r>
      <w:r w:rsidRPr="00CF465B">
        <w:rPr>
          <w:rFonts w:cs="Times New Roman"/>
        </w:rPr>
        <w:t>.</w:t>
      </w:r>
    </w:p>
    <w:p w14:paraId="07DE8CAC" w14:textId="1BB3D51A" w:rsidR="00C67F43" w:rsidRPr="00CF465B" w:rsidRDefault="00C67F43" w:rsidP="00D4374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而若</w:t>
      </w:r>
      <w:r w:rsidRPr="00CF465B">
        <w:rPr>
          <w:rFonts w:cs="Times New Roman"/>
          <w:position w:val="-12"/>
        </w:rPr>
        <w:object w:dxaOrig="1361" w:dyaOrig="364" w14:anchorId="77D952D6">
          <v:shape id="_x0000_i1675" type="#_x0000_t75" style="width:68pt;height:17.5pt" o:ole="">
            <v:imagedata r:id="rId1160" o:title=""/>
          </v:shape>
          <o:OLEObject Type="Embed" ProgID="Equation.AxMath" ShapeID="_x0000_i1675" DrawAspect="Content" ObjectID="_1728673667" r:id="rId1161"/>
        </w:object>
      </w:r>
      <w:r w:rsidRPr="00CF465B">
        <w:rPr>
          <w:rFonts w:cs="Times New Roman"/>
        </w:rPr>
        <w:t>，则</w:t>
      </w:r>
      <w:r w:rsidRPr="00CF465B">
        <w:rPr>
          <w:rFonts w:cs="Times New Roman"/>
          <w:position w:val="-12"/>
        </w:rPr>
        <w:object w:dxaOrig="2061" w:dyaOrig="364" w14:anchorId="1E6191C5">
          <v:shape id="_x0000_i1676" type="#_x0000_t75" style="width:103.5pt;height:17.5pt" o:ole="">
            <v:imagedata r:id="rId1156" o:title=""/>
          </v:shape>
          <o:OLEObject Type="Embed" ProgID="Equation.AxMath" ShapeID="_x0000_i1676" DrawAspect="Content" ObjectID="_1728673668" r:id="rId1162"/>
        </w:object>
      </w:r>
      <w:r w:rsidRPr="00CF465B">
        <w:rPr>
          <w:rFonts w:cs="Times New Roman"/>
        </w:rPr>
        <w:t>，则</w:t>
      </w:r>
      <w:r w:rsidRPr="00CF465B">
        <w:rPr>
          <w:rFonts w:cs="Times New Roman"/>
          <w:position w:val="-12"/>
        </w:rPr>
        <w:object w:dxaOrig="841" w:dyaOrig="364" w14:anchorId="28B4E2E1">
          <v:shape id="_x0000_i1677" type="#_x0000_t75" style="width:42.5pt;height:17.5pt" o:ole="">
            <v:imagedata r:id="rId1163" o:title=""/>
          </v:shape>
          <o:OLEObject Type="Embed" ProgID="Equation.AxMath" ShapeID="_x0000_i1677" DrawAspect="Content" ObjectID="_1728673669" r:id="rId1164"/>
        </w:object>
      </w:r>
      <w:r w:rsidRPr="00CF465B">
        <w:rPr>
          <w:rFonts w:cs="Times New Roman"/>
        </w:rPr>
        <w:t>，从而有</w:t>
      </w:r>
      <w:r w:rsidRPr="00CF465B">
        <w:rPr>
          <w:rFonts w:cs="Times New Roman"/>
          <w:position w:val="-11"/>
        </w:rPr>
        <w:object w:dxaOrig="249" w:dyaOrig="356" w14:anchorId="3933C500">
          <v:shape id="_x0000_i1678" type="#_x0000_t75" style="width:12.5pt;height:17.5pt" o:ole="">
            <v:imagedata r:id="rId918" o:title=""/>
          </v:shape>
          <o:OLEObject Type="Embed" ProgID="Equation.AxMath" ShapeID="_x0000_i1678" DrawAspect="Content" ObjectID="_1728673670" r:id="rId1165"/>
        </w:object>
      </w:r>
      <w:r w:rsidRPr="00CF465B">
        <w:rPr>
          <w:rFonts w:cs="Times New Roman"/>
        </w:rPr>
        <w:t>可逆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故原命题得证！</w:t>
      </w:r>
    </w:p>
    <w:p w14:paraId="5D030A07" w14:textId="3C165B3B" w:rsidR="00675780" w:rsidRPr="00CF465B" w:rsidRDefault="00675780" w:rsidP="00D4374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53</w:t>
      </w:r>
      <w:r w:rsidRPr="00CF465B">
        <w:rPr>
          <w:rFonts w:cs="Times New Roman"/>
        </w:rPr>
        <w:t>】设</w:t>
      </w:r>
      <w:r w:rsidRPr="00CF465B">
        <w:rPr>
          <w:rFonts w:cs="Times New Roman"/>
          <w:position w:val="-11"/>
        </w:rPr>
        <w:object w:dxaOrig="256" w:dyaOrig="356" w14:anchorId="69AEF144">
          <v:shape id="_x0000_i1679" type="#_x0000_t75" style="width:13pt;height:17.5pt" o:ole="">
            <v:imagedata r:id="rId54" o:title=""/>
          </v:shape>
          <o:OLEObject Type="Embed" ProgID="Equation.AxMath" ShapeID="_x0000_i1679" DrawAspect="Content" ObjectID="_1728673671" r:id="rId1166"/>
        </w:object>
      </w:r>
      <w:r w:rsidRPr="00CF465B">
        <w:rPr>
          <w:rFonts w:cs="Times New Roman"/>
        </w:rPr>
        <w:t>为</w:t>
      </w:r>
      <w:r w:rsidRPr="00CF465B">
        <w:rPr>
          <w:rFonts w:cs="Times New Roman"/>
          <w:position w:val="-11"/>
        </w:rPr>
        <w:object w:dxaOrig="198" w:dyaOrig="356" w14:anchorId="6BFC42EC">
          <v:shape id="_x0000_i1680" type="#_x0000_t75" style="width:10pt;height:17.5pt" o:ole="">
            <v:imagedata r:id="rId235" o:title=""/>
          </v:shape>
          <o:OLEObject Type="Embed" ProgID="Equation.AxMath" ShapeID="_x0000_i1680" DrawAspect="Content" ObjectID="_1728673672" r:id="rId1167"/>
        </w:object>
      </w:r>
      <w:r w:rsidRPr="00CF465B">
        <w:rPr>
          <w:rFonts w:cs="Times New Roman"/>
        </w:rPr>
        <w:t>阶非零的对称矩阵，证明：存在</w:t>
      </w:r>
      <w:r w:rsidRPr="00CF465B">
        <w:rPr>
          <w:rFonts w:cs="Times New Roman"/>
          <w:position w:val="-11"/>
        </w:rPr>
        <w:object w:dxaOrig="560" w:dyaOrig="356" w14:anchorId="2690742E">
          <v:shape id="_x0000_i1681" type="#_x0000_t75" style="width:28pt;height:17.5pt" o:ole="">
            <v:imagedata r:id="rId237" o:title=""/>
          </v:shape>
          <o:OLEObject Type="Embed" ProgID="Equation.AxMath" ShapeID="_x0000_i1681" DrawAspect="Content" ObjectID="_1728673673" r:id="rId1168"/>
        </w:object>
      </w:r>
      <w:r w:rsidRPr="00CF465B">
        <w:rPr>
          <w:rFonts w:cs="Times New Roman"/>
        </w:rPr>
        <w:t>矩阵</w:t>
      </w:r>
      <w:r w:rsidRPr="00CF465B">
        <w:rPr>
          <w:rFonts w:cs="Times New Roman"/>
          <w:position w:val="-11"/>
        </w:rPr>
        <w:object w:dxaOrig="238" w:dyaOrig="356" w14:anchorId="28565F4F">
          <v:shape id="_x0000_i1682" type="#_x0000_t75" style="width:12pt;height:17.5pt" o:ole="">
            <v:imagedata r:id="rId239" o:title=""/>
          </v:shape>
          <o:OLEObject Type="Embed" ProgID="Equation.AxMath" ShapeID="_x0000_i1682" DrawAspect="Content" ObjectID="_1728673674" r:id="rId1169"/>
        </w:object>
      </w:r>
      <w:r w:rsidRPr="00CF465B">
        <w:rPr>
          <w:rFonts w:cs="Times New Roman"/>
        </w:rPr>
        <w:t>，使得</w:t>
      </w:r>
      <w:r w:rsidRPr="00CF465B">
        <w:rPr>
          <w:rFonts w:cs="Times New Roman"/>
          <w:position w:val="-12"/>
        </w:rPr>
        <w:object w:dxaOrig="1206" w:dyaOrig="364" w14:anchorId="2C1ABB69">
          <v:shape id="_x0000_i1683" type="#_x0000_t75" style="width:60.5pt;height:17.5pt" o:ole="">
            <v:imagedata r:id="rId1170" o:title=""/>
          </v:shape>
          <o:OLEObject Type="Embed" ProgID="Equation.AxMath" ShapeID="_x0000_i1683" DrawAspect="Content" ObjectID="_1728673675" r:id="rId1171"/>
        </w:object>
      </w:r>
      <w:r w:rsidRPr="00CF465B">
        <w:rPr>
          <w:rFonts w:cs="Times New Roman"/>
        </w:rPr>
        <w:t>.</w:t>
      </w:r>
    </w:p>
    <w:p w14:paraId="50AA4196" w14:textId="708D8152" w:rsidR="00E70A1A" w:rsidRPr="00CF465B" w:rsidRDefault="00F70173" w:rsidP="00E70A1A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  <w:r w:rsidR="00A406AE" w:rsidRPr="00CF465B">
        <w:rPr>
          <w:rFonts w:cs="Times New Roman"/>
        </w:rPr>
        <w:t>证明类似【</w:t>
      </w:r>
      <w:r w:rsidR="00A406AE" w:rsidRPr="00CF465B">
        <w:rPr>
          <w:rFonts w:cs="Times New Roman"/>
        </w:rPr>
        <w:t>13</w:t>
      </w:r>
      <w:r w:rsidR="00A406AE" w:rsidRPr="00CF465B">
        <w:rPr>
          <w:rFonts w:cs="Times New Roman"/>
        </w:rPr>
        <w:t>】</w:t>
      </w:r>
      <w:r w:rsidR="00A406AE" w:rsidRPr="00CF465B">
        <w:rPr>
          <w:rFonts w:cs="Times New Roman"/>
        </w:rPr>
        <w:t>.</w:t>
      </w:r>
      <w:r w:rsidR="00E70A1A" w:rsidRPr="00CF465B">
        <w:rPr>
          <w:rFonts w:cs="Times New Roman"/>
        </w:rPr>
        <w:t>我们不妨设</w:t>
      </w:r>
      <w:r w:rsidR="00E70A1A" w:rsidRPr="00CF465B">
        <w:rPr>
          <w:rFonts w:cs="Times New Roman"/>
          <w:position w:val="-12"/>
        </w:rPr>
        <w:object w:dxaOrig="1320" w:dyaOrig="359" w14:anchorId="0DE52869">
          <v:shape id="_x0000_i1684" type="#_x0000_t75" style="width:66.5pt;height:18pt" o:ole="">
            <v:imagedata r:id="rId259" o:title=""/>
          </v:shape>
          <o:OLEObject Type="Embed" ProgID="Equation.AxMath" ShapeID="_x0000_i1684" DrawAspect="Content" ObjectID="_1728673676" r:id="rId1172"/>
        </w:object>
      </w:r>
      <w:r w:rsidR="00E70A1A" w:rsidRPr="00CF465B">
        <w:rPr>
          <w:rFonts w:cs="Times New Roman"/>
        </w:rPr>
        <w:t>.</w:t>
      </w:r>
      <w:r w:rsidR="00E70A1A" w:rsidRPr="00CF465B">
        <w:rPr>
          <w:rFonts w:cs="Times New Roman"/>
        </w:rPr>
        <w:t>若对角线上有非零元，我们则取单位列向量</w:t>
      </w:r>
      <w:r w:rsidR="00E70A1A" w:rsidRPr="00CF465B">
        <w:rPr>
          <w:rFonts w:cs="Times New Roman"/>
          <w:position w:val="-12"/>
        </w:rPr>
        <w:object w:dxaOrig="702" w:dyaOrig="359" w14:anchorId="2B4BF0E1">
          <v:shape id="_x0000_i1685" type="#_x0000_t75" style="width:35pt;height:18pt" o:ole="">
            <v:imagedata r:id="rId261" o:title=""/>
          </v:shape>
          <o:OLEObject Type="Embed" ProgID="Equation.AxMath" ShapeID="_x0000_i1685" DrawAspect="Content" ObjectID="_1728673677" r:id="rId1173"/>
        </w:object>
      </w:r>
      <w:r w:rsidR="00E70A1A" w:rsidRPr="00CF465B">
        <w:rPr>
          <w:rFonts w:cs="Times New Roman"/>
        </w:rPr>
        <w:t>，</w:t>
      </w:r>
      <w:r w:rsidR="00E70A1A" w:rsidRPr="00CF465B">
        <w:rPr>
          <w:rFonts w:cs="Times New Roman"/>
          <w:position w:val="-12"/>
        </w:rPr>
        <w:object w:dxaOrig="228" w:dyaOrig="359" w14:anchorId="1B64AC13">
          <v:shape id="_x0000_i1686" type="#_x0000_t75" style="width:11.5pt;height:18pt" o:ole="">
            <v:imagedata r:id="rId263" o:title=""/>
          </v:shape>
          <o:OLEObject Type="Embed" ProgID="Equation.AxMath" ShapeID="_x0000_i1686" DrawAspect="Content" ObjectID="_1728673678" r:id="rId1174"/>
        </w:object>
      </w:r>
      <w:r w:rsidR="00E70A1A" w:rsidRPr="00CF465B">
        <w:rPr>
          <w:rFonts w:cs="Times New Roman"/>
        </w:rPr>
        <w:t>是单位阵的第</w:t>
      </w:r>
      <w:r w:rsidR="00E70A1A" w:rsidRPr="00CF465B">
        <w:rPr>
          <w:rFonts w:cs="Times New Roman"/>
          <w:position w:val="-11"/>
        </w:rPr>
        <w:object w:dxaOrig="135" w:dyaOrig="356" w14:anchorId="002A218F">
          <v:shape id="_x0000_i1687" type="#_x0000_t75" style="width:7pt;height:17.5pt" o:ole="">
            <v:imagedata r:id="rId265" o:title=""/>
          </v:shape>
          <o:OLEObject Type="Embed" ProgID="Equation.AxMath" ShapeID="_x0000_i1687" DrawAspect="Content" ObjectID="_1728673679" r:id="rId1175"/>
        </w:object>
      </w:r>
      <w:r w:rsidR="00E70A1A" w:rsidRPr="00CF465B">
        <w:rPr>
          <w:rFonts w:cs="Times New Roman"/>
        </w:rPr>
        <w:t>列</w:t>
      </w:r>
      <w:r w:rsidR="00E70A1A" w:rsidRPr="00CF465B">
        <w:rPr>
          <w:rFonts w:cs="Times New Roman"/>
        </w:rPr>
        <w:t>.</w:t>
      </w:r>
      <w:r w:rsidR="00E70A1A" w:rsidRPr="00CF465B">
        <w:rPr>
          <w:rFonts w:cs="Times New Roman"/>
        </w:rPr>
        <w:t>则</w:t>
      </w:r>
      <w:r w:rsidR="00894800" w:rsidRPr="00CF465B">
        <w:rPr>
          <w:rFonts w:cs="Times New Roman"/>
          <w:position w:val="-12"/>
        </w:rPr>
        <w:object w:dxaOrig="351" w:dyaOrig="362" w14:anchorId="6B561774">
          <v:shape id="_x0000_i1688" type="#_x0000_t75" style="width:17.5pt;height:18pt" o:ole="">
            <v:imagedata r:id="rId1176" o:title=""/>
          </v:shape>
          <o:OLEObject Type="Embed" ProgID="Equation.AxMath" ShapeID="_x0000_i1688" DrawAspect="Content" ObjectID="_1728673680" r:id="rId1177"/>
        </w:object>
      </w:r>
      <w:r w:rsidR="00E70A1A" w:rsidRPr="00CF465B">
        <w:rPr>
          <w:rFonts w:cs="Times New Roman"/>
        </w:rPr>
        <w:t>是行单位向量，我们可以得到</w:t>
      </w:r>
    </w:p>
    <w:p w14:paraId="2EA2FDD8" w14:textId="678FF5A0" w:rsidR="00E70A1A" w:rsidRPr="00CF465B" w:rsidRDefault="00894800" w:rsidP="00E70A1A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2"/>
        </w:rPr>
        <w:object w:dxaOrig="3465" w:dyaOrig="371" w14:anchorId="60CEB94C">
          <v:shape id="_x0000_i1689" type="#_x0000_t75" style="width:172.5pt;height:18.5pt" o:ole="">
            <v:imagedata r:id="rId1178" o:title=""/>
          </v:shape>
          <o:OLEObject Type="Embed" ProgID="Equation.AxMath" ShapeID="_x0000_i1689" DrawAspect="Content" ObjectID="_1728673681" r:id="rId1179"/>
        </w:object>
      </w:r>
    </w:p>
    <w:p w14:paraId="6749DD5A" w14:textId="339E312A" w:rsidR="00E70A1A" w:rsidRPr="00CF465B" w:rsidRDefault="00E70A1A" w:rsidP="00E70A1A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若对角线上均为</w:t>
      </w:r>
      <w:r w:rsidRPr="00CF465B">
        <w:rPr>
          <w:rFonts w:cs="Times New Roman"/>
          <w:position w:val="-11"/>
        </w:rPr>
        <w:object w:dxaOrig="183" w:dyaOrig="356" w14:anchorId="66EA1A1B">
          <v:shape id="_x0000_i1690" type="#_x0000_t75" style="width:9pt;height:17.5pt" o:ole="">
            <v:imagedata r:id="rId1026" o:title=""/>
          </v:shape>
          <o:OLEObject Type="Embed" ProgID="Equation.AxMath" ShapeID="_x0000_i1690" DrawAspect="Content" ObjectID="_1728673682" r:id="rId1180"/>
        </w:object>
      </w:r>
      <w:r w:rsidRPr="00CF465B">
        <w:rPr>
          <w:rFonts w:cs="Times New Roman"/>
        </w:rPr>
        <w:t>，假设有</w:t>
      </w:r>
      <w:r w:rsidRPr="00CF465B">
        <w:rPr>
          <w:rFonts w:cs="Times New Roman"/>
          <w:position w:val="-12"/>
        </w:rPr>
        <w:object w:dxaOrig="707" w:dyaOrig="367" w14:anchorId="6C99EA4C">
          <v:shape id="_x0000_i1691" type="#_x0000_t75" style="width:35.5pt;height:18.5pt" o:ole="">
            <v:imagedata r:id="rId1181" o:title=""/>
          </v:shape>
          <o:OLEObject Type="Embed" ProgID="Equation.AxMath" ShapeID="_x0000_i1691" DrawAspect="Content" ObjectID="_1728673683" r:id="rId1182"/>
        </w:object>
      </w:r>
      <w:r w:rsidRPr="00CF465B">
        <w:rPr>
          <w:rFonts w:cs="Times New Roman"/>
        </w:rPr>
        <w:t>，因为</w:t>
      </w:r>
      <w:r w:rsidRPr="00CF465B">
        <w:rPr>
          <w:rFonts w:cs="Times New Roman"/>
          <w:position w:val="-11"/>
        </w:rPr>
        <w:object w:dxaOrig="256" w:dyaOrig="356" w14:anchorId="056ACE08">
          <v:shape id="_x0000_i1692" type="#_x0000_t75" style="width:13pt;height:17.5pt" o:ole="">
            <v:imagedata r:id="rId54" o:title=""/>
          </v:shape>
          <o:OLEObject Type="Embed" ProgID="Equation.AxMath" ShapeID="_x0000_i1692" DrawAspect="Content" ObjectID="_1728673684" r:id="rId1183"/>
        </w:object>
      </w:r>
      <w:r w:rsidRPr="00CF465B">
        <w:rPr>
          <w:rFonts w:cs="Times New Roman"/>
        </w:rPr>
        <w:t>为对称矩阵，故</w:t>
      </w:r>
      <w:r w:rsidRPr="00CF465B">
        <w:rPr>
          <w:rFonts w:cs="Times New Roman"/>
          <w:position w:val="-12"/>
        </w:rPr>
        <w:object w:dxaOrig="1246" w:dyaOrig="367" w14:anchorId="3567F5A4">
          <v:shape id="_x0000_i1693" type="#_x0000_t75" style="width:62.5pt;height:18.5pt" o:ole="">
            <v:imagedata r:id="rId1184" o:title=""/>
          </v:shape>
          <o:OLEObject Type="Embed" ProgID="Equation.AxMath" ShapeID="_x0000_i1693" DrawAspect="Content" ObjectID="_1728673685" r:id="rId1185"/>
        </w:object>
      </w:r>
      <w:r w:rsidRPr="00CF465B">
        <w:rPr>
          <w:rFonts w:cs="Times New Roman"/>
        </w:rPr>
        <w:t>，我们不妨取此向量为</w:t>
      </w:r>
      <w:r w:rsidRPr="00CF465B">
        <w:rPr>
          <w:rFonts w:cs="Times New Roman"/>
          <w:position w:val="-12"/>
        </w:rPr>
        <w:object w:dxaOrig="721" w:dyaOrig="359" w14:anchorId="5EA89844">
          <v:shape id="_x0000_i1694" type="#_x0000_t75" style="width:36.5pt;height:18pt" o:ole="">
            <v:imagedata r:id="rId275" o:title=""/>
          </v:shape>
          <o:OLEObject Type="Embed" ProgID="Equation.AxMath" ShapeID="_x0000_i1694" DrawAspect="Content" ObjectID="_1728673686" r:id="rId1186"/>
        </w:object>
      </w:r>
      <w:r w:rsidRPr="00CF465B">
        <w:rPr>
          <w:rFonts w:cs="Times New Roman"/>
        </w:rPr>
        <w:t>，则</w:t>
      </w:r>
    </w:p>
    <w:p w14:paraId="17BDAC20" w14:textId="45A499FC" w:rsidR="00E70A1A" w:rsidRPr="00CF465B" w:rsidRDefault="00E70A1A" w:rsidP="00E70A1A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32"/>
        </w:rPr>
        <w:object w:dxaOrig="6284" w:dyaOrig="769" w14:anchorId="04E654C1">
          <v:shape id="_x0000_i1695" type="#_x0000_t75" style="width:314.5pt;height:37.5pt" o:ole="">
            <v:imagedata r:id="rId1187" o:title=""/>
          </v:shape>
          <o:OLEObject Type="Embed" ProgID="Equation.AxMath" ShapeID="_x0000_i1695" DrawAspect="Content" ObjectID="_1728673687" r:id="rId1188"/>
        </w:object>
      </w:r>
    </w:p>
    <w:p w14:paraId="40B6BE67" w14:textId="60931C5F" w:rsidR="00F70173" w:rsidRPr="00CF465B" w:rsidRDefault="007D2EE4" w:rsidP="00D4374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</w:t>
      </w:r>
      <w:r w:rsidR="00DE6169" w:rsidRPr="00CF465B">
        <w:rPr>
          <w:rFonts w:cs="Times New Roman"/>
        </w:rPr>
        <w:t>我们</w:t>
      </w:r>
      <w:r w:rsidRPr="00CF465B">
        <w:rPr>
          <w:rFonts w:cs="Times New Roman"/>
        </w:rPr>
        <w:t>证明了存在</w:t>
      </w:r>
      <w:r w:rsidRPr="00CF465B">
        <w:rPr>
          <w:rFonts w:cs="Times New Roman"/>
          <w:position w:val="-11"/>
        </w:rPr>
        <w:object w:dxaOrig="560" w:dyaOrig="356" w14:anchorId="3F41A593">
          <v:shape id="_x0000_i1696" type="#_x0000_t75" style="width:28pt;height:17.5pt" o:ole="">
            <v:imagedata r:id="rId237" o:title=""/>
          </v:shape>
          <o:OLEObject Type="Embed" ProgID="Equation.AxMath" ShapeID="_x0000_i1696" DrawAspect="Content" ObjectID="_1728673688" r:id="rId1189"/>
        </w:object>
      </w:r>
      <w:r w:rsidRPr="00CF465B">
        <w:rPr>
          <w:rFonts w:cs="Times New Roman"/>
        </w:rPr>
        <w:t>矩阵</w:t>
      </w:r>
      <w:r w:rsidRPr="00CF465B">
        <w:rPr>
          <w:rFonts w:cs="Times New Roman"/>
          <w:position w:val="-11"/>
        </w:rPr>
        <w:object w:dxaOrig="238" w:dyaOrig="356" w14:anchorId="5479D2D7">
          <v:shape id="_x0000_i1697" type="#_x0000_t75" style="width:12pt;height:17.5pt" o:ole="">
            <v:imagedata r:id="rId239" o:title=""/>
          </v:shape>
          <o:OLEObject Type="Embed" ProgID="Equation.AxMath" ShapeID="_x0000_i1697" DrawAspect="Content" ObjectID="_1728673689" r:id="rId1190"/>
        </w:object>
      </w:r>
      <w:r w:rsidRPr="00CF465B">
        <w:rPr>
          <w:rFonts w:cs="Times New Roman"/>
        </w:rPr>
        <w:t>，使得</w:t>
      </w:r>
      <w:r w:rsidRPr="00CF465B">
        <w:rPr>
          <w:rFonts w:cs="Times New Roman"/>
          <w:position w:val="-12"/>
        </w:rPr>
        <w:object w:dxaOrig="1206" w:dyaOrig="364" w14:anchorId="609A6529">
          <v:shape id="_x0000_i1698" type="#_x0000_t75" style="width:60.5pt;height:17.5pt" o:ole="">
            <v:imagedata r:id="rId1170" o:title=""/>
          </v:shape>
          <o:OLEObject Type="Embed" ProgID="Equation.AxMath" ShapeID="_x0000_i1698" DrawAspect="Content" ObjectID="_1728673690" r:id="rId1191"/>
        </w:object>
      </w:r>
      <w:r w:rsidR="00DE6169" w:rsidRPr="00CF465B">
        <w:rPr>
          <w:rFonts w:cs="Times New Roman"/>
        </w:rPr>
        <w:t>.</w:t>
      </w:r>
    </w:p>
    <w:p w14:paraId="06B44F3E" w14:textId="7B5EB8C9" w:rsidR="00067853" w:rsidRPr="00CF465B" w:rsidRDefault="00067853" w:rsidP="00D4374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【</w:t>
      </w:r>
      <w:r w:rsidRPr="00CF465B">
        <w:rPr>
          <w:rFonts w:cs="Times New Roman"/>
        </w:rPr>
        <w:t>54</w:t>
      </w:r>
      <w:r w:rsidRPr="00CF465B">
        <w:rPr>
          <w:rFonts w:cs="Times New Roman"/>
        </w:rPr>
        <w:t>】计算下列行列式</w:t>
      </w:r>
    </w:p>
    <w:p w14:paraId="7BE3E9E2" w14:textId="36E39BE5" w:rsidR="00067853" w:rsidRPr="00CF465B" w:rsidRDefault="00067853" w:rsidP="00D4374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78"/>
        </w:rPr>
        <w:object w:dxaOrig="1892" w:dyaOrig="1702" w14:anchorId="6D970EE7">
          <v:shape id="_x0000_i1699" type="#_x0000_t75" style="width:94.5pt;height:85pt" o:ole="">
            <v:imagedata r:id="rId1192" o:title=""/>
          </v:shape>
          <o:OLEObject Type="Embed" ProgID="Equation.AxMath" ShapeID="_x0000_i1699" DrawAspect="Content" ObjectID="_1728673691" r:id="rId1193"/>
        </w:object>
      </w:r>
      <w:r w:rsidRPr="00CF465B">
        <w:rPr>
          <w:rFonts w:cs="Times New Roman"/>
        </w:rPr>
        <w:tab/>
      </w:r>
      <w:r w:rsidRPr="00CF465B">
        <w:rPr>
          <w:rFonts w:cs="Times New Roman"/>
        </w:rPr>
        <w:t>；</w:t>
      </w:r>
      <w:r w:rsidRPr="00CF465B">
        <w:rPr>
          <w:rFonts w:cs="Times New Roman"/>
        </w:rPr>
        <w:tab/>
      </w:r>
      <w:r w:rsidRPr="00CF465B">
        <w:rPr>
          <w:rFonts w:cs="Times New Roman"/>
        </w:rPr>
        <w:tab/>
      </w:r>
      <w:r w:rsidRPr="00CF465B">
        <w:rPr>
          <w:rFonts w:cs="Times New Roman"/>
        </w:rPr>
        <w:tab/>
      </w: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78"/>
        </w:rPr>
        <w:object w:dxaOrig="2213" w:dyaOrig="1702" w14:anchorId="5792B9A5">
          <v:shape id="_x0000_i1700" type="#_x0000_t75" style="width:110.5pt;height:85pt" o:ole="">
            <v:imagedata r:id="rId1194" o:title=""/>
          </v:shape>
          <o:OLEObject Type="Embed" ProgID="Equation.AxMath" ShapeID="_x0000_i1700" DrawAspect="Content" ObjectID="_1728673692" r:id="rId1195"/>
        </w:object>
      </w:r>
      <w:r w:rsidRPr="00CF465B">
        <w:rPr>
          <w:rFonts w:cs="Times New Roman"/>
        </w:rPr>
        <w:t>；</w:t>
      </w:r>
    </w:p>
    <w:p w14:paraId="6036AB3A" w14:textId="4C57716D" w:rsidR="00067853" w:rsidRPr="00CF465B" w:rsidRDefault="00067853" w:rsidP="00D4374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78"/>
        </w:rPr>
        <w:object w:dxaOrig="2252" w:dyaOrig="1702" w14:anchorId="449E4103">
          <v:shape id="_x0000_i1701" type="#_x0000_t75" style="width:112.5pt;height:85pt" o:ole="">
            <v:imagedata r:id="rId1196" o:title=""/>
          </v:shape>
          <o:OLEObject Type="Embed" ProgID="Equation.AxMath" ShapeID="_x0000_i1701" DrawAspect="Content" ObjectID="_1728673693" r:id="rId1197"/>
        </w:object>
      </w:r>
      <w:r w:rsidRPr="00CF465B">
        <w:rPr>
          <w:rFonts w:cs="Times New Roman"/>
        </w:rPr>
        <w:t>；</w:t>
      </w:r>
      <w:r w:rsidRPr="00CF465B">
        <w:rPr>
          <w:rFonts w:cs="Times New Roman"/>
        </w:rPr>
        <w:tab/>
      </w:r>
      <w:r w:rsidRPr="00CF465B">
        <w:rPr>
          <w:rFonts w:cs="Times New Roman"/>
        </w:rPr>
        <w:tab/>
      </w:r>
      <w:r w:rsidRPr="00CF465B">
        <w:rPr>
          <w:rFonts w:cs="Times New Roman"/>
        </w:rPr>
        <w:t>（</w:t>
      </w:r>
      <w:r w:rsidRPr="00CF465B">
        <w:rPr>
          <w:rFonts w:cs="Times New Roman"/>
        </w:rPr>
        <w:t>4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79"/>
        </w:rPr>
        <w:object w:dxaOrig="3921" w:dyaOrig="1717" w14:anchorId="781FFB4A">
          <v:shape id="_x0000_i1702" type="#_x0000_t75" style="width:196pt;height:86pt" o:ole="">
            <v:imagedata r:id="rId1198" o:title=""/>
          </v:shape>
          <o:OLEObject Type="Embed" ProgID="Equation.AxMath" ShapeID="_x0000_i1702" DrawAspect="Content" ObjectID="_1728673694" r:id="rId1199"/>
        </w:object>
      </w:r>
      <w:r w:rsidR="006C04C5" w:rsidRPr="00CF465B">
        <w:rPr>
          <w:rFonts w:cs="Times New Roman"/>
        </w:rPr>
        <w:t>；</w:t>
      </w:r>
    </w:p>
    <w:p w14:paraId="51A74713" w14:textId="1A5DCED4" w:rsidR="002020BA" w:rsidRPr="00CF465B" w:rsidRDefault="002020BA" w:rsidP="00D4374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</w:p>
    <w:p w14:paraId="3E5DA84E" w14:textId="77777777" w:rsidR="00EA3AB4" w:rsidRPr="00CF465B" w:rsidRDefault="002020BA" w:rsidP="00D4374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</w:p>
    <w:p w14:paraId="1BD46D97" w14:textId="78C65017" w:rsidR="002020BA" w:rsidRPr="00CF465B" w:rsidRDefault="00EA3AB4" w:rsidP="00EA3AB4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78"/>
        </w:rPr>
        <w:object w:dxaOrig="6520" w:dyaOrig="1869" w14:anchorId="35255A24">
          <v:shape id="_x0000_i1703" type="#_x0000_t75" style="width:326pt;height:93.5pt" o:ole="">
            <v:imagedata r:id="rId1200" o:title=""/>
          </v:shape>
          <o:OLEObject Type="Embed" ProgID="Equation.AxMath" ShapeID="_x0000_i1703" DrawAspect="Content" ObjectID="_1728673695" r:id="rId1201"/>
        </w:object>
      </w:r>
    </w:p>
    <w:p w14:paraId="26F7EF01" w14:textId="77777777" w:rsidR="00EA3AB4" w:rsidRPr="00CF465B" w:rsidRDefault="002020BA" w:rsidP="00D4374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</w:p>
    <w:p w14:paraId="3FF79DD4" w14:textId="3E4638A5" w:rsidR="002020BA" w:rsidRPr="00CF465B" w:rsidRDefault="00424C18" w:rsidP="00EA3AB4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78"/>
        </w:rPr>
        <w:object w:dxaOrig="5347" w:dyaOrig="1702" w14:anchorId="7A1625FC">
          <v:shape id="_x0000_i1704" type="#_x0000_t75" style="width:267.5pt;height:85pt" o:ole="">
            <v:imagedata r:id="rId1202" o:title=""/>
          </v:shape>
          <o:OLEObject Type="Embed" ProgID="Equation.AxMath" ShapeID="_x0000_i1704" DrawAspect="Content" ObjectID="_1728673696" r:id="rId1203"/>
        </w:object>
      </w:r>
    </w:p>
    <w:p w14:paraId="6D48D025" w14:textId="77777777" w:rsidR="002020BA" w:rsidRPr="00CF465B" w:rsidRDefault="002020BA" w:rsidP="00D4374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</w:t>
      </w:r>
    </w:p>
    <w:p w14:paraId="06466012" w14:textId="4ED21A53" w:rsidR="002020BA" w:rsidRPr="00CF465B" w:rsidRDefault="002020BA" w:rsidP="002020BA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89"/>
        </w:rPr>
        <w:object w:dxaOrig="6282" w:dyaOrig="3959" w14:anchorId="5AC90223">
          <v:shape id="_x0000_i1705" type="#_x0000_t75" style="width:314pt;height:198pt" o:ole="">
            <v:imagedata r:id="rId1204" o:title=""/>
          </v:shape>
          <o:OLEObject Type="Embed" ProgID="Equation.AxMath" ShapeID="_x0000_i1705" DrawAspect="Content" ObjectID="_1728673697" r:id="rId1205"/>
        </w:object>
      </w:r>
    </w:p>
    <w:p w14:paraId="75C24703" w14:textId="77777777" w:rsidR="00045061" w:rsidRPr="00CF465B" w:rsidRDefault="002020BA" w:rsidP="00D4374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（</w:t>
      </w:r>
      <w:r w:rsidRPr="00CF465B">
        <w:rPr>
          <w:rFonts w:cs="Times New Roman"/>
        </w:rPr>
        <w:t>4</w:t>
      </w:r>
      <w:r w:rsidRPr="00CF465B">
        <w:rPr>
          <w:rFonts w:cs="Times New Roman"/>
        </w:rPr>
        <w:t>）</w:t>
      </w:r>
    </w:p>
    <w:p w14:paraId="067E4812" w14:textId="334CB594" w:rsidR="002020BA" w:rsidRPr="00CF465B" w:rsidRDefault="00AA5168" w:rsidP="00D4374D">
      <w:pPr>
        <w:spacing w:line="360" w:lineRule="auto"/>
        <w:rPr>
          <w:rFonts w:cs="Times New Roman"/>
        </w:rPr>
      </w:pPr>
      <w:r w:rsidRPr="00CF465B">
        <w:rPr>
          <w:rFonts w:cs="Times New Roman"/>
          <w:position w:val="-75"/>
        </w:rPr>
        <w:object w:dxaOrig="8908" w:dyaOrig="6833" w14:anchorId="647CFE52">
          <v:shape id="_x0000_i1706" type="#_x0000_t75" style="width:445.5pt;height:341.5pt" o:ole="">
            <v:imagedata r:id="rId1206" o:title=""/>
          </v:shape>
          <o:OLEObject Type="Embed" ProgID="Equation.AxMath" ShapeID="_x0000_i1706" DrawAspect="Content" ObjectID="_1728673698" r:id="rId1207"/>
        </w:object>
      </w:r>
    </w:p>
    <w:p w14:paraId="17A2FB7A" w14:textId="225FF976" w:rsidR="00F8363F" w:rsidRPr="00CF465B" w:rsidRDefault="0028663C" w:rsidP="00D4374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="00F8363F" w:rsidRPr="00CF465B">
        <w:rPr>
          <w:rFonts w:cs="Times New Roman"/>
        </w:rPr>
        <w:t>55</w:t>
      </w:r>
      <w:r w:rsidRPr="00CF465B">
        <w:rPr>
          <w:rFonts w:cs="Times New Roman"/>
        </w:rPr>
        <w:t>】</w:t>
      </w:r>
      <w:r w:rsidR="00F8363F" w:rsidRPr="00CF465B">
        <w:rPr>
          <w:rFonts w:cs="Times New Roman"/>
        </w:rPr>
        <w:t>证明以下各等式：（</w:t>
      </w:r>
      <w:r w:rsidR="00F8363F" w:rsidRPr="00CF465B">
        <w:rPr>
          <w:rFonts w:cs="Times New Roman"/>
        </w:rPr>
        <w:t>1</w:t>
      </w:r>
      <w:r w:rsidR="00F8363F" w:rsidRPr="00CF465B">
        <w:rPr>
          <w:rFonts w:cs="Times New Roman"/>
        </w:rPr>
        <w:t>）</w:t>
      </w:r>
      <w:r w:rsidR="00F8363F" w:rsidRPr="00CF465B">
        <w:rPr>
          <w:rFonts w:cs="Times New Roman"/>
          <w:position w:val="-95"/>
        </w:rPr>
        <w:object w:dxaOrig="4164" w:dyaOrig="2050" w14:anchorId="0E14A5EC">
          <v:shape id="_x0000_i1707" type="#_x0000_t75" style="width:208pt;height:102.5pt" o:ole="">
            <v:imagedata r:id="rId1208" o:title=""/>
          </v:shape>
          <o:OLEObject Type="Embed" ProgID="Equation.AxMath" ShapeID="_x0000_i1707" DrawAspect="Content" ObjectID="_1728673699" r:id="rId1209"/>
        </w:object>
      </w:r>
      <w:r w:rsidR="00F8363F" w:rsidRPr="00CF465B">
        <w:rPr>
          <w:rFonts w:cs="Times New Roman"/>
        </w:rPr>
        <w:t>；</w:t>
      </w:r>
    </w:p>
    <w:p w14:paraId="38F1661A" w14:textId="5552FD04" w:rsidR="00F8363F" w:rsidRPr="00CF465B" w:rsidRDefault="00F8363F" w:rsidP="00D4374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94"/>
        </w:rPr>
        <w:object w:dxaOrig="5160" w:dyaOrig="2036" w14:anchorId="5946791A">
          <v:shape id="_x0000_i1708" type="#_x0000_t75" style="width:258.5pt;height:102pt" o:ole="">
            <v:imagedata r:id="rId1210" o:title=""/>
          </v:shape>
          <o:OLEObject Type="Embed" ProgID="Equation.AxMath" ShapeID="_x0000_i1708" DrawAspect="Content" ObjectID="_1728673700" r:id="rId1211"/>
        </w:object>
      </w:r>
      <w:r w:rsidRPr="00CF465B">
        <w:rPr>
          <w:rFonts w:cs="Times New Roman"/>
        </w:rPr>
        <w:t>；</w:t>
      </w:r>
    </w:p>
    <w:p w14:paraId="6BC161E9" w14:textId="56F1F05E" w:rsidR="00F8363F" w:rsidRPr="00CF465B" w:rsidRDefault="00F8363F" w:rsidP="00D4374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</w:t>
      </w:r>
      <w:r w:rsidR="00854748" w:rsidRPr="00CF465B">
        <w:rPr>
          <w:rFonts w:cs="Times New Roman"/>
          <w:position w:val="-79"/>
        </w:rPr>
        <w:object w:dxaOrig="6245" w:dyaOrig="1731" w14:anchorId="4BBA655C">
          <v:shape id="_x0000_i1709" type="#_x0000_t75" style="width:312.5pt;height:86.5pt" o:ole="">
            <v:imagedata r:id="rId1212" o:title=""/>
          </v:shape>
          <o:OLEObject Type="Embed" ProgID="Equation.AxMath" ShapeID="_x0000_i1709" DrawAspect="Content" ObjectID="_1728673701" r:id="rId1213"/>
        </w:object>
      </w:r>
    </w:p>
    <w:p w14:paraId="530435DD" w14:textId="31E2B478" w:rsidR="00173B74" w:rsidRPr="00CF465B" w:rsidRDefault="00854748" w:rsidP="00D4374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（</w:t>
      </w:r>
      <w:r w:rsidRPr="00CF465B">
        <w:rPr>
          <w:rFonts w:cs="Times New Roman"/>
        </w:rPr>
        <w:t>4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78"/>
        </w:rPr>
        <w:object w:dxaOrig="5424" w:dyaOrig="1711" w14:anchorId="55925541">
          <v:shape id="_x0000_i1710" type="#_x0000_t75" style="width:271pt;height:85.5pt" o:ole="">
            <v:imagedata r:id="rId1214" o:title=""/>
          </v:shape>
          <o:OLEObject Type="Embed" ProgID="Equation.AxMath" ShapeID="_x0000_i1710" DrawAspect="Content" ObjectID="_1728673702" r:id="rId1215"/>
        </w:object>
      </w:r>
      <w:r w:rsidR="00173B74" w:rsidRPr="00CF465B">
        <w:rPr>
          <w:rFonts w:cs="Times New Roman"/>
        </w:rPr>
        <w:t>；</w:t>
      </w:r>
    </w:p>
    <w:p w14:paraId="1A9F3173" w14:textId="2CB2028C" w:rsidR="00854748" w:rsidRPr="00CF465B" w:rsidRDefault="00854748" w:rsidP="00173B7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其中</w:t>
      </w:r>
      <w:r w:rsidRPr="00CF465B">
        <w:rPr>
          <w:rFonts w:cs="Times New Roman"/>
          <w:position w:val="-12"/>
        </w:rPr>
        <w:object w:dxaOrig="2244" w:dyaOrig="371" w14:anchorId="2DEFB0FC">
          <v:shape id="_x0000_i1711" type="#_x0000_t75" style="width:112pt;height:18.5pt" o:ole="">
            <v:imagedata r:id="rId1216" o:title=""/>
          </v:shape>
          <o:OLEObject Type="Embed" ProgID="Equation.AxMath" ShapeID="_x0000_i1711" DrawAspect="Content" ObjectID="_1728673703" r:id="rId1217"/>
        </w:object>
      </w:r>
      <w:r w:rsidR="00173B74" w:rsidRPr="00CF465B">
        <w:rPr>
          <w:rFonts w:cs="Times New Roman"/>
        </w:rPr>
        <w:t>.</w:t>
      </w:r>
    </w:p>
    <w:p w14:paraId="44187719" w14:textId="2D9C3CCE" w:rsidR="003B2189" w:rsidRPr="00CF465B" w:rsidRDefault="003B2189" w:rsidP="00173B7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  <w:r w:rsidR="00EF6A50" w:rsidRPr="00CF465B">
        <w:rPr>
          <w:rFonts w:cs="Times New Roman"/>
        </w:rPr>
        <w:t>（</w:t>
      </w:r>
      <w:r w:rsidR="00EF6A50" w:rsidRPr="00CF465B">
        <w:rPr>
          <w:rFonts w:cs="Times New Roman"/>
        </w:rPr>
        <w:t>1</w:t>
      </w:r>
      <w:r w:rsidR="00EF6A50" w:rsidRPr="00CF465B">
        <w:rPr>
          <w:rFonts w:cs="Times New Roman"/>
        </w:rPr>
        <w:t>）</w:t>
      </w:r>
    </w:p>
    <w:p w14:paraId="5D1ADAE9" w14:textId="2F70058E" w:rsidR="00664FBE" w:rsidRPr="00CF465B" w:rsidRDefault="00664FBE" w:rsidP="00173B7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我们对行列式按照第一</w:t>
      </w:r>
      <w:r w:rsidR="0031010C" w:rsidRPr="00CF465B">
        <w:rPr>
          <w:rFonts w:cs="Times New Roman"/>
        </w:rPr>
        <w:t>行</w:t>
      </w:r>
      <w:r w:rsidRPr="00CF465B">
        <w:rPr>
          <w:rFonts w:cs="Times New Roman"/>
        </w:rPr>
        <w:t>展开，有</w:t>
      </w:r>
    </w:p>
    <w:p w14:paraId="77EBA9D0" w14:textId="71CE8233" w:rsidR="00664FBE" w:rsidRPr="00CF465B" w:rsidRDefault="004F6BF8" w:rsidP="00664FBE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95"/>
        </w:rPr>
        <w:object w:dxaOrig="7787" w:dyaOrig="2050" w14:anchorId="07BC426B">
          <v:shape id="_x0000_i1712" type="#_x0000_t75" style="width:389.5pt;height:102.5pt" o:ole="">
            <v:imagedata r:id="rId1218" o:title=""/>
          </v:shape>
          <o:OLEObject Type="Embed" ProgID="Equation.AxMath" ShapeID="_x0000_i1712" DrawAspect="Content" ObjectID="_1728673704" r:id="rId1219"/>
        </w:object>
      </w:r>
    </w:p>
    <w:p w14:paraId="5725B0F7" w14:textId="1A65C33C" w:rsidR="0031010C" w:rsidRPr="00CF465B" w:rsidRDefault="0031010C" w:rsidP="00664FB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然后我们对后一个行列式继续进行第一行展开即可</w:t>
      </w:r>
      <w:r w:rsidRPr="00CF465B">
        <w:rPr>
          <w:rFonts w:cs="Times New Roman"/>
        </w:rPr>
        <w:t>.</w:t>
      </w:r>
      <w:r w:rsidR="004F6BF8" w:rsidRPr="00CF465B">
        <w:rPr>
          <w:rFonts w:cs="Times New Roman"/>
        </w:rPr>
        <w:t>而</w:t>
      </w:r>
    </w:p>
    <w:p w14:paraId="4CFF8D11" w14:textId="1563C706" w:rsidR="004F6BF8" w:rsidRPr="00CF465B" w:rsidRDefault="004F6BF8" w:rsidP="004F6BF8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78"/>
        </w:rPr>
        <w:object w:dxaOrig="2971" w:dyaOrig="1702" w14:anchorId="7EDF0B2A">
          <v:shape id="_x0000_i1713" type="#_x0000_t75" style="width:148.5pt;height:85pt" o:ole="">
            <v:imagedata r:id="rId1220" o:title=""/>
          </v:shape>
          <o:OLEObject Type="Embed" ProgID="Equation.AxMath" ShapeID="_x0000_i1713" DrawAspect="Content" ObjectID="_1728673705" r:id="rId1221"/>
        </w:object>
      </w:r>
    </w:p>
    <w:p w14:paraId="2FD6DC91" w14:textId="2C517B42" w:rsidR="004F6BF8" w:rsidRPr="00CF465B" w:rsidRDefault="004F6BF8" w:rsidP="004F6BF8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故类似的我们可以以此得到</w:t>
      </w:r>
      <w:r w:rsidRPr="00CF465B">
        <w:rPr>
          <w:rFonts w:cs="Times New Roman"/>
          <w:position w:val="-12"/>
        </w:rPr>
        <w:object w:dxaOrig="1934" w:dyaOrig="362" w14:anchorId="46B572CA">
          <v:shape id="_x0000_i1714" type="#_x0000_t75" style="width:96.5pt;height:18pt" o:ole="">
            <v:imagedata r:id="rId1222" o:title=""/>
          </v:shape>
          <o:OLEObject Type="Embed" ProgID="Equation.AxMath" ShapeID="_x0000_i1714" DrawAspect="Content" ObjectID="_1728673706" r:id="rId1223"/>
        </w:object>
      </w:r>
      <w:r w:rsidRPr="00CF465B">
        <w:rPr>
          <w:rFonts w:cs="Times New Roman"/>
        </w:rPr>
        <w:t>，加起来得到</w:t>
      </w:r>
      <w:r w:rsidRPr="00CF465B">
        <w:rPr>
          <w:rFonts w:cs="Times New Roman"/>
          <w:position w:val="-31"/>
        </w:rPr>
        <w:object w:dxaOrig="1116" w:dyaOrig="760" w14:anchorId="24C55C84">
          <v:shape id="_x0000_i1715" type="#_x0000_t75" style="width:56pt;height:38pt" o:ole="">
            <v:imagedata r:id="rId1224" o:title=""/>
          </v:shape>
          <o:OLEObject Type="Embed" ProgID="Equation.AxMath" ShapeID="_x0000_i1715" DrawAspect="Content" ObjectID="_1728673707" r:id="rId1225"/>
        </w:object>
      </w:r>
      <w:r w:rsidRPr="00CF465B">
        <w:rPr>
          <w:rFonts w:cs="Times New Roman"/>
        </w:rPr>
        <w:t>.</w:t>
      </w:r>
    </w:p>
    <w:p w14:paraId="4CF24FD1" w14:textId="0C1278F9" w:rsidR="008A2686" w:rsidRPr="00CF465B" w:rsidRDefault="008A2686" w:rsidP="004F6BF8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="00AC3DE6" w:rsidRPr="00CF465B">
        <w:rPr>
          <w:rFonts w:cs="Times New Roman"/>
        </w:rPr>
        <w:t>记</w:t>
      </w:r>
      <w:r w:rsidR="00AC3DE6" w:rsidRPr="00CF465B">
        <w:rPr>
          <w:rFonts w:cs="Times New Roman"/>
          <w:position w:val="-94"/>
        </w:rPr>
        <w:object w:dxaOrig="5117" w:dyaOrig="2036" w14:anchorId="6B32D250">
          <v:shape id="_x0000_i1716" type="#_x0000_t75" style="width:256pt;height:102pt" o:ole="">
            <v:imagedata r:id="rId1226" o:title=""/>
          </v:shape>
          <o:OLEObject Type="Embed" ProgID="Equation.AxMath" ShapeID="_x0000_i1716" DrawAspect="Content" ObjectID="_1728673708" r:id="rId1227"/>
        </w:object>
      </w:r>
      <w:r w:rsidR="00AC3DE6" w:rsidRPr="00CF465B">
        <w:rPr>
          <w:rFonts w:cs="Times New Roman"/>
        </w:rPr>
        <w:t>，有</w:t>
      </w:r>
    </w:p>
    <w:p w14:paraId="6D7F29E9" w14:textId="6365D790" w:rsidR="00AC3DE6" w:rsidRPr="00CF465B" w:rsidRDefault="009B0BA5" w:rsidP="00AC3DE6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94"/>
        </w:rPr>
        <w:object w:dxaOrig="8264" w:dyaOrig="2036" w14:anchorId="44665BF6">
          <v:shape id="_x0000_i1717" type="#_x0000_t75" style="width:413pt;height:102pt" o:ole="">
            <v:imagedata r:id="rId1228" o:title=""/>
          </v:shape>
          <o:OLEObject Type="Embed" ProgID="Equation.AxMath" ShapeID="_x0000_i1717" DrawAspect="Content" ObjectID="_1728673709" r:id="rId1229"/>
        </w:object>
      </w:r>
    </w:p>
    <w:p w14:paraId="472FA949" w14:textId="77777777" w:rsidR="009B0BA5" w:rsidRPr="00CF465B" w:rsidRDefault="00AC3DE6" w:rsidP="00AC3DE6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而我们已知</w:t>
      </w:r>
      <w:r w:rsidRPr="00CF465B">
        <w:rPr>
          <w:rFonts w:cs="Times New Roman"/>
          <w:position w:val="-12"/>
        </w:rPr>
        <w:object w:dxaOrig="2886" w:dyaOrig="370" w14:anchorId="2F02E321">
          <v:shape id="_x0000_i1718" type="#_x0000_t75" style="width:144.5pt;height:18pt" o:ole="">
            <v:imagedata r:id="rId1230" o:title=""/>
          </v:shape>
          <o:OLEObject Type="Embed" ProgID="Equation.AxMath" ShapeID="_x0000_i1718" DrawAspect="Content" ObjectID="_1728673710" r:id="rId1231"/>
        </w:object>
      </w:r>
      <w:r w:rsidRPr="00CF465B">
        <w:rPr>
          <w:rFonts w:cs="Times New Roman"/>
        </w:rPr>
        <w:t>，考虑</w:t>
      </w:r>
      <w:r w:rsidR="009B0BA5" w:rsidRPr="00CF465B">
        <w:rPr>
          <w:rFonts w:cs="Times New Roman"/>
        </w:rPr>
        <w:t>第二数学归纳法，假设</w:t>
      </w:r>
    </w:p>
    <w:p w14:paraId="3FE64954" w14:textId="0A7E2818" w:rsidR="00AC3DE6" w:rsidRPr="00CF465B" w:rsidRDefault="009B0BA5" w:rsidP="009B0BA5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3"/>
        </w:rPr>
        <w:object w:dxaOrig="5551" w:dyaOrig="385" w14:anchorId="284AA6DF">
          <v:shape id="_x0000_i1719" type="#_x0000_t75" style="width:277.5pt;height:19.5pt" o:ole="">
            <v:imagedata r:id="rId1232" o:title=""/>
          </v:shape>
          <o:OLEObject Type="Embed" ProgID="Equation.AxMath" ShapeID="_x0000_i1719" DrawAspect="Content" ObjectID="_1728673711" r:id="rId1233"/>
        </w:object>
      </w:r>
    </w:p>
    <w:p w14:paraId="42F5C068" w14:textId="77777777" w:rsidR="009B0BA5" w:rsidRPr="00CF465B" w:rsidRDefault="009B0BA5" w:rsidP="009B0BA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故我们有</w:t>
      </w:r>
    </w:p>
    <w:p w14:paraId="6E0E5F49" w14:textId="6511C6F5" w:rsidR="009B0BA5" w:rsidRPr="00CF465B" w:rsidRDefault="009B0BA5" w:rsidP="009B0BA5">
      <w:pPr>
        <w:spacing w:line="360" w:lineRule="auto"/>
        <w:rPr>
          <w:rFonts w:cs="Times New Roman"/>
        </w:rPr>
      </w:pPr>
      <w:r w:rsidRPr="00CF465B">
        <w:rPr>
          <w:rFonts w:cs="Times New Roman"/>
          <w:position w:val="-54"/>
        </w:rPr>
        <w:object w:dxaOrig="8831" w:dyaOrig="1223" w14:anchorId="132FF64F">
          <v:shape id="_x0000_i1720" type="#_x0000_t75" style="width:441.5pt;height:61pt" o:ole="">
            <v:imagedata r:id="rId1234" o:title=""/>
          </v:shape>
          <o:OLEObject Type="Embed" ProgID="Equation.AxMath" ShapeID="_x0000_i1720" DrawAspect="Content" ObjectID="_1728673712" r:id="rId1235"/>
        </w:object>
      </w:r>
    </w:p>
    <w:p w14:paraId="760A91F2" w14:textId="1677C979" w:rsidR="009B0BA5" w:rsidRPr="00CF465B" w:rsidRDefault="009B0BA5" w:rsidP="009B0BA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而</w:t>
      </w:r>
      <w:r w:rsidRPr="00CF465B">
        <w:rPr>
          <w:rFonts w:cs="Times New Roman"/>
          <w:position w:val="-13"/>
        </w:rPr>
        <w:object w:dxaOrig="5551" w:dyaOrig="385" w14:anchorId="153B3CF4">
          <v:shape id="_x0000_i1721" type="#_x0000_t75" style="width:277.5pt;height:19.5pt" o:ole="">
            <v:imagedata r:id="rId1232" o:title=""/>
          </v:shape>
          <o:OLEObject Type="Embed" ProgID="Equation.AxMath" ShapeID="_x0000_i1721" DrawAspect="Content" ObjectID="_1728673713" r:id="rId1236"/>
        </w:object>
      </w:r>
      <w:r w:rsidRPr="00CF465B">
        <w:rPr>
          <w:rFonts w:cs="Times New Roman"/>
        </w:rPr>
        <w:t>对于</w:t>
      </w:r>
      <w:r w:rsidRPr="00CF465B">
        <w:rPr>
          <w:rFonts w:cs="Times New Roman"/>
          <w:position w:val="-11"/>
        </w:rPr>
        <w:object w:dxaOrig="616" w:dyaOrig="356" w14:anchorId="352E1C15">
          <v:shape id="_x0000_i1722" type="#_x0000_t75" style="width:31pt;height:17.5pt" o:ole="">
            <v:imagedata r:id="rId1237" o:title=""/>
          </v:shape>
          <o:OLEObject Type="Embed" ProgID="Equation.AxMath" ShapeID="_x0000_i1722" DrawAspect="Content" ObjectID="_1728673714" r:id="rId1238"/>
        </w:object>
      </w:r>
      <w:r w:rsidRPr="00CF465B">
        <w:rPr>
          <w:rFonts w:cs="Times New Roman"/>
        </w:rPr>
        <w:t>成立，故由第二数学归纳法知命题成立</w:t>
      </w:r>
      <w:r w:rsidRPr="00CF465B">
        <w:rPr>
          <w:rFonts w:cs="Times New Roman"/>
        </w:rPr>
        <w:t>.</w:t>
      </w:r>
    </w:p>
    <w:p w14:paraId="1316250D" w14:textId="357EA540" w:rsidR="006934EC" w:rsidRPr="00CF465B" w:rsidRDefault="006934EC" w:rsidP="006934E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</w:t>
      </w:r>
      <w:r w:rsidR="00413C5C" w:rsidRPr="00CF465B">
        <w:rPr>
          <w:rFonts w:cs="Times New Roman"/>
          <w:position w:val="-79"/>
        </w:rPr>
        <w:object w:dxaOrig="6245" w:dyaOrig="1731" w14:anchorId="15A26C01">
          <v:shape id="_x0000_i1723" type="#_x0000_t75" style="width:312.5pt;height:86.5pt" o:ole="">
            <v:imagedata r:id="rId1212" o:title=""/>
          </v:shape>
          <o:OLEObject Type="Embed" ProgID="Equation.AxMath" ShapeID="_x0000_i1723" DrawAspect="Content" ObjectID="_1728673715" r:id="rId1239"/>
        </w:object>
      </w:r>
    </w:p>
    <w:p w14:paraId="0C78E97F" w14:textId="41460044" w:rsidR="006934EC" w:rsidRPr="00CF465B" w:rsidRDefault="006934EC" w:rsidP="009B0BA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简单的</w:t>
      </w:r>
      <w:r w:rsidRPr="00CF465B">
        <w:rPr>
          <w:rFonts w:cs="Times New Roman"/>
        </w:rPr>
        <w:t>Vandermonde</w:t>
      </w:r>
      <w:r w:rsidRPr="00CF465B">
        <w:rPr>
          <w:rFonts w:cs="Times New Roman"/>
        </w:rPr>
        <w:t>行列式变化，在此不做详细叙述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前面的</w:t>
      </w:r>
      <w:r w:rsidRPr="00CF465B">
        <w:rPr>
          <w:rFonts w:cs="Times New Roman"/>
          <w:position w:val="-12"/>
        </w:rPr>
        <w:object w:dxaOrig="1098" w:dyaOrig="541" w14:anchorId="4DE7ABE3">
          <v:shape id="_x0000_i1724" type="#_x0000_t75" style="width:55pt;height:27pt" o:ole="">
            <v:imagedata r:id="rId1240" o:title=""/>
          </v:shape>
          <o:OLEObject Type="Embed" ProgID="Equation.AxMath" ShapeID="_x0000_i1724" DrawAspect="Content" ObjectID="_1728673716" r:id="rId1241"/>
        </w:object>
      </w:r>
      <w:r w:rsidRPr="00CF465B">
        <w:rPr>
          <w:rFonts w:cs="Times New Roman"/>
        </w:rPr>
        <w:t>是逆序数的影响</w:t>
      </w:r>
      <w:r w:rsidRPr="00CF465B">
        <w:rPr>
          <w:rFonts w:cs="Times New Roman"/>
        </w:rPr>
        <w:t>.</w:t>
      </w:r>
      <w:r w:rsidR="00413C5C" w:rsidRPr="00CF465B">
        <w:rPr>
          <w:rFonts w:cs="Times New Roman"/>
        </w:rPr>
        <w:t>将该行列式变换为正规</w:t>
      </w:r>
      <w:r w:rsidR="00413C5C" w:rsidRPr="00CF465B">
        <w:rPr>
          <w:rFonts w:cs="Times New Roman"/>
        </w:rPr>
        <w:t>Vandermonde</w:t>
      </w:r>
      <w:r w:rsidR="00413C5C" w:rsidRPr="00CF465B">
        <w:rPr>
          <w:rFonts w:cs="Times New Roman"/>
        </w:rPr>
        <w:t>行列式需要进行交换行</w:t>
      </w:r>
      <w:r w:rsidR="00413C5C" w:rsidRPr="00CF465B">
        <w:rPr>
          <w:rFonts w:cs="Times New Roman"/>
          <w:position w:val="-26"/>
        </w:rPr>
        <w:object w:dxaOrig="1017" w:dyaOrig="668" w14:anchorId="1A7F1680">
          <v:shape id="_x0000_i1725" type="#_x0000_t75" style="width:51pt;height:33.5pt" o:ole="">
            <v:imagedata r:id="rId1242" o:title=""/>
          </v:shape>
          <o:OLEObject Type="Embed" ProgID="Equation.AxMath" ShapeID="_x0000_i1725" DrawAspect="Content" ObjectID="_1728673717" r:id="rId1243"/>
        </w:object>
      </w:r>
      <w:r w:rsidR="00413C5C" w:rsidRPr="00CF465B">
        <w:rPr>
          <w:rFonts w:cs="Times New Roman"/>
        </w:rPr>
        <w:t>次，故需要乘以系数</w:t>
      </w:r>
      <w:r w:rsidR="00413C5C" w:rsidRPr="00CF465B">
        <w:rPr>
          <w:rFonts w:cs="Times New Roman"/>
          <w:position w:val="-12"/>
        </w:rPr>
        <w:object w:dxaOrig="1098" w:dyaOrig="541" w14:anchorId="3F8B37C9">
          <v:shape id="_x0000_i1726" type="#_x0000_t75" style="width:55pt;height:27pt" o:ole="">
            <v:imagedata r:id="rId1240" o:title=""/>
          </v:shape>
          <o:OLEObject Type="Embed" ProgID="Equation.AxMath" ShapeID="_x0000_i1726" DrawAspect="Content" ObjectID="_1728673718" r:id="rId1244"/>
        </w:object>
      </w:r>
      <w:r w:rsidR="00413C5C" w:rsidRPr="00CF465B">
        <w:rPr>
          <w:rFonts w:cs="Times New Roman"/>
        </w:rPr>
        <w:t>，而后面的阶乘就是简单的</w:t>
      </w:r>
      <w:r w:rsidR="00413C5C" w:rsidRPr="00CF465B">
        <w:rPr>
          <w:rFonts w:cs="Times New Roman"/>
        </w:rPr>
        <w:t>Vandermonde</w:t>
      </w:r>
      <w:r w:rsidR="00413C5C" w:rsidRPr="00CF465B">
        <w:rPr>
          <w:rFonts w:cs="Times New Roman"/>
        </w:rPr>
        <w:t>行列式计算结果</w:t>
      </w:r>
      <w:r w:rsidR="00413C5C" w:rsidRPr="00CF465B">
        <w:rPr>
          <w:rFonts w:cs="Times New Roman"/>
        </w:rPr>
        <w:t>.</w:t>
      </w:r>
    </w:p>
    <w:p w14:paraId="3C223B0E" w14:textId="4E03DDA2" w:rsidR="00FE4AAB" w:rsidRPr="00CF465B" w:rsidRDefault="001B135D" w:rsidP="009B0BA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4</w:t>
      </w:r>
      <w:r w:rsidRPr="00CF465B">
        <w:rPr>
          <w:rFonts w:cs="Times New Roman"/>
        </w:rPr>
        <w:t>）</w:t>
      </w:r>
      <w:r w:rsidR="00D07ED5" w:rsidRPr="00CF465B">
        <w:rPr>
          <w:rFonts w:cs="Times New Roman"/>
        </w:rPr>
        <w:t>考虑列变换，容易知道</w:t>
      </w:r>
    </w:p>
    <w:p w14:paraId="35851781" w14:textId="6B66B989" w:rsidR="001B135D" w:rsidRPr="00CF465B" w:rsidRDefault="00FE4AAB" w:rsidP="00FE4AAB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99"/>
        </w:rPr>
        <w:object w:dxaOrig="6828" w:dyaOrig="2131" w14:anchorId="788F90FC">
          <v:shape id="_x0000_i1727" type="#_x0000_t75" style="width:341pt;height:106.5pt" o:ole="">
            <v:imagedata r:id="rId1245" o:title=""/>
          </v:shape>
          <o:OLEObject Type="Embed" ProgID="Equation.AxMath" ShapeID="_x0000_i1727" DrawAspect="Content" ObjectID="_1728673719" r:id="rId1246"/>
        </w:object>
      </w:r>
    </w:p>
    <w:p w14:paraId="5EE8A598" w14:textId="62DE1072" w:rsidR="005B02CE" w:rsidRPr="00CF465B" w:rsidRDefault="005B02CE" w:rsidP="005B02C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56</w:t>
      </w:r>
      <w:r w:rsidRPr="00CF465B">
        <w:rPr>
          <w:rFonts w:cs="Times New Roman"/>
        </w:rPr>
        <w:t>】</w:t>
      </w:r>
      <w:r w:rsidR="00D17143" w:rsidRPr="00CF465B">
        <w:rPr>
          <w:rFonts w:cs="Times New Roman"/>
        </w:rPr>
        <w:t>利用矩阵的分块技巧，求以下矩阵的逆矩阵：</w:t>
      </w:r>
    </w:p>
    <w:p w14:paraId="7C29C731" w14:textId="449D2438" w:rsidR="00E93126" w:rsidRPr="00CF465B" w:rsidRDefault="00144996" w:rsidP="005B02CE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95"/>
        </w:rPr>
        <w:object w:dxaOrig="2657" w:dyaOrig="2050" w14:anchorId="6B52964C">
          <v:shape id="_x0000_i1728" type="#_x0000_t75" style="width:133pt;height:102.5pt" o:ole="">
            <v:imagedata r:id="rId1247" o:title=""/>
          </v:shape>
          <o:OLEObject Type="Embed" ProgID="Equation.AxMath" ShapeID="_x0000_i1728" DrawAspect="Content" ObjectID="_1728673720" r:id="rId1248"/>
        </w:object>
      </w:r>
      <w:r w:rsidRPr="00CF465B">
        <w:rPr>
          <w:rFonts w:cs="Times New Roman"/>
        </w:rPr>
        <w:t>，其中</w:t>
      </w:r>
      <w:r w:rsidRPr="00CF465B">
        <w:rPr>
          <w:rFonts w:cs="Times New Roman"/>
          <w:position w:val="-12"/>
        </w:rPr>
        <w:object w:dxaOrig="1219" w:dyaOrig="359" w14:anchorId="30083457">
          <v:shape id="_x0000_i1729" type="#_x0000_t75" style="width:61pt;height:18.5pt" o:ole="">
            <v:imagedata r:id="rId1249" o:title=""/>
          </v:shape>
          <o:OLEObject Type="Embed" ProgID="Equation.AxMath" ShapeID="_x0000_i1729" DrawAspect="Content" ObjectID="_1728673721" r:id="rId1250"/>
        </w:object>
      </w:r>
      <w:r w:rsidRPr="00CF465B">
        <w:rPr>
          <w:rFonts w:cs="Times New Roman"/>
        </w:rPr>
        <w:t>为非零常数</w:t>
      </w:r>
      <w:r w:rsidRPr="00CF465B">
        <w:rPr>
          <w:rFonts w:cs="Times New Roman"/>
        </w:rPr>
        <w:t>.</w:t>
      </w:r>
    </w:p>
    <w:p w14:paraId="7D8F11EF" w14:textId="564BFBCC" w:rsidR="00144996" w:rsidRPr="00CF465B" w:rsidRDefault="00144996" w:rsidP="00BD65B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29"/>
        </w:rPr>
        <w:object w:dxaOrig="1050" w:dyaOrig="709" w14:anchorId="37FC437D">
          <v:shape id="_x0000_i1730" type="#_x0000_t75" style="width:52.5pt;height:35.5pt" o:ole="">
            <v:imagedata r:id="rId1251" o:title=""/>
          </v:shape>
          <o:OLEObject Type="Embed" ProgID="Equation.AxMath" ShapeID="_x0000_i1730" DrawAspect="Content" ObjectID="_1728673722" r:id="rId1252"/>
        </w:object>
      </w:r>
      <w:r w:rsidRPr="00CF465B">
        <w:rPr>
          <w:rFonts w:cs="Times New Roman"/>
        </w:rPr>
        <w:t>，其中</w:t>
      </w:r>
      <w:r w:rsidRPr="00CF465B">
        <w:rPr>
          <w:rFonts w:cs="Times New Roman"/>
          <w:position w:val="-62"/>
        </w:rPr>
        <w:object w:dxaOrig="5035" w:dyaOrig="1378" w14:anchorId="0D639289">
          <v:shape id="_x0000_i1731" type="#_x0000_t75" style="width:252pt;height:69pt" o:ole="">
            <v:imagedata r:id="rId1253" o:title=""/>
          </v:shape>
          <o:OLEObject Type="Embed" ProgID="Equation.AxMath" ShapeID="_x0000_i1731" DrawAspect="Content" ObjectID="_1728673723" r:id="rId1254"/>
        </w:object>
      </w:r>
    </w:p>
    <w:p w14:paraId="3C07AE81" w14:textId="6DC23747" w:rsidR="00BD65B9" w:rsidRPr="00CF465B" w:rsidRDefault="0076364A" w:rsidP="00BD65B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="00BD65B9" w:rsidRPr="00CF465B">
        <w:rPr>
          <w:rFonts w:cs="Times New Roman"/>
          <w:position w:val="-12"/>
        </w:rPr>
        <w:object w:dxaOrig="1297" w:dyaOrig="359" w14:anchorId="065D2712">
          <v:shape id="_x0000_i1732" type="#_x0000_t75" style="width:65pt;height:18.5pt" o:ole="">
            <v:imagedata r:id="rId1255" o:title=""/>
          </v:shape>
          <o:OLEObject Type="Embed" ProgID="Equation.AxMath" ShapeID="_x0000_i1732" DrawAspect="Content" ObjectID="_1728673724" r:id="rId1256"/>
        </w:object>
      </w:r>
      <w:r w:rsidR="00BD65B9" w:rsidRPr="00CF465B">
        <w:rPr>
          <w:rFonts w:cs="Times New Roman"/>
        </w:rPr>
        <w:t>为非零常数</w:t>
      </w:r>
      <w:r w:rsidRPr="00CF465B">
        <w:rPr>
          <w:rFonts w:cs="Times New Roman"/>
        </w:rPr>
        <w:t>）</w:t>
      </w:r>
      <w:r w:rsidRPr="00CF465B">
        <w:rPr>
          <w:rFonts w:cs="Times New Roman"/>
        </w:rPr>
        <w:t>.</w:t>
      </w:r>
    </w:p>
    <w:p w14:paraId="1A41D897" w14:textId="274760F0" w:rsidR="00144996" w:rsidRPr="00CF465B" w:rsidRDefault="00144996" w:rsidP="00144996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  <w:r w:rsidR="00095B98" w:rsidRPr="00CF465B">
        <w:rPr>
          <w:rFonts w:cs="Times New Roman"/>
        </w:rPr>
        <w:t>（</w:t>
      </w:r>
      <w:r w:rsidR="00095B98" w:rsidRPr="00CF465B">
        <w:rPr>
          <w:rFonts w:cs="Times New Roman"/>
        </w:rPr>
        <w:t>1</w:t>
      </w:r>
      <w:r w:rsidR="00095B98" w:rsidRPr="00CF465B">
        <w:rPr>
          <w:rFonts w:cs="Times New Roman"/>
        </w:rPr>
        <w:t>）我们进行如下分块</w:t>
      </w:r>
    </w:p>
    <w:p w14:paraId="785E91C7" w14:textId="7C90CBB5" w:rsidR="00095B98" w:rsidRPr="00CF465B" w:rsidRDefault="00095B98" w:rsidP="00095B98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95"/>
        </w:rPr>
        <w:object w:dxaOrig="3952" w:dyaOrig="2050" w14:anchorId="5872BBC1">
          <v:shape id="_x0000_i1733" type="#_x0000_t75" style="width:197pt;height:102.5pt" o:ole="">
            <v:imagedata r:id="rId1257" o:title=""/>
          </v:shape>
          <o:OLEObject Type="Embed" ProgID="Equation.AxMath" ShapeID="_x0000_i1733" DrawAspect="Content" ObjectID="_1728673725" r:id="rId1258"/>
        </w:object>
      </w:r>
    </w:p>
    <w:p w14:paraId="4142857B" w14:textId="593E8D52" w:rsidR="00095B98" w:rsidRPr="00CF465B" w:rsidRDefault="00095B98" w:rsidP="00095B98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设可逆矩阵为</w:t>
      </w:r>
      <w:r w:rsidR="0028765B" w:rsidRPr="00CF465B">
        <w:rPr>
          <w:rFonts w:cs="Times New Roman"/>
          <w:position w:val="-29"/>
        </w:rPr>
        <w:object w:dxaOrig="1236" w:dyaOrig="709" w14:anchorId="34974D32">
          <v:shape id="_x0000_i1734" type="#_x0000_t75" style="width:62pt;height:35.5pt" o:ole="">
            <v:imagedata r:id="rId1259" o:title=""/>
          </v:shape>
          <o:OLEObject Type="Embed" ProgID="Equation.AxMath" ShapeID="_x0000_i1734" DrawAspect="Content" ObjectID="_1728673726" r:id="rId1260"/>
        </w:object>
      </w:r>
      <w:r w:rsidRPr="00CF465B">
        <w:rPr>
          <w:rFonts w:cs="Times New Roman"/>
        </w:rPr>
        <w:t>，故我们有</w:t>
      </w:r>
    </w:p>
    <w:p w14:paraId="17DB9882" w14:textId="2058C345" w:rsidR="00095B98" w:rsidRPr="00CF465B" w:rsidRDefault="0028765B" w:rsidP="00095B98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29"/>
        </w:rPr>
        <w:object w:dxaOrig="4330" w:dyaOrig="712" w14:anchorId="2C14239E">
          <v:shape id="_x0000_i1735" type="#_x0000_t75" style="width:216.5pt;height:35.5pt" o:ole="">
            <v:imagedata r:id="rId1261" o:title=""/>
          </v:shape>
          <o:OLEObject Type="Embed" ProgID="Equation.AxMath" ShapeID="_x0000_i1735" DrawAspect="Content" ObjectID="_1728673727" r:id="rId1262"/>
        </w:object>
      </w:r>
    </w:p>
    <w:p w14:paraId="3FCC00F1" w14:textId="0F3F840E" w:rsidR="00095B98" w:rsidRPr="00CF465B" w:rsidRDefault="00095B98" w:rsidP="00095B98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容易知道</w:t>
      </w:r>
      <w:r w:rsidR="0028765B" w:rsidRPr="00CF465B">
        <w:rPr>
          <w:rFonts w:cs="Times New Roman"/>
          <w:position w:val="-106"/>
        </w:rPr>
        <w:object w:dxaOrig="6782" w:dyaOrig="2269" w14:anchorId="73395AE9">
          <v:shape id="_x0000_i1736" type="#_x0000_t75" style="width:339pt;height:113pt" o:ole="">
            <v:imagedata r:id="rId1263" o:title=""/>
          </v:shape>
          <o:OLEObject Type="Embed" ProgID="Equation.AxMath" ShapeID="_x0000_i1736" DrawAspect="Content" ObjectID="_1728673728" r:id="rId1264"/>
        </w:object>
      </w:r>
      <w:r w:rsidR="0028765B" w:rsidRPr="00CF465B">
        <w:rPr>
          <w:rFonts w:cs="Times New Roman"/>
        </w:rPr>
        <w:t>.</w:t>
      </w:r>
    </w:p>
    <w:p w14:paraId="12B9C2BD" w14:textId="4FCF33A2" w:rsidR="0028765B" w:rsidRPr="00CF465B" w:rsidRDefault="0028765B" w:rsidP="00095B98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故有逆矩阵为</w:t>
      </w:r>
    </w:p>
    <w:p w14:paraId="5AFCA212" w14:textId="56772E8E" w:rsidR="0028765B" w:rsidRPr="00CF465B" w:rsidRDefault="0028765B" w:rsidP="0028765B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37"/>
        </w:rPr>
        <w:object w:dxaOrig="2282" w:dyaOrig="2903" w14:anchorId="00064665">
          <v:shape id="_x0000_i1737" type="#_x0000_t75" style="width:114pt;height:145pt" o:ole="">
            <v:imagedata r:id="rId1265" o:title=""/>
          </v:shape>
          <o:OLEObject Type="Embed" ProgID="Equation.AxMath" ShapeID="_x0000_i1737" DrawAspect="Content" ObjectID="_1728673729" r:id="rId1266"/>
        </w:object>
      </w:r>
    </w:p>
    <w:p w14:paraId="5B2E3E84" w14:textId="2651D97D" w:rsidR="00E758AC" w:rsidRPr="00CF465B" w:rsidRDefault="0033541B" w:rsidP="00E758A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="00E758AC" w:rsidRPr="00CF465B">
        <w:rPr>
          <w:rFonts w:cs="Times New Roman"/>
          <w:position w:val="-29"/>
        </w:rPr>
        <w:object w:dxaOrig="1050" w:dyaOrig="709" w14:anchorId="5B6C561A">
          <v:shape id="_x0000_i1738" type="#_x0000_t75" style="width:52.5pt;height:35.5pt" o:ole="">
            <v:imagedata r:id="rId1251" o:title=""/>
          </v:shape>
          <o:OLEObject Type="Embed" ProgID="Equation.AxMath" ShapeID="_x0000_i1738" DrawAspect="Content" ObjectID="_1728673730" r:id="rId1267"/>
        </w:object>
      </w:r>
      <w:r w:rsidR="00E758AC" w:rsidRPr="00CF465B">
        <w:rPr>
          <w:rFonts w:cs="Times New Roman"/>
        </w:rPr>
        <w:t>，设可逆矩阵为</w:t>
      </w:r>
      <w:r w:rsidR="00E758AC" w:rsidRPr="00CF465B">
        <w:rPr>
          <w:rFonts w:cs="Times New Roman"/>
          <w:position w:val="-29"/>
        </w:rPr>
        <w:object w:dxaOrig="1236" w:dyaOrig="709" w14:anchorId="35D583CE">
          <v:shape id="_x0000_i1739" type="#_x0000_t75" style="width:62pt;height:35.5pt" o:ole="">
            <v:imagedata r:id="rId1259" o:title=""/>
          </v:shape>
          <o:OLEObject Type="Embed" ProgID="Equation.AxMath" ShapeID="_x0000_i1739" DrawAspect="Content" ObjectID="_1728673731" r:id="rId1268"/>
        </w:object>
      </w:r>
      <w:r w:rsidR="00E758AC" w:rsidRPr="00CF465B">
        <w:rPr>
          <w:rFonts w:cs="Times New Roman"/>
        </w:rPr>
        <w:t>，故我们有</w:t>
      </w:r>
    </w:p>
    <w:p w14:paraId="3F2BD8EF" w14:textId="3F7794C4" w:rsidR="0028765B" w:rsidRPr="00CF465B" w:rsidRDefault="00E758AC" w:rsidP="00E758AC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29"/>
        </w:rPr>
        <w:object w:dxaOrig="4280" w:dyaOrig="709" w14:anchorId="79B495C8">
          <v:shape id="_x0000_i1740" type="#_x0000_t75" style="width:214pt;height:35.5pt" o:ole="">
            <v:imagedata r:id="rId1269" o:title=""/>
          </v:shape>
          <o:OLEObject Type="Embed" ProgID="Equation.AxMath" ShapeID="_x0000_i1740" DrawAspect="Content" ObjectID="_1728673732" r:id="rId1270"/>
        </w:object>
      </w:r>
    </w:p>
    <w:p w14:paraId="2C47447A" w14:textId="77777777" w:rsidR="00E758AC" w:rsidRPr="00CF465B" w:rsidRDefault="00E758AC" w:rsidP="00E758A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需要满足</w:t>
      </w:r>
    </w:p>
    <w:p w14:paraId="6992F207" w14:textId="1438F558" w:rsidR="00E758AC" w:rsidRPr="00CF465B" w:rsidRDefault="00E758AC" w:rsidP="00E758AC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220"/>
        </w:rPr>
        <w:object w:dxaOrig="4687" w:dyaOrig="4588" w14:anchorId="0EDECF56">
          <v:shape id="_x0000_i1741" type="#_x0000_t75" style="width:235pt;height:229.5pt" o:ole="">
            <v:imagedata r:id="rId1271" o:title=""/>
          </v:shape>
          <o:OLEObject Type="Embed" ProgID="Equation.AxMath" ShapeID="_x0000_i1741" DrawAspect="Content" ObjectID="_1728673733" r:id="rId1272"/>
        </w:object>
      </w:r>
    </w:p>
    <w:p w14:paraId="3218ABD7" w14:textId="77777777" w:rsidR="00E758AC" w:rsidRPr="00CF465B" w:rsidRDefault="00E758AC" w:rsidP="00E758A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故有逆矩阵为</w:t>
      </w:r>
    </w:p>
    <w:p w14:paraId="7785154B" w14:textId="2C72DDAE" w:rsidR="00E758AC" w:rsidRPr="00CF465B" w:rsidRDefault="00BD65B9" w:rsidP="00E758AC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54"/>
        </w:rPr>
        <w:object w:dxaOrig="2971" w:dyaOrig="3236" w14:anchorId="1E01474A">
          <v:shape id="_x0000_i1742" type="#_x0000_t75" style="width:148.5pt;height:162pt" o:ole="">
            <v:imagedata r:id="rId1273" o:title=""/>
          </v:shape>
          <o:OLEObject Type="Embed" ProgID="Equation.AxMath" ShapeID="_x0000_i1742" DrawAspect="Content" ObjectID="_1728673734" r:id="rId1274"/>
        </w:object>
      </w:r>
    </w:p>
    <w:p w14:paraId="6828EC29" w14:textId="5D37FF31" w:rsidR="00E758AC" w:rsidRPr="00CF465B" w:rsidRDefault="003D3690" w:rsidP="00E758A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57</w:t>
      </w:r>
      <w:r w:rsidRPr="00CF465B">
        <w:rPr>
          <w:rFonts w:cs="Times New Roman"/>
        </w:rPr>
        <w:t>】</w:t>
      </w:r>
      <w:r w:rsidR="008E3ECD" w:rsidRPr="00CF465B">
        <w:rPr>
          <w:rFonts w:cs="Times New Roman"/>
        </w:rPr>
        <w:t>（</w:t>
      </w:r>
      <w:r w:rsidR="008E3ECD" w:rsidRPr="00CF465B">
        <w:rPr>
          <w:rFonts w:cs="Times New Roman"/>
        </w:rPr>
        <w:t>Sherman-Morrison</w:t>
      </w:r>
      <w:r w:rsidR="008E3ECD" w:rsidRPr="00CF465B">
        <w:rPr>
          <w:rFonts w:cs="Times New Roman"/>
        </w:rPr>
        <w:t>公式）</w:t>
      </w:r>
      <w:r w:rsidRPr="00CF465B">
        <w:rPr>
          <w:rFonts w:cs="Times New Roman"/>
        </w:rPr>
        <w:t>设</w:t>
      </w:r>
      <w:r w:rsidRPr="00CF465B">
        <w:rPr>
          <w:rFonts w:cs="Times New Roman"/>
          <w:position w:val="-11"/>
        </w:rPr>
        <w:object w:dxaOrig="256" w:dyaOrig="356" w14:anchorId="7DB8B135">
          <v:shape id="_x0000_i1743" type="#_x0000_t75" style="width:13pt;height:17.5pt" o:ole="">
            <v:imagedata r:id="rId54" o:title=""/>
          </v:shape>
          <o:OLEObject Type="Embed" ProgID="Equation.AxMath" ShapeID="_x0000_i1743" DrawAspect="Content" ObjectID="_1728673735" r:id="rId1275"/>
        </w:object>
      </w:r>
      <w:r w:rsidRPr="00CF465B">
        <w:rPr>
          <w:rFonts w:cs="Times New Roman"/>
        </w:rPr>
        <w:t>为可逆矩阵，</w:t>
      </w:r>
      <w:r w:rsidRPr="00CF465B">
        <w:rPr>
          <w:rFonts w:cs="Times New Roman"/>
          <w:position w:val="-11"/>
        </w:rPr>
        <w:object w:dxaOrig="565" w:dyaOrig="356" w14:anchorId="78A754D6">
          <v:shape id="_x0000_i1744" type="#_x0000_t75" style="width:28.5pt;height:17.5pt" o:ole="">
            <v:imagedata r:id="rId22" o:title=""/>
          </v:shape>
          <o:OLEObject Type="Embed" ProgID="Equation.AxMath" ShapeID="_x0000_i1744" DrawAspect="Content" ObjectID="_1728673736" r:id="rId1276"/>
        </w:object>
      </w:r>
      <w:r w:rsidRPr="00CF465B">
        <w:rPr>
          <w:rFonts w:cs="Times New Roman"/>
        </w:rPr>
        <w:t>为</w:t>
      </w:r>
      <w:r w:rsidRPr="00CF465B">
        <w:rPr>
          <w:rFonts w:cs="Times New Roman"/>
          <w:position w:val="-11"/>
        </w:rPr>
        <w:object w:dxaOrig="560" w:dyaOrig="356" w14:anchorId="44856C6A">
          <v:shape id="_x0000_i1745" type="#_x0000_t75" style="width:28pt;height:17.5pt" o:ole="">
            <v:imagedata r:id="rId237" o:title=""/>
          </v:shape>
          <o:OLEObject Type="Embed" ProgID="Equation.AxMath" ShapeID="_x0000_i1745" DrawAspect="Content" ObjectID="_1728673737" r:id="rId1277"/>
        </w:object>
      </w:r>
      <w:r w:rsidRPr="00CF465B">
        <w:rPr>
          <w:rFonts w:cs="Times New Roman"/>
        </w:rPr>
        <w:t>矩阵，且</w:t>
      </w:r>
      <w:r w:rsidRPr="00CF465B">
        <w:rPr>
          <w:rFonts w:cs="Times New Roman"/>
          <w:position w:val="-12"/>
        </w:rPr>
        <w:object w:dxaOrig="1606" w:dyaOrig="364" w14:anchorId="1551BA63">
          <v:shape id="_x0000_i1746" type="#_x0000_t75" style="width:80.5pt;height:17.5pt" o:ole="">
            <v:imagedata r:id="rId1278" o:title=""/>
          </v:shape>
          <o:OLEObject Type="Embed" ProgID="Equation.AxMath" ShapeID="_x0000_i1746" DrawAspect="Content" ObjectID="_1728673738" r:id="rId1279"/>
        </w:object>
      </w:r>
      <w:r w:rsidRPr="00CF465B">
        <w:rPr>
          <w:rFonts w:cs="Times New Roman"/>
        </w:rPr>
        <w:t>，证明：</w:t>
      </w:r>
    </w:p>
    <w:p w14:paraId="64B93D10" w14:textId="574FBB3E" w:rsidR="003D3690" w:rsidRPr="00CF465B" w:rsidRDefault="003D3690" w:rsidP="003D3690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1"/>
        </w:rPr>
        <w:object w:dxaOrig="1099" w:dyaOrig="359" w14:anchorId="27B1776F">
          <v:shape id="_x0000_i1747" type="#_x0000_t75" style="width:55pt;height:18.5pt" o:ole="">
            <v:imagedata r:id="rId1280" o:title=""/>
          </v:shape>
          <o:OLEObject Type="Embed" ProgID="Equation.AxMath" ShapeID="_x0000_i1747" DrawAspect="Content" ObjectID="_1728673739" r:id="rId1281"/>
        </w:object>
      </w:r>
    </w:p>
    <w:p w14:paraId="28CF20B4" w14:textId="66847300" w:rsidR="003D3690" w:rsidRPr="00CF465B" w:rsidRDefault="003D3690" w:rsidP="003D3690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可逆，且</w:t>
      </w:r>
      <w:r w:rsidR="008E3ECD" w:rsidRPr="00CF465B">
        <w:rPr>
          <w:rFonts w:cs="Times New Roman"/>
          <w:position w:val="-26"/>
        </w:rPr>
        <w:object w:dxaOrig="3920" w:dyaOrig="659" w14:anchorId="335E8DB0">
          <v:shape id="_x0000_i1748" type="#_x0000_t75" style="width:196pt;height:33pt" o:ole="">
            <v:imagedata r:id="rId1282" o:title=""/>
          </v:shape>
          <o:OLEObject Type="Embed" ProgID="Equation.AxMath" ShapeID="_x0000_i1748" DrawAspect="Content" ObjectID="_1728673740" r:id="rId1283"/>
        </w:object>
      </w:r>
      <w:r w:rsidRPr="00CF465B">
        <w:rPr>
          <w:rFonts w:cs="Times New Roman"/>
        </w:rPr>
        <w:t>.</w:t>
      </w:r>
    </w:p>
    <w:p w14:paraId="534F99EA" w14:textId="5559673A" w:rsidR="0075125B" w:rsidRPr="00CF465B" w:rsidRDefault="0075125B" w:rsidP="003D3690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  <w:r w:rsidR="008E3ECD" w:rsidRPr="00CF465B">
        <w:rPr>
          <w:rFonts w:cs="Times New Roman"/>
        </w:rPr>
        <w:t>当</w:t>
      </w:r>
      <w:r w:rsidR="008E3ECD" w:rsidRPr="00CF465B">
        <w:rPr>
          <w:rFonts w:cs="Times New Roman"/>
          <w:position w:val="-12"/>
        </w:rPr>
        <w:object w:dxaOrig="1606" w:dyaOrig="364" w14:anchorId="46BCBB10">
          <v:shape id="_x0000_i1749" type="#_x0000_t75" style="width:80.5pt;height:17.5pt" o:ole="">
            <v:imagedata r:id="rId1278" o:title=""/>
          </v:shape>
          <o:OLEObject Type="Embed" ProgID="Equation.AxMath" ShapeID="_x0000_i1749" DrawAspect="Content" ObjectID="_1728673741" r:id="rId1284"/>
        </w:object>
      </w:r>
      <w:r w:rsidR="008E3ECD" w:rsidRPr="00CF465B">
        <w:rPr>
          <w:rFonts w:cs="Times New Roman"/>
        </w:rPr>
        <w:t>时，我们有</w:t>
      </w:r>
    </w:p>
    <w:p w14:paraId="61D9F9F4" w14:textId="1288798C" w:rsidR="008E3ECD" w:rsidRPr="00CF465B" w:rsidRDefault="00A05054" w:rsidP="00A05054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53"/>
        </w:rPr>
        <w:object w:dxaOrig="6249" w:dyaOrig="3221" w14:anchorId="3306E89E">
          <v:shape id="_x0000_i1750" type="#_x0000_t75" style="width:312.5pt;height:161pt" o:ole="">
            <v:imagedata r:id="rId1285" o:title=""/>
          </v:shape>
          <o:OLEObject Type="Embed" ProgID="Equation.AxMath" ShapeID="_x0000_i1750" DrawAspect="Content" ObjectID="_1728673742" r:id="rId1286"/>
        </w:object>
      </w:r>
    </w:p>
    <w:p w14:paraId="38666C05" w14:textId="5DDEE759" w:rsidR="00A05054" w:rsidRPr="00CF465B" w:rsidRDefault="00A05054" w:rsidP="00A0505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同理我们可以证明</w:t>
      </w:r>
      <w:r w:rsidRPr="00CF465B">
        <w:rPr>
          <w:rFonts w:cs="Times New Roman"/>
          <w:position w:val="-27"/>
        </w:rPr>
        <w:object w:dxaOrig="4182" w:dyaOrig="674" w14:anchorId="7255D3C7">
          <v:shape id="_x0000_i1751" type="#_x0000_t75" style="width:209pt;height:33.5pt" o:ole="">
            <v:imagedata r:id="rId1287" o:title=""/>
          </v:shape>
          <o:OLEObject Type="Embed" ProgID="Equation.AxMath" ShapeID="_x0000_i1751" DrawAspect="Content" ObjectID="_1728673743" r:id="rId1288"/>
        </w:object>
      </w:r>
      <w:r w:rsidRPr="00CF465B">
        <w:rPr>
          <w:rFonts w:cs="Times New Roman"/>
        </w:rPr>
        <w:t>.</w:t>
      </w:r>
      <w:r w:rsidR="00A717B9" w:rsidRPr="00CF465B">
        <w:rPr>
          <w:rFonts w:cs="Times New Roman"/>
        </w:rPr>
        <w:t>命题得证！</w:t>
      </w:r>
    </w:p>
    <w:p w14:paraId="4B5E3A0B" w14:textId="6D9AB856" w:rsidR="00A717B9" w:rsidRPr="00CF465B" w:rsidRDefault="005E7A54" w:rsidP="00A0505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58</w:t>
      </w:r>
      <w:r w:rsidRPr="00CF465B">
        <w:rPr>
          <w:rFonts w:cs="Times New Roman"/>
        </w:rPr>
        <w:t>】设</w:t>
      </w:r>
      <w:r w:rsidRPr="00CF465B">
        <w:rPr>
          <w:rFonts w:cs="Times New Roman"/>
          <w:position w:val="-11"/>
        </w:rPr>
        <w:object w:dxaOrig="256" w:dyaOrig="356" w14:anchorId="58A677F2">
          <v:shape id="_x0000_i1752" type="#_x0000_t75" style="width:13pt;height:17.5pt" o:ole="">
            <v:imagedata r:id="rId54" o:title=""/>
          </v:shape>
          <o:OLEObject Type="Embed" ProgID="Equation.AxMath" ShapeID="_x0000_i1752" DrawAspect="Content" ObjectID="_1728673744" r:id="rId1289"/>
        </w:object>
      </w:r>
      <w:r w:rsidRPr="00CF465B">
        <w:rPr>
          <w:rFonts w:cs="Times New Roman"/>
        </w:rPr>
        <w:t>和</w:t>
      </w:r>
      <w:r w:rsidRPr="00CF465B">
        <w:rPr>
          <w:rFonts w:cs="Times New Roman"/>
          <w:position w:val="-11"/>
        </w:rPr>
        <w:object w:dxaOrig="265" w:dyaOrig="356" w14:anchorId="72BCAAEB">
          <v:shape id="_x0000_i1753" type="#_x0000_t75" style="width:13.5pt;height:17.5pt" o:ole="">
            <v:imagedata r:id="rId283" o:title=""/>
          </v:shape>
          <o:OLEObject Type="Embed" ProgID="Equation.AxMath" ShapeID="_x0000_i1753" DrawAspect="Content" ObjectID="_1728673745" r:id="rId1290"/>
        </w:object>
      </w:r>
      <w:r w:rsidRPr="00CF465B">
        <w:rPr>
          <w:rFonts w:cs="Times New Roman"/>
        </w:rPr>
        <w:t>为</w:t>
      </w:r>
      <w:r w:rsidRPr="00CF465B">
        <w:rPr>
          <w:rFonts w:cs="Times New Roman"/>
          <w:position w:val="-11"/>
        </w:rPr>
        <w:object w:dxaOrig="198" w:dyaOrig="356" w14:anchorId="5FBAFF78">
          <v:shape id="_x0000_i1754" type="#_x0000_t75" style="width:10pt;height:17.5pt" o:ole="">
            <v:imagedata r:id="rId235" o:title=""/>
          </v:shape>
          <o:OLEObject Type="Embed" ProgID="Equation.AxMath" ShapeID="_x0000_i1754" DrawAspect="Content" ObjectID="_1728673746" r:id="rId1291"/>
        </w:object>
      </w:r>
      <w:r w:rsidRPr="00CF465B">
        <w:rPr>
          <w:rFonts w:cs="Times New Roman"/>
        </w:rPr>
        <w:t>阶可逆矩阵，证明：</w:t>
      </w:r>
      <w:r w:rsidRPr="00CF465B">
        <w:rPr>
          <w:rFonts w:cs="Times New Roman"/>
          <w:position w:val="-12"/>
        </w:rPr>
        <w:object w:dxaOrig="1639" w:dyaOrig="370" w14:anchorId="481DD6F3">
          <v:shape id="_x0000_i1755" type="#_x0000_t75" style="width:82pt;height:18pt" o:ole="">
            <v:imagedata r:id="rId1292" o:title=""/>
          </v:shape>
          <o:OLEObject Type="Embed" ProgID="Equation.AxMath" ShapeID="_x0000_i1755" DrawAspect="Content" ObjectID="_1728673747" r:id="rId1293"/>
        </w:object>
      </w:r>
      <w:r w:rsidRPr="00CF465B">
        <w:rPr>
          <w:rFonts w:cs="Times New Roman"/>
        </w:rPr>
        <w:t>.</w:t>
      </w:r>
    </w:p>
    <w:p w14:paraId="639EBF1D" w14:textId="5155448D" w:rsidR="005E7A54" w:rsidRPr="00CF465B" w:rsidRDefault="005E7A54" w:rsidP="00A0505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因为</w:t>
      </w:r>
      <w:r w:rsidRPr="00CF465B">
        <w:rPr>
          <w:rFonts w:cs="Times New Roman"/>
          <w:position w:val="-11"/>
        </w:rPr>
        <w:object w:dxaOrig="256" w:dyaOrig="356" w14:anchorId="306F70C4">
          <v:shape id="_x0000_i1756" type="#_x0000_t75" style="width:13pt;height:17.5pt" o:ole="">
            <v:imagedata r:id="rId54" o:title=""/>
          </v:shape>
          <o:OLEObject Type="Embed" ProgID="Equation.AxMath" ShapeID="_x0000_i1756" DrawAspect="Content" ObjectID="_1728673748" r:id="rId1294"/>
        </w:object>
      </w:r>
      <w:r w:rsidRPr="00CF465B">
        <w:rPr>
          <w:rFonts w:cs="Times New Roman"/>
        </w:rPr>
        <w:t>和</w:t>
      </w:r>
      <w:r w:rsidRPr="00CF465B">
        <w:rPr>
          <w:rFonts w:cs="Times New Roman"/>
          <w:position w:val="-11"/>
        </w:rPr>
        <w:object w:dxaOrig="265" w:dyaOrig="356" w14:anchorId="3E45DA0F">
          <v:shape id="_x0000_i1757" type="#_x0000_t75" style="width:13.5pt;height:17.5pt" o:ole="">
            <v:imagedata r:id="rId283" o:title=""/>
          </v:shape>
          <o:OLEObject Type="Embed" ProgID="Equation.AxMath" ShapeID="_x0000_i1757" DrawAspect="Content" ObjectID="_1728673749" r:id="rId1295"/>
        </w:object>
      </w:r>
      <w:r w:rsidRPr="00CF465B">
        <w:rPr>
          <w:rFonts w:cs="Times New Roman"/>
        </w:rPr>
        <w:t>为</w:t>
      </w:r>
      <w:r w:rsidRPr="00CF465B">
        <w:rPr>
          <w:rFonts w:cs="Times New Roman"/>
          <w:position w:val="-11"/>
        </w:rPr>
        <w:object w:dxaOrig="198" w:dyaOrig="356" w14:anchorId="18CB3689">
          <v:shape id="_x0000_i1758" type="#_x0000_t75" style="width:10pt;height:17.5pt" o:ole="">
            <v:imagedata r:id="rId235" o:title=""/>
          </v:shape>
          <o:OLEObject Type="Embed" ProgID="Equation.AxMath" ShapeID="_x0000_i1758" DrawAspect="Content" ObjectID="_1728673750" r:id="rId1296"/>
        </w:object>
      </w:r>
      <w:r w:rsidRPr="00CF465B">
        <w:rPr>
          <w:rFonts w:cs="Times New Roman"/>
        </w:rPr>
        <w:t>阶可逆矩阵，故</w:t>
      </w:r>
      <w:r w:rsidRPr="00CF465B">
        <w:rPr>
          <w:rFonts w:cs="Times New Roman"/>
          <w:position w:val="-11"/>
        </w:rPr>
        <w:object w:dxaOrig="459" w:dyaOrig="356" w14:anchorId="3255FADA">
          <v:shape id="_x0000_i1759" type="#_x0000_t75" style="width:23pt;height:17.5pt" o:ole="">
            <v:imagedata r:id="rId303" o:title=""/>
          </v:shape>
          <o:OLEObject Type="Embed" ProgID="Equation.AxMath" ShapeID="_x0000_i1759" DrawAspect="Content" ObjectID="_1728673751" r:id="rId1297"/>
        </w:object>
      </w:r>
      <w:r w:rsidRPr="00CF465B">
        <w:rPr>
          <w:rFonts w:cs="Times New Roman"/>
        </w:rPr>
        <w:t>也可逆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我们有</w:t>
      </w:r>
    </w:p>
    <w:p w14:paraId="46D7C049" w14:textId="24DC69D0" w:rsidR="005E7A54" w:rsidRPr="00CF465B" w:rsidRDefault="005E7A54" w:rsidP="005E7A54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2"/>
        </w:rPr>
        <w:object w:dxaOrig="2426" w:dyaOrig="370" w14:anchorId="5C81F18E">
          <v:shape id="_x0000_i1760" type="#_x0000_t75" style="width:121.5pt;height:18pt" o:ole="">
            <v:imagedata r:id="rId1298" o:title=""/>
          </v:shape>
          <o:OLEObject Type="Embed" ProgID="Equation.AxMath" ShapeID="_x0000_i1760" DrawAspect="Content" ObjectID="_1728673752" r:id="rId1299"/>
        </w:object>
      </w:r>
    </w:p>
    <w:p w14:paraId="659EC82F" w14:textId="77777777" w:rsidR="008C5983" w:rsidRPr="00CF465B" w:rsidRDefault="005E7A54" w:rsidP="005E7A5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故我们有</w:t>
      </w:r>
    </w:p>
    <w:p w14:paraId="36D41BDE" w14:textId="1772A81D" w:rsidR="005E7A54" w:rsidRPr="00CF465B" w:rsidRDefault="008C5983" w:rsidP="008C5983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93"/>
        </w:rPr>
        <w:object w:dxaOrig="2591" w:dyaOrig="2012" w14:anchorId="4AE9F495">
          <v:shape id="_x0000_i1761" type="#_x0000_t75" style="width:129.5pt;height:100.5pt" o:ole="">
            <v:imagedata r:id="rId1300" o:title=""/>
          </v:shape>
          <o:OLEObject Type="Embed" ProgID="Equation.AxMath" ShapeID="_x0000_i1761" DrawAspect="Content" ObjectID="_1728673753" r:id="rId1301"/>
        </w:object>
      </w:r>
    </w:p>
    <w:p w14:paraId="24A82FBD" w14:textId="6313E3BF" w:rsidR="008C5983" w:rsidRPr="00CF465B" w:rsidRDefault="008C5983" w:rsidP="008C598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原命题得证！</w:t>
      </w:r>
    </w:p>
    <w:p w14:paraId="0D151219" w14:textId="1186EDA8" w:rsidR="008C5983" w:rsidRPr="00CF465B" w:rsidRDefault="008C5983" w:rsidP="008C598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59</w:t>
      </w:r>
      <w:r w:rsidRPr="00CF465B">
        <w:rPr>
          <w:rFonts w:cs="Times New Roman"/>
        </w:rPr>
        <w:t>】</w:t>
      </w:r>
      <w:r w:rsidR="009128ED" w:rsidRPr="00CF465B">
        <w:rPr>
          <w:rFonts w:cs="Times New Roman"/>
        </w:rPr>
        <w:t>设</w:t>
      </w:r>
      <w:r w:rsidR="009128ED" w:rsidRPr="00CF465B">
        <w:rPr>
          <w:rFonts w:cs="Times New Roman"/>
          <w:position w:val="-11"/>
        </w:rPr>
        <w:object w:dxaOrig="256" w:dyaOrig="356" w14:anchorId="4F42A083">
          <v:shape id="_x0000_i1762" type="#_x0000_t75" style="width:13pt;height:17.5pt" o:ole="">
            <v:imagedata r:id="rId54" o:title=""/>
          </v:shape>
          <o:OLEObject Type="Embed" ProgID="Equation.AxMath" ShapeID="_x0000_i1762" DrawAspect="Content" ObjectID="_1728673754" r:id="rId1302"/>
        </w:object>
      </w:r>
      <w:r w:rsidR="009128ED" w:rsidRPr="00CF465B">
        <w:rPr>
          <w:rFonts w:cs="Times New Roman"/>
        </w:rPr>
        <w:t>和</w:t>
      </w:r>
      <w:r w:rsidR="009128ED" w:rsidRPr="00CF465B">
        <w:rPr>
          <w:rFonts w:cs="Times New Roman"/>
          <w:position w:val="-11"/>
        </w:rPr>
        <w:object w:dxaOrig="265" w:dyaOrig="356" w14:anchorId="3AD767AD">
          <v:shape id="_x0000_i1763" type="#_x0000_t75" style="width:13.5pt;height:17.5pt" o:ole="">
            <v:imagedata r:id="rId283" o:title=""/>
          </v:shape>
          <o:OLEObject Type="Embed" ProgID="Equation.AxMath" ShapeID="_x0000_i1763" DrawAspect="Content" ObjectID="_1728673755" r:id="rId1303"/>
        </w:object>
      </w:r>
      <w:r w:rsidR="009128ED" w:rsidRPr="00CF465B">
        <w:rPr>
          <w:rFonts w:cs="Times New Roman"/>
        </w:rPr>
        <w:t>为</w:t>
      </w:r>
      <w:r w:rsidR="009128ED" w:rsidRPr="00CF465B">
        <w:rPr>
          <w:rFonts w:cs="Times New Roman"/>
          <w:position w:val="-11"/>
        </w:rPr>
        <w:object w:dxaOrig="198" w:dyaOrig="356" w14:anchorId="2577D6A7">
          <v:shape id="_x0000_i1764" type="#_x0000_t75" style="width:10pt;height:17.5pt" o:ole="">
            <v:imagedata r:id="rId235" o:title=""/>
          </v:shape>
          <o:OLEObject Type="Embed" ProgID="Equation.AxMath" ShapeID="_x0000_i1764" DrawAspect="Content" ObjectID="_1728673756" r:id="rId1304"/>
        </w:object>
      </w:r>
      <w:r w:rsidR="009128ED" w:rsidRPr="00CF465B">
        <w:rPr>
          <w:rFonts w:cs="Times New Roman"/>
        </w:rPr>
        <w:t>阶可逆矩阵，证明：</w:t>
      </w:r>
    </w:p>
    <w:p w14:paraId="00580487" w14:textId="3C04A4DD" w:rsidR="009128ED" w:rsidRPr="00CF465B" w:rsidRDefault="009128ED" w:rsidP="008C598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12"/>
        </w:rPr>
        <w:object w:dxaOrig="2124" w:dyaOrig="370" w14:anchorId="1748E273">
          <v:shape id="_x0000_i1765" type="#_x0000_t75" style="width:106pt;height:18pt" o:ole="">
            <v:imagedata r:id="rId1305" o:title=""/>
          </v:shape>
          <o:OLEObject Type="Embed" ProgID="Equation.AxMath" ShapeID="_x0000_i1765" DrawAspect="Content" ObjectID="_1728673757" r:id="rId1306"/>
        </w:object>
      </w:r>
      <w:r w:rsidRPr="00CF465B">
        <w:rPr>
          <w:rFonts w:cs="Times New Roman"/>
        </w:rPr>
        <w:t>；</w:t>
      </w:r>
    </w:p>
    <w:p w14:paraId="29ED409D" w14:textId="1FD9471A" w:rsidR="009128ED" w:rsidRPr="00CF465B" w:rsidRDefault="009128ED" w:rsidP="008C598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12"/>
        </w:rPr>
        <w:object w:dxaOrig="1608" w:dyaOrig="376" w14:anchorId="5C188722">
          <v:shape id="_x0000_i1766" type="#_x0000_t75" style="width:80.5pt;height:19pt" o:ole="">
            <v:imagedata r:id="rId1307" o:title=""/>
          </v:shape>
          <o:OLEObject Type="Embed" ProgID="Equation.AxMath" ShapeID="_x0000_i1766" DrawAspect="Content" ObjectID="_1728673758" r:id="rId1308"/>
        </w:object>
      </w:r>
      <w:r w:rsidRPr="00CF465B">
        <w:rPr>
          <w:rFonts w:cs="Times New Roman"/>
        </w:rPr>
        <w:t>.</w:t>
      </w:r>
    </w:p>
    <w:p w14:paraId="73A8C862" w14:textId="596B9297" w:rsidR="009128ED" w:rsidRPr="00CF465B" w:rsidRDefault="009128ED" w:rsidP="008C598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此题只需要利用伴随矩阵的基本性质即可，我们有</w:t>
      </w:r>
    </w:p>
    <w:p w14:paraId="0EE37FE7" w14:textId="504C37C2" w:rsidR="009128ED" w:rsidRPr="00CF465B" w:rsidRDefault="009128ED" w:rsidP="009128ED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89"/>
        </w:rPr>
        <w:object w:dxaOrig="2906" w:dyaOrig="1925" w14:anchorId="6E32B129">
          <v:shape id="_x0000_i1767" type="#_x0000_t75" style="width:145.5pt;height:96.5pt" o:ole="">
            <v:imagedata r:id="rId1309" o:title=""/>
          </v:shape>
          <o:OLEObject Type="Embed" ProgID="Equation.AxMath" ShapeID="_x0000_i1767" DrawAspect="Content" ObjectID="_1728673759" r:id="rId1310"/>
        </w:object>
      </w:r>
    </w:p>
    <w:p w14:paraId="1703DD94" w14:textId="64D29861" w:rsidR="009128ED" w:rsidRPr="00CF465B" w:rsidRDefault="009128ED" w:rsidP="009128ED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我们有</w:t>
      </w:r>
    </w:p>
    <w:p w14:paraId="7E2C9F45" w14:textId="598304AD" w:rsidR="009128ED" w:rsidRPr="00CF465B" w:rsidRDefault="009128ED" w:rsidP="009128ED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2"/>
        </w:rPr>
        <w:object w:dxaOrig="5909" w:dyaOrig="376" w14:anchorId="471979B0">
          <v:shape id="_x0000_i1768" type="#_x0000_t75" style="width:295pt;height:19pt" o:ole="">
            <v:imagedata r:id="rId1311" o:title=""/>
          </v:shape>
          <o:OLEObject Type="Embed" ProgID="Equation.AxMath" ShapeID="_x0000_i1768" DrawAspect="Content" ObjectID="_1728673760" r:id="rId1312"/>
        </w:object>
      </w:r>
    </w:p>
    <w:p w14:paraId="1868334B" w14:textId="77777777" w:rsidR="00467226" w:rsidRPr="00CF465B" w:rsidRDefault="00467226" w:rsidP="00467226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60</w:t>
      </w:r>
      <w:r w:rsidRPr="00CF465B">
        <w:rPr>
          <w:rFonts w:cs="Times New Roman"/>
        </w:rPr>
        <w:t>】设</w:t>
      </w:r>
      <w:r w:rsidRPr="00CF465B">
        <w:rPr>
          <w:rFonts w:cs="Times New Roman"/>
          <w:position w:val="-11"/>
        </w:rPr>
        <w:object w:dxaOrig="198" w:dyaOrig="356" w14:anchorId="079A0969">
          <v:shape id="_x0000_i1769" type="#_x0000_t75" style="width:10pt;height:17.5pt" o:ole="">
            <v:imagedata r:id="rId235" o:title=""/>
          </v:shape>
          <o:OLEObject Type="Embed" ProgID="Equation.AxMath" ShapeID="_x0000_i1769" DrawAspect="Content" ObjectID="_1728673761" r:id="rId1313"/>
        </w:object>
      </w:r>
      <w:r w:rsidRPr="00CF465B">
        <w:rPr>
          <w:rFonts w:cs="Times New Roman"/>
        </w:rPr>
        <w:t>阶方阵</w:t>
      </w:r>
      <w:r w:rsidRPr="00CF465B">
        <w:rPr>
          <w:rFonts w:cs="Times New Roman"/>
          <w:position w:val="-11"/>
        </w:rPr>
        <w:object w:dxaOrig="256" w:dyaOrig="356" w14:anchorId="3CF68D2C">
          <v:shape id="_x0000_i1770" type="#_x0000_t75" style="width:13pt;height:17.5pt" o:ole="">
            <v:imagedata r:id="rId54" o:title=""/>
          </v:shape>
          <o:OLEObject Type="Embed" ProgID="Equation.AxMath" ShapeID="_x0000_i1770" DrawAspect="Content" ObjectID="_1728673762" r:id="rId1314"/>
        </w:object>
      </w:r>
      <w:r w:rsidRPr="00CF465B">
        <w:rPr>
          <w:rFonts w:cs="Times New Roman"/>
        </w:rPr>
        <w:t>和</w:t>
      </w:r>
      <w:r w:rsidRPr="00CF465B">
        <w:rPr>
          <w:rFonts w:cs="Times New Roman"/>
          <w:position w:val="-11"/>
        </w:rPr>
        <w:object w:dxaOrig="265" w:dyaOrig="356" w14:anchorId="765B58BE">
          <v:shape id="_x0000_i1771" type="#_x0000_t75" style="width:13.5pt;height:17.5pt" o:ole="">
            <v:imagedata r:id="rId283" o:title=""/>
          </v:shape>
          <o:OLEObject Type="Embed" ProgID="Equation.AxMath" ShapeID="_x0000_i1771" DrawAspect="Content" ObjectID="_1728673763" r:id="rId1315"/>
        </w:object>
      </w:r>
      <w:r w:rsidRPr="00CF465B">
        <w:rPr>
          <w:rFonts w:cs="Times New Roman"/>
        </w:rPr>
        <w:t>满足</w:t>
      </w:r>
      <w:r w:rsidRPr="00CF465B">
        <w:rPr>
          <w:rFonts w:cs="Times New Roman"/>
          <w:position w:val="-11"/>
        </w:rPr>
        <w:object w:dxaOrig="1451" w:dyaOrig="356" w14:anchorId="263A24B3">
          <v:shape id="_x0000_i1772" type="#_x0000_t75" style="width:72.5pt;height:17.5pt" o:ole="">
            <v:imagedata r:id="rId1316" o:title=""/>
          </v:shape>
          <o:OLEObject Type="Embed" ProgID="Equation.AxMath" ShapeID="_x0000_i1772" DrawAspect="Content" ObjectID="_1728673764" r:id="rId1317"/>
        </w:objec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证明：</w:t>
      </w:r>
      <w:r w:rsidRPr="00CF465B">
        <w:rPr>
          <w:rFonts w:cs="Times New Roman"/>
          <w:position w:val="-11"/>
        </w:rPr>
        <w:object w:dxaOrig="1161" w:dyaOrig="356" w14:anchorId="1C754415">
          <v:shape id="_x0000_i1773" type="#_x0000_t75" style="width:58pt;height:17.5pt" o:ole="">
            <v:imagedata r:id="rId177" o:title=""/>
          </v:shape>
          <o:OLEObject Type="Embed" ProgID="Equation.AxMath" ShapeID="_x0000_i1773" DrawAspect="Content" ObjectID="_1728673765" r:id="rId1318"/>
        </w:object>
      </w:r>
      <w:r w:rsidRPr="00CF465B">
        <w:rPr>
          <w:rFonts w:cs="Times New Roman"/>
        </w:rPr>
        <w:t>，且</w:t>
      </w:r>
    </w:p>
    <w:p w14:paraId="12574D1F" w14:textId="7084910C" w:rsidR="00467226" w:rsidRPr="00CF465B" w:rsidRDefault="00467226" w:rsidP="00467226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2"/>
        </w:rPr>
        <w:object w:dxaOrig="1873" w:dyaOrig="370" w14:anchorId="7B55F831">
          <v:shape id="_x0000_i1774" type="#_x0000_t75" style="width:93.5pt;height:18pt" o:ole="">
            <v:imagedata r:id="rId1319" o:title=""/>
          </v:shape>
          <o:OLEObject Type="Embed" ProgID="Equation.AxMath" ShapeID="_x0000_i1774" DrawAspect="Content" ObjectID="_1728673766" r:id="rId1320"/>
        </w:object>
      </w:r>
    </w:p>
    <w:p w14:paraId="28BD5A2B" w14:textId="770B8CED" w:rsidR="00467226" w:rsidRPr="00CF465B" w:rsidRDefault="00467226" w:rsidP="00467226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我们有</w:t>
      </w:r>
    </w:p>
    <w:p w14:paraId="112A48C7" w14:textId="18A82FBF" w:rsidR="00467226" w:rsidRPr="00CF465B" w:rsidRDefault="000952D4" w:rsidP="000952D4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32"/>
        </w:rPr>
        <w:object w:dxaOrig="2884" w:dyaOrig="776" w14:anchorId="5B1C7AFE">
          <v:shape id="_x0000_i1775" type="#_x0000_t75" style="width:2in;height:39pt" o:ole="">
            <v:imagedata r:id="rId1321" o:title=""/>
          </v:shape>
          <o:OLEObject Type="Embed" ProgID="Equation.AxMath" ShapeID="_x0000_i1775" DrawAspect="Content" ObjectID="_1728673767" r:id="rId1322"/>
        </w:object>
      </w:r>
    </w:p>
    <w:p w14:paraId="2F2FFD45" w14:textId="164107E6" w:rsidR="000952D4" w:rsidRPr="00CF465B" w:rsidRDefault="000952D4" w:rsidP="000952D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</w:t>
      </w:r>
      <w:r w:rsidRPr="00CF465B">
        <w:rPr>
          <w:rFonts w:cs="Times New Roman"/>
          <w:position w:val="-11"/>
        </w:rPr>
        <w:object w:dxaOrig="1543" w:dyaOrig="356" w14:anchorId="4873EA9A">
          <v:shape id="_x0000_i1776" type="#_x0000_t75" style="width:77pt;height:17.5pt" o:ole="">
            <v:imagedata r:id="rId1323" o:title=""/>
          </v:shape>
          <o:OLEObject Type="Embed" ProgID="Equation.AxMath" ShapeID="_x0000_i1776" DrawAspect="Content" ObjectID="_1728673768" r:id="rId1324"/>
        </w:object>
      </w:r>
      <w:r w:rsidRPr="00CF465B">
        <w:rPr>
          <w:rFonts w:cs="Times New Roman"/>
        </w:rPr>
        <w:t>可逆，且互为逆矩阵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故我们有</w:t>
      </w:r>
      <w:r w:rsidRPr="00CF465B">
        <w:rPr>
          <w:rFonts w:cs="Times New Roman"/>
          <w:position w:val="-12"/>
        </w:rPr>
        <w:object w:dxaOrig="2349" w:dyaOrig="370" w14:anchorId="24CF9635">
          <v:shape id="_x0000_i1777" type="#_x0000_t75" style="width:117.5pt;height:18pt" o:ole="">
            <v:imagedata r:id="rId1325" o:title=""/>
          </v:shape>
          <o:OLEObject Type="Embed" ProgID="Equation.AxMath" ShapeID="_x0000_i1777" DrawAspect="Content" ObjectID="_1728673769" r:id="rId1326"/>
        </w:object>
      </w:r>
      <w:r w:rsidRPr="00CF465B">
        <w:rPr>
          <w:rFonts w:cs="Times New Roman"/>
        </w:rPr>
        <w:t>，即</w:t>
      </w:r>
    </w:p>
    <w:p w14:paraId="7BF330A3" w14:textId="462F1664" w:rsidR="000952D4" w:rsidRPr="00CF465B" w:rsidRDefault="000952D4" w:rsidP="000952D4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52"/>
        </w:rPr>
        <w:object w:dxaOrig="2942" w:dyaOrig="1180" w14:anchorId="564F1515">
          <v:shape id="_x0000_i1778" type="#_x0000_t75" style="width:147pt;height:59pt" o:ole="">
            <v:imagedata r:id="rId1327" o:title=""/>
          </v:shape>
          <o:OLEObject Type="Embed" ProgID="Equation.AxMath" ShapeID="_x0000_i1778" DrawAspect="Content" ObjectID="_1728673770" r:id="rId1328"/>
        </w:object>
      </w:r>
    </w:p>
    <w:p w14:paraId="177AC6FC" w14:textId="34E90FDA" w:rsidR="000952D4" w:rsidRPr="00CF465B" w:rsidRDefault="000952D4" w:rsidP="000952D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同时，我们有</w:t>
      </w:r>
      <w:r w:rsidRPr="00CF465B">
        <w:rPr>
          <w:rFonts w:cs="Times New Roman"/>
          <w:position w:val="-12"/>
        </w:rPr>
        <w:object w:dxaOrig="5964" w:dyaOrig="370" w14:anchorId="09902EEE">
          <v:shape id="_x0000_i1779" type="#_x0000_t75" style="width:298pt;height:18pt" o:ole="">
            <v:imagedata r:id="rId1329" o:title=""/>
          </v:shape>
          <o:OLEObject Type="Embed" ProgID="Equation.AxMath" ShapeID="_x0000_i1779" DrawAspect="Content" ObjectID="_1728673771" r:id="rId1330"/>
        </w:objec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故原命题得证！</w:t>
      </w:r>
    </w:p>
    <w:p w14:paraId="6C11E5C0" w14:textId="63616E9F" w:rsidR="00707A90" w:rsidRPr="00CF465B" w:rsidRDefault="00707A90" w:rsidP="000952D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61</w:t>
      </w:r>
      <w:r w:rsidRPr="00CF465B">
        <w:rPr>
          <w:rFonts w:cs="Times New Roman"/>
        </w:rPr>
        <w:t>】设</w:t>
      </w:r>
      <w:r w:rsidRPr="00CF465B">
        <w:rPr>
          <w:rFonts w:cs="Times New Roman"/>
          <w:position w:val="-11"/>
        </w:rPr>
        <w:object w:dxaOrig="256" w:dyaOrig="356" w14:anchorId="18C18C8B">
          <v:shape id="_x0000_i1780" type="#_x0000_t75" style="width:13pt;height:17.5pt" o:ole="">
            <v:imagedata r:id="rId54" o:title=""/>
          </v:shape>
          <o:OLEObject Type="Embed" ProgID="Equation.AxMath" ShapeID="_x0000_i1780" DrawAspect="Content" ObjectID="_1728673772" r:id="rId1331"/>
        </w:object>
      </w:r>
      <w:r w:rsidRPr="00CF465B">
        <w:rPr>
          <w:rFonts w:cs="Times New Roman"/>
        </w:rPr>
        <w:t>和</w:t>
      </w:r>
      <w:r w:rsidRPr="00CF465B">
        <w:rPr>
          <w:rFonts w:cs="Times New Roman"/>
          <w:position w:val="-11"/>
        </w:rPr>
        <w:object w:dxaOrig="265" w:dyaOrig="356" w14:anchorId="54398012">
          <v:shape id="_x0000_i1781" type="#_x0000_t75" style="width:13.5pt;height:17.5pt" o:ole="">
            <v:imagedata r:id="rId283" o:title=""/>
          </v:shape>
          <o:OLEObject Type="Embed" ProgID="Equation.AxMath" ShapeID="_x0000_i1781" DrawAspect="Content" ObjectID="_1728673773" r:id="rId1332"/>
        </w:object>
      </w:r>
      <w:r w:rsidRPr="00CF465B">
        <w:rPr>
          <w:rFonts w:cs="Times New Roman"/>
        </w:rPr>
        <w:t>为</w:t>
      </w:r>
      <w:r w:rsidRPr="00CF465B">
        <w:rPr>
          <w:rFonts w:cs="Times New Roman"/>
          <w:position w:val="-11"/>
        </w:rPr>
        <w:object w:dxaOrig="198" w:dyaOrig="356" w14:anchorId="3CF308A2">
          <v:shape id="_x0000_i1782" type="#_x0000_t75" style="width:10pt;height:17.5pt" o:ole="">
            <v:imagedata r:id="rId235" o:title=""/>
          </v:shape>
          <o:OLEObject Type="Embed" ProgID="Equation.AxMath" ShapeID="_x0000_i1782" DrawAspect="Content" ObjectID="_1728673774" r:id="rId1333"/>
        </w:object>
      </w:r>
      <w:r w:rsidRPr="00CF465B">
        <w:rPr>
          <w:rFonts w:cs="Times New Roman"/>
        </w:rPr>
        <w:t>阶可逆矩阵且</w:t>
      </w:r>
      <w:r w:rsidRPr="00CF465B">
        <w:rPr>
          <w:rFonts w:cs="Times New Roman"/>
          <w:position w:val="-11"/>
        </w:rPr>
        <w:object w:dxaOrig="1126" w:dyaOrig="359" w14:anchorId="449C4014">
          <v:shape id="_x0000_i1783" type="#_x0000_t75" style="width:56.5pt;height:18.5pt" o:ole="">
            <v:imagedata r:id="rId1334" o:title=""/>
          </v:shape>
          <o:OLEObject Type="Embed" ProgID="Equation.AxMath" ShapeID="_x0000_i1783" DrawAspect="Content" ObjectID="_1728673775" r:id="rId1335"/>
        </w:object>
      </w:r>
      <w:r w:rsidRPr="00CF465B">
        <w:rPr>
          <w:rFonts w:cs="Times New Roman"/>
        </w:rPr>
        <w:t>可逆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证明：</w:t>
      </w:r>
      <w:r w:rsidRPr="00CF465B">
        <w:rPr>
          <w:rFonts w:cs="Times New Roman"/>
          <w:position w:val="-11"/>
        </w:rPr>
        <w:object w:dxaOrig="1149" w:dyaOrig="359" w14:anchorId="2AB43EC1">
          <v:shape id="_x0000_i1784" type="#_x0000_t75" style="width:57.5pt;height:18.5pt" o:ole="">
            <v:imagedata r:id="rId1336" o:title=""/>
          </v:shape>
          <o:OLEObject Type="Embed" ProgID="Equation.AxMath" ShapeID="_x0000_i1784" DrawAspect="Content" ObjectID="_1728673776" r:id="rId1337"/>
        </w:object>
      </w:r>
      <w:r w:rsidRPr="00CF465B">
        <w:rPr>
          <w:rFonts w:cs="Times New Roman"/>
        </w:rPr>
        <w:t>也可逆，并给出</w:t>
      </w:r>
      <w:r w:rsidRPr="00CF465B">
        <w:rPr>
          <w:rFonts w:cs="Times New Roman"/>
          <w:position w:val="-12"/>
        </w:rPr>
        <w:object w:dxaOrig="1530" w:dyaOrig="376" w14:anchorId="7EDF7E24">
          <v:shape id="_x0000_i1785" type="#_x0000_t75" style="width:76.5pt;height:19pt" o:ole="">
            <v:imagedata r:id="rId1338" o:title=""/>
          </v:shape>
          <o:OLEObject Type="Embed" ProgID="Equation.AxMath" ShapeID="_x0000_i1785" DrawAspect="Content" ObjectID="_1728673777" r:id="rId1339"/>
        </w:object>
      </w:r>
      <w:r w:rsidRPr="00CF465B">
        <w:rPr>
          <w:rFonts w:cs="Times New Roman"/>
        </w:rPr>
        <w:t>的表达式</w:t>
      </w:r>
      <w:r w:rsidRPr="00CF465B">
        <w:rPr>
          <w:rFonts w:cs="Times New Roman"/>
        </w:rPr>
        <w:t>.</w:t>
      </w:r>
    </w:p>
    <w:p w14:paraId="2BDDB642" w14:textId="64C292E9" w:rsidR="00E705D1" w:rsidRPr="00CF465B" w:rsidRDefault="00E705D1" w:rsidP="000952D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  <w:r w:rsidR="001C040F" w:rsidRPr="00CF465B">
        <w:rPr>
          <w:rFonts w:cs="Times New Roman"/>
        </w:rPr>
        <w:t>根据观察容易知道</w:t>
      </w:r>
    </w:p>
    <w:p w14:paraId="178AE5DD" w14:textId="595B3658" w:rsidR="001C040F" w:rsidRPr="00CF465B" w:rsidRDefault="001C040F" w:rsidP="001C040F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3"/>
        </w:rPr>
        <w:object w:dxaOrig="6376" w:dyaOrig="391" w14:anchorId="2A4C9BF5">
          <v:shape id="_x0000_i1786" type="#_x0000_t75" style="width:319.5pt;height:19.5pt" o:ole="">
            <v:imagedata r:id="rId1340" o:title=""/>
          </v:shape>
          <o:OLEObject Type="Embed" ProgID="Equation.AxMath" ShapeID="_x0000_i1786" DrawAspect="Content" ObjectID="_1728673778" r:id="rId1341"/>
        </w:object>
      </w:r>
    </w:p>
    <w:p w14:paraId="5D18001F" w14:textId="0AF15429" w:rsidR="001C040F" w:rsidRPr="00CF465B" w:rsidRDefault="001C040F" w:rsidP="001C040F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而可逆矩阵的积可逆，</w:t>
      </w:r>
      <w:r w:rsidRPr="00CF465B">
        <w:rPr>
          <w:rFonts w:cs="Times New Roman"/>
          <w:position w:val="-11"/>
        </w:rPr>
        <w:object w:dxaOrig="256" w:dyaOrig="356" w14:anchorId="4E474FFD">
          <v:shape id="_x0000_i1787" type="#_x0000_t75" style="width:13pt;height:17.5pt" o:ole="">
            <v:imagedata r:id="rId54" o:title=""/>
          </v:shape>
          <o:OLEObject Type="Embed" ProgID="Equation.AxMath" ShapeID="_x0000_i1787" DrawAspect="Content" ObjectID="_1728673779" r:id="rId1342"/>
        </w:object>
      </w:r>
      <w:r w:rsidRPr="00CF465B">
        <w:rPr>
          <w:rFonts w:cs="Times New Roman"/>
        </w:rPr>
        <w:t>和</w:t>
      </w:r>
      <w:r w:rsidRPr="00CF465B">
        <w:rPr>
          <w:rFonts w:cs="Times New Roman"/>
          <w:position w:val="-11"/>
        </w:rPr>
        <w:object w:dxaOrig="265" w:dyaOrig="356" w14:anchorId="20D482BD">
          <v:shape id="_x0000_i1788" type="#_x0000_t75" style="width:13.5pt;height:17.5pt" o:ole="">
            <v:imagedata r:id="rId283" o:title=""/>
          </v:shape>
          <o:OLEObject Type="Embed" ProgID="Equation.AxMath" ShapeID="_x0000_i1788" DrawAspect="Content" ObjectID="_1728673780" r:id="rId1343"/>
        </w:object>
      </w:r>
      <w:r w:rsidRPr="00CF465B">
        <w:rPr>
          <w:rFonts w:cs="Times New Roman"/>
        </w:rPr>
        <w:t>为</w:t>
      </w:r>
      <w:r w:rsidRPr="00CF465B">
        <w:rPr>
          <w:rFonts w:cs="Times New Roman"/>
          <w:position w:val="-11"/>
        </w:rPr>
        <w:object w:dxaOrig="198" w:dyaOrig="356" w14:anchorId="13A860BC">
          <v:shape id="_x0000_i1789" type="#_x0000_t75" style="width:10pt;height:17.5pt" o:ole="">
            <v:imagedata r:id="rId235" o:title=""/>
          </v:shape>
          <o:OLEObject Type="Embed" ProgID="Equation.AxMath" ShapeID="_x0000_i1789" DrawAspect="Content" ObjectID="_1728673781" r:id="rId1344"/>
        </w:object>
      </w:r>
      <w:r w:rsidRPr="00CF465B">
        <w:rPr>
          <w:rFonts w:cs="Times New Roman"/>
        </w:rPr>
        <w:t>阶可逆矩阵且</w:t>
      </w:r>
      <w:r w:rsidRPr="00CF465B">
        <w:rPr>
          <w:rFonts w:cs="Times New Roman"/>
          <w:position w:val="-11"/>
        </w:rPr>
        <w:object w:dxaOrig="1126" w:dyaOrig="359" w14:anchorId="3D93B821">
          <v:shape id="_x0000_i1790" type="#_x0000_t75" style="width:56.5pt;height:18.5pt" o:ole="">
            <v:imagedata r:id="rId1334" o:title=""/>
          </v:shape>
          <o:OLEObject Type="Embed" ProgID="Equation.AxMath" ShapeID="_x0000_i1790" DrawAspect="Content" ObjectID="_1728673782" r:id="rId1345"/>
        </w:object>
      </w:r>
      <w:r w:rsidRPr="00CF465B">
        <w:rPr>
          <w:rFonts w:cs="Times New Roman"/>
        </w:rPr>
        <w:t>可逆，故</w:t>
      </w:r>
      <w:r w:rsidRPr="00CF465B">
        <w:rPr>
          <w:rFonts w:cs="Times New Roman"/>
          <w:position w:val="-11"/>
        </w:rPr>
        <w:object w:dxaOrig="1149" w:dyaOrig="359" w14:anchorId="5E9DE1D0">
          <v:shape id="_x0000_i1791" type="#_x0000_t75" style="width:57.5pt;height:18.5pt" o:ole="">
            <v:imagedata r:id="rId1336" o:title=""/>
          </v:shape>
          <o:OLEObject Type="Embed" ProgID="Equation.AxMath" ShapeID="_x0000_i1791" DrawAspect="Content" ObjectID="_1728673783" r:id="rId1346"/>
        </w:object>
      </w:r>
      <w:r w:rsidRPr="00CF465B">
        <w:rPr>
          <w:rFonts w:cs="Times New Roman"/>
        </w:rPr>
        <w:t>也可逆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同时根据</w:t>
      </w:r>
      <w:r w:rsidRPr="00CF465B">
        <w:rPr>
          <w:rFonts w:cs="Times New Roman"/>
          <w:position w:val="-12"/>
        </w:rPr>
        <w:object w:dxaOrig="1920" w:dyaOrig="370" w14:anchorId="6E961E91">
          <v:shape id="_x0000_i1792" type="#_x0000_t75" style="width:96pt;height:18pt" o:ole="">
            <v:imagedata r:id="rId1347" o:title=""/>
          </v:shape>
          <o:OLEObject Type="Embed" ProgID="Equation.AxMath" ShapeID="_x0000_i1792" DrawAspect="Content" ObjectID="_1728673784" r:id="rId1348"/>
        </w:object>
      </w:r>
      <w:r w:rsidRPr="00CF465B">
        <w:rPr>
          <w:rFonts w:cs="Times New Roman"/>
        </w:rPr>
        <w:t>可以计算得到</w:t>
      </w:r>
    </w:p>
    <w:p w14:paraId="67364ECE" w14:textId="6C8C17C8" w:rsidR="001C040F" w:rsidRPr="00CF465B" w:rsidRDefault="00BA6C28" w:rsidP="00BA6C28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2"/>
        </w:rPr>
        <w:object w:dxaOrig="3948" w:dyaOrig="376" w14:anchorId="6E4967EE">
          <v:shape id="_x0000_i1793" type="#_x0000_t75" style="width:198pt;height:19pt" o:ole="">
            <v:imagedata r:id="rId1349" o:title=""/>
          </v:shape>
          <o:OLEObject Type="Embed" ProgID="Equation.AxMath" ShapeID="_x0000_i1793" DrawAspect="Content" ObjectID="_1728673785" r:id="rId1350"/>
        </w:object>
      </w:r>
    </w:p>
    <w:p w14:paraId="55794F49" w14:textId="2507AA7B" w:rsidR="00E37CDC" w:rsidRPr="00CF465B" w:rsidRDefault="00E37CDC" w:rsidP="00E37CD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62</w:t>
      </w:r>
      <w:r w:rsidRPr="00CF465B">
        <w:rPr>
          <w:rFonts w:cs="Times New Roman"/>
        </w:rPr>
        <w:t>】</w:t>
      </w:r>
      <w:r w:rsidR="00322192" w:rsidRPr="00CF465B">
        <w:rPr>
          <w:rFonts w:cs="Times New Roman"/>
        </w:rPr>
        <w:t>设</w:t>
      </w:r>
      <w:r w:rsidR="00322192" w:rsidRPr="00CF465B">
        <w:rPr>
          <w:rFonts w:cs="Times New Roman"/>
          <w:position w:val="-11"/>
        </w:rPr>
        <w:object w:dxaOrig="553" w:dyaOrig="356" w14:anchorId="5D688C03">
          <v:shape id="_x0000_i1794" type="#_x0000_t75" style="width:27.5pt;height:17.5pt" o:ole="">
            <v:imagedata r:id="rId30" o:title=""/>
          </v:shape>
          <o:OLEObject Type="Embed" ProgID="Equation.AxMath" ShapeID="_x0000_i1794" DrawAspect="Content" ObjectID="_1728673786" r:id="rId1351"/>
        </w:object>
      </w:r>
      <w:r w:rsidR="00322192" w:rsidRPr="00CF465B">
        <w:rPr>
          <w:rFonts w:cs="Times New Roman"/>
        </w:rPr>
        <w:t>为</w:t>
      </w:r>
      <w:r w:rsidR="00322192" w:rsidRPr="00CF465B">
        <w:rPr>
          <w:rFonts w:cs="Times New Roman"/>
          <w:position w:val="-11"/>
        </w:rPr>
        <w:object w:dxaOrig="198" w:dyaOrig="356" w14:anchorId="4E86DFC2">
          <v:shape id="_x0000_i1795" type="#_x0000_t75" style="width:10pt;height:17.5pt" o:ole="">
            <v:imagedata r:id="rId235" o:title=""/>
          </v:shape>
          <o:OLEObject Type="Embed" ProgID="Equation.AxMath" ShapeID="_x0000_i1795" DrawAspect="Content" ObjectID="_1728673787" r:id="rId1352"/>
        </w:object>
      </w:r>
      <w:r w:rsidR="00322192" w:rsidRPr="00CF465B">
        <w:rPr>
          <w:rFonts w:cs="Times New Roman"/>
        </w:rPr>
        <w:t>阶方阵，</w:t>
      </w:r>
      <w:r w:rsidR="00322192" w:rsidRPr="00CF465B">
        <w:rPr>
          <w:rFonts w:cs="Times New Roman"/>
          <w:position w:val="-11"/>
        </w:rPr>
        <w:object w:dxaOrig="265" w:dyaOrig="356" w14:anchorId="0FD2346C">
          <v:shape id="_x0000_i1796" type="#_x0000_t75" style="width:13.5pt;height:17.5pt" o:ole="">
            <v:imagedata r:id="rId283" o:title=""/>
          </v:shape>
          <o:OLEObject Type="Embed" ProgID="Equation.AxMath" ShapeID="_x0000_i1796" DrawAspect="Content" ObjectID="_1728673788" r:id="rId1353"/>
        </w:object>
      </w:r>
      <w:r w:rsidR="00322192" w:rsidRPr="00CF465B">
        <w:rPr>
          <w:rFonts w:cs="Times New Roman"/>
        </w:rPr>
        <w:t>与</w:t>
      </w:r>
      <w:r w:rsidR="00322192" w:rsidRPr="00CF465B">
        <w:rPr>
          <w:rFonts w:cs="Times New Roman"/>
          <w:position w:val="-11"/>
        </w:rPr>
        <w:object w:dxaOrig="751" w:dyaOrig="356" w14:anchorId="75790F24">
          <v:shape id="_x0000_i1797" type="#_x0000_t75" style="width:37.5pt;height:17.5pt" o:ole="">
            <v:imagedata r:id="rId638" o:title=""/>
          </v:shape>
          <o:OLEObject Type="Embed" ProgID="Equation.AxMath" ShapeID="_x0000_i1797" DrawAspect="Content" ObjectID="_1728673789" r:id="rId1354"/>
        </w:object>
      </w:r>
      <w:r w:rsidR="00322192" w:rsidRPr="00CF465B">
        <w:rPr>
          <w:rFonts w:cs="Times New Roman"/>
        </w:rPr>
        <w:t>都可逆且</w:t>
      </w:r>
      <w:r w:rsidR="00A438CB" w:rsidRPr="00CF465B">
        <w:rPr>
          <w:rFonts w:cs="Times New Roman"/>
          <w:position w:val="-12"/>
        </w:rPr>
        <w:object w:dxaOrig="2459" w:dyaOrig="370" w14:anchorId="62E3171B">
          <v:shape id="_x0000_i1798" type="#_x0000_t75" style="width:123pt;height:18pt" o:ole="">
            <v:imagedata r:id="rId1355" o:title=""/>
          </v:shape>
          <o:OLEObject Type="Embed" ProgID="Equation.AxMath" ShapeID="_x0000_i1798" DrawAspect="Content" ObjectID="_1728673790" r:id="rId1356"/>
        </w:object>
      </w:r>
      <w:r w:rsidR="00322192" w:rsidRPr="00CF465B">
        <w:rPr>
          <w:rFonts w:cs="Times New Roman"/>
        </w:rPr>
        <w:t>.</w:t>
      </w:r>
      <w:r w:rsidR="00322192" w:rsidRPr="00CF465B">
        <w:rPr>
          <w:rFonts w:cs="Times New Roman"/>
        </w:rPr>
        <w:t>证明：</w:t>
      </w:r>
      <w:r w:rsidR="00322192" w:rsidRPr="00CF465B">
        <w:rPr>
          <w:rFonts w:cs="Times New Roman"/>
          <w:position w:val="-11"/>
        </w:rPr>
        <w:object w:dxaOrig="256" w:dyaOrig="356" w14:anchorId="2170F659">
          <v:shape id="_x0000_i1799" type="#_x0000_t75" style="width:13pt;height:17.5pt" o:ole="">
            <v:imagedata r:id="rId54" o:title=""/>
          </v:shape>
          <o:OLEObject Type="Embed" ProgID="Equation.AxMath" ShapeID="_x0000_i1799" DrawAspect="Content" ObjectID="_1728673791" r:id="rId1357"/>
        </w:object>
      </w:r>
      <w:r w:rsidR="00322192" w:rsidRPr="00CF465B">
        <w:rPr>
          <w:rFonts w:cs="Times New Roman"/>
        </w:rPr>
        <w:t>可逆</w:t>
      </w:r>
      <w:r w:rsidR="00322192" w:rsidRPr="00CF465B">
        <w:rPr>
          <w:rFonts w:cs="Times New Roman"/>
        </w:rPr>
        <w:t>.</w:t>
      </w:r>
    </w:p>
    <w:p w14:paraId="44173CF2" w14:textId="77777777" w:rsidR="00A438CB" w:rsidRPr="00CF465B" w:rsidRDefault="00322192" w:rsidP="00E37CDC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</w:p>
    <w:p w14:paraId="4B5EBE3D" w14:textId="2EC60F70" w:rsidR="00322192" w:rsidRPr="00CF465B" w:rsidRDefault="00A438CB" w:rsidP="00A438CB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33"/>
        </w:rPr>
        <w:object w:dxaOrig="5473" w:dyaOrig="801" w14:anchorId="5D1D821B">
          <v:shape id="_x0000_i1800" type="#_x0000_t75" style="width:273.5pt;height:40pt" o:ole="">
            <v:imagedata r:id="rId1358" o:title=""/>
          </v:shape>
          <o:OLEObject Type="Embed" ProgID="Equation.AxMath" ShapeID="_x0000_i1800" DrawAspect="Content" ObjectID="_1728673792" r:id="rId1359"/>
        </w:object>
      </w:r>
    </w:p>
    <w:p w14:paraId="7F4B0A35" w14:textId="1C45003C" w:rsidR="00A438CB" w:rsidRPr="00CF465B" w:rsidRDefault="00A438CB" w:rsidP="00A438CB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两边取行列式，有</w:t>
      </w:r>
      <w:r w:rsidRPr="00CF465B">
        <w:rPr>
          <w:rFonts w:cs="Times New Roman"/>
          <w:position w:val="-12"/>
        </w:rPr>
        <w:object w:dxaOrig="5147" w:dyaOrig="370" w14:anchorId="33370AB2">
          <v:shape id="_x0000_i1801" type="#_x0000_t75" style="width:258pt;height:18pt" o:ole="">
            <v:imagedata r:id="rId1360" o:title=""/>
          </v:shape>
          <o:OLEObject Type="Embed" ProgID="Equation.AxMath" ShapeID="_x0000_i1801" DrawAspect="Content" ObjectID="_1728673793" r:id="rId1361"/>
        </w:objec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即</w:t>
      </w:r>
      <w:r w:rsidRPr="00CF465B">
        <w:rPr>
          <w:rFonts w:cs="Times New Roman"/>
          <w:position w:val="-12"/>
        </w:rPr>
        <w:object w:dxaOrig="833" w:dyaOrig="364" w14:anchorId="787BFE93">
          <v:shape id="_x0000_i1802" type="#_x0000_t75" style="width:41.5pt;height:17.5pt" o:ole="">
            <v:imagedata r:id="rId686" o:title=""/>
          </v:shape>
          <o:OLEObject Type="Embed" ProgID="Equation.AxMath" ShapeID="_x0000_i1802" DrawAspect="Content" ObjectID="_1728673794" r:id="rId1362"/>
        </w:objec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故</w:t>
      </w:r>
      <w:r w:rsidRPr="00CF465B">
        <w:rPr>
          <w:rFonts w:cs="Times New Roman"/>
          <w:position w:val="-11"/>
        </w:rPr>
        <w:object w:dxaOrig="256" w:dyaOrig="356" w14:anchorId="326A166B">
          <v:shape id="_x0000_i1803" type="#_x0000_t75" style="width:13pt;height:17.5pt" o:ole="">
            <v:imagedata r:id="rId54" o:title=""/>
          </v:shape>
          <o:OLEObject Type="Embed" ProgID="Equation.AxMath" ShapeID="_x0000_i1803" DrawAspect="Content" ObjectID="_1728673795" r:id="rId1363"/>
        </w:object>
      </w:r>
      <w:r w:rsidRPr="00CF465B">
        <w:rPr>
          <w:rFonts w:cs="Times New Roman"/>
        </w:rPr>
        <w:t>可逆</w:t>
      </w:r>
      <w:r w:rsidRPr="00CF465B">
        <w:rPr>
          <w:rFonts w:cs="Times New Roman"/>
        </w:rPr>
        <w:t>.</w:t>
      </w:r>
    </w:p>
    <w:p w14:paraId="1E26B8C5" w14:textId="1BA2AA9F" w:rsidR="00E50302" w:rsidRPr="00CF465B" w:rsidRDefault="00E50302" w:rsidP="00A438CB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63</w:t>
      </w:r>
      <w:r w:rsidRPr="00CF465B">
        <w:rPr>
          <w:rFonts w:cs="Times New Roman"/>
        </w:rPr>
        <w:t>】</w:t>
      </w:r>
      <w:r w:rsidR="00D32D5F" w:rsidRPr="00CF465B">
        <w:rPr>
          <w:rFonts w:cs="Times New Roman"/>
        </w:rPr>
        <w:t>设</w:t>
      </w:r>
      <w:r w:rsidR="00D32D5F" w:rsidRPr="00CF465B">
        <w:rPr>
          <w:rFonts w:cs="Times New Roman"/>
          <w:position w:val="-11"/>
        </w:rPr>
        <w:object w:dxaOrig="256" w:dyaOrig="356" w14:anchorId="473C7D2D">
          <v:shape id="_x0000_i1804" type="#_x0000_t75" style="width:13pt;height:17.5pt" o:ole="">
            <v:imagedata r:id="rId54" o:title=""/>
          </v:shape>
          <o:OLEObject Type="Embed" ProgID="Equation.AxMath" ShapeID="_x0000_i1804" DrawAspect="Content" ObjectID="_1728673796" r:id="rId1364"/>
        </w:object>
      </w:r>
      <w:r w:rsidR="00D32D5F" w:rsidRPr="00CF465B">
        <w:rPr>
          <w:rFonts w:cs="Times New Roman"/>
        </w:rPr>
        <w:t>为</w:t>
      </w:r>
      <w:r w:rsidR="00D32D5F" w:rsidRPr="00CF465B">
        <w:rPr>
          <w:rFonts w:cs="Times New Roman"/>
          <w:position w:val="-11"/>
        </w:rPr>
        <w:object w:dxaOrig="198" w:dyaOrig="356" w14:anchorId="53176699">
          <v:shape id="_x0000_i1805" type="#_x0000_t75" style="width:10pt;height:17.5pt" o:ole="">
            <v:imagedata r:id="rId235" o:title=""/>
          </v:shape>
          <o:OLEObject Type="Embed" ProgID="Equation.AxMath" ShapeID="_x0000_i1805" DrawAspect="Content" ObjectID="_1728673797" r:id="rId1365"/>
        </w:object>
      </w:r>
      <w:r w:rsidR="00D32D5F" w:rsidRPr="00CF465B">
        <w:rPr>
          <w:rFonts w:cs="Times New Roman"/>
        </w:rPr>
        <w:t>阶方阵，</w:t>
      </w:r>
      <w:r w:rsidR="00D32D5F" w:rsidRPr="00CF465B">
        <w:rPr>
          <w:rFonts w:cs="Times New Roman"/>
          <w:position w:val="-12"/>
        </w:rPr>
        <w:object w:dxaOrig="1325" w:dyaOrig="364" w14:anchorId="090DDD9C">
          <v:shape id="_x0000_i1806" type="#_x0000_t75" style="width:66.5pt;height:17.5pt" o:ole="">
            <v:imagedata r:id="rId1366" o:title=""/>
          </v:shape>
          <o:OLEObject Type="Embed" ProgID="Equation.AxMath" ShapeID="_x0000_i1806" DrawAspect="Content" ObjectID="_1728673798" r:id="rId1367"/>
        </w:object>
      </w:r>
      <w:r w:rsidR="00D32D5F" w:rsidRPr="00CF465B">
        <w:rPr>
          <w:rFonts w:cs="Times New Roman"/>
        </w:rPr>
        <w:t>，证明：</w:t>
      </w:r>
    </w:p>
    <w:p w14:paraId="4A785287" w14:textId="73326924" w:rsidR="00D32D5F" w:rsidRPr="00CF465B" w:rsidRDefault="00D32D5F" w:rsidP="00D32D5F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2"/>
        </w:rPr>
        <w:object w:dxaOrig="4157" w:dyaOrig="370" w14:anchorId="6B75A42C">
          <v:shape id="_x0000_i1807" type="#_x0000_t75" style="width:208pt;height:18pt" o:ole="">
            <v:imagedata r:id="rId1368" o:title=""/>
          </v:shape>
          <o:OLEObject Type="Embed" ProgID="Equation.AxMath" ShapeID="_x0000_i1807" DrawAspect="Content" ObjectID="_1728673799" r:id="rId1369"/>
        </w:object>
      </w:r>
    </w:p>
    <w:p w14:paraId="6FF88063" w14:textId="625BF373" w:rsidR="00D32D5F" w:rsidRPr="00CF465B" w:rsidRDefault="00D32D5F" w:rsidP="00D32D5F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  <w:r w:rsidR="004956E5" w:rsidRPr="00CF465B">
        <w:rPr>
          <w:rFonts w:cs="Times New Roman"/>
          <w:position w:val="-12"/>
        </w:rPr>
        <w:object w:dxaOrig="1325" w:dyaOrig="364" w14:anchorId="1AB2360C">
          <v:shape id="_x0000_i1808" type="#_x0000_t75" style="width:66.5pt;height:17.5pt" o:ole="">
            <v:imagedata r:id="rId1366" o:title=""/>
          </v:shape>
          <o:OLEObject Type="Embed" ProgID="Equation.AxMath" ShapeID="_x0000_i1808" DrawAspect="Content" ObjectID="_1728673800" r:id="rId1370"/>
        </w:object>
      </w:r>
      <w:r w:rsidR="004956E5" w:rsidRPr="00CF465B">
        <w:rPr>
          <w:rFonts w:cs="Times New Roman"/>
        </w:rPr>
        <w:t>，故</w:t>
      </w:r>
      <w:r w:rsidR="004956E5" w:rsidRPr="00CF465B">
        <w:rPr>
          <w:rFonts w:cs="Times New Roman"/>
          <w:position w:val="-11"/>
        </w:rPr>
        <w:object w:dxaOrig="751" w:dyaOrig="356" w14:anchorId="280F7F4A">
          <v:shape id="_x0000_i1809" type="#_x0000_t75" style="width:37.5pt;height:17.5pt" o:ole="">
            <v:imagedata r:id="rId1371" o:title=""/>
          </v:shape>
          <o:OLEObject Type="Embed" ProgID="Equation.AxMath" ShapeID="_x0000_i1809" DrawAspect="Content" ObjectID="_1728673801" r:id="rId1372"/>
        </w:object>
      </w:r>
      <w:r w:rsidR="004956E5" w:rsidRPr="00CF465B">
        <w:rPr>
          <w:rFonts w:cs="Times New Roman"/>
        </w:rPr>
        <w:t>可逆，故我们有</w:t>
      </w:r>
    </w:p>
    <w:p w14:paraId="7C976FDF" w14:textId="54101374" w:rsidR="004956E5" w:rsidRPr="00CF465B" w:rsidRDefault="00714FA3" w:rsidP="004956E5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33"/>
        </w:rPr>
        <w:object w:dxaOrig="5118" w:dyaOrig="790" w14:anchorId="08126484">
          <v:shape id="_x0000_i1810" type="#_x0000_t75" style="width:255.5pt;height:39.5pt" o:ole="">
            <v:imagedata r:id="rId1373" o:title=""/>
          </v:shape>
          <o:OLEObject Type="Embed" ProgID="Equation.AxMath" ShapeID="_x0000_i1810" DrawAspect="Content" ObjectID="_1728673802" r:id="rId1374"/>
        </w:object>
      </w:r>
    </w:p>
    <w:p w14:paraId="5A7DE282" w14:textId="543E043F" w:rsidR="004956E5" w:rsidRPr="00CF465B" w:rsidRDefault="00714FA3" w:rsidP="004956E5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而</w:t>
      </w:r>
      <w:r w:rsidRPr="00CF465B">
        <w:rPr>
          <w:rFonts w:cs="Times New Roman"/>
          <w:position w:val="-12"/>
        </w:rPr>
        <w:object w:dxaOrig="5020" w:dyaOrig="370" w14:anchorId="344647F3">
          <v:shape id="_x0000_i1811" type="#_x0000_t75" style="width:251pt;height:18pt" o:ole="">
            <v:imagedata r:id="rId1375" o:title=""/>
          </v:shape>
          <o:OLEObject Type="Embed" ProgID="Equation.AxMath" ShapeID="_x0000_i1811" DrawAspect="Content" ObjectID="_1728673803" r:id="rId1376"/>
        </w:object>
      </w:r>
      <w:r w:rsidRPr="00CF465B">
        <w:rPr>
          <w:rFonts w:cs="Times New Roman"/>
        </w:rPr>
        <w:t>，故</w:t>
      </w:r>
    </w:p>
    <w:p w14:paraId="6A35BD13" w14:textId="30ABA751" w:rsidR="00714FA3" w:rsidRPr="00CF465B" w:rsidRDefault="00714FA3" w:rsidP="00714FA3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95"/>
        </w:rPr>
        <w:object w:dxaOrig="6967" w:dyaOrig="2047" w14:anchorId="2AA37A17">
          <v:shape id="_x0000_i1812" type="#_x0000_t75" style="width:348.5pt;height:102pt" o:ole="">
            <v:imagedata r:id="rId1377" o:title=""/>
          </v:shape>
          <o:OLEObject Type="Embed" ProgID="Equation.AxMath" ShapeID="_x0000_i1812" DrawAspect="Content" ObjectID="_1728673804" r:id="rId1378"/>
        </w:object>
      </w:r>
    </w:p>
    <w:p w14:paraId="3F5DB5A9" w14:textId="7B2BCDC4" w:rsidR="00714FA3" w:rsidRPr="00CF465B" w:rsidRDefault="00714FA3" w:rsidP="00714FA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即</w:t>
      </w:r>
      <w:r w:rsidRPr="00CF465B">
        <w:rPr>
          <w:rFonts w:cs="Times New Roman"/>
          <w:position w:val="-12"/>
        </w:rPr>
        <w:object w:dxaOrig="5990" w:dyaOrig="370" w14:anchorId="66573173">
          <v:shape id="_x0000_i1813" type="#_x0000_t75" style="width:299.5pt;height:18pt" o:ole="">
            <v:imagedata r:id="rId1379" o:title=""/>
          </v:shape>
          <o:OLEObject Type="Embed" ProgID="Equation.AxMath" ShapeID="_x0000_i1813" DrawAspect="Content" ObjectID="_1728673805" r:id="rId1380"/>
        </w:object>
      </w:r>
      <w:r w:rsidRPr="00CF465B">
        <w:rPr>
          <w:rFonts w:cs="Times New Roman"/>
        </w:rPr>
        <w:t>，而</w:t>
      </w:r>
      <w:r w:rsidRPr="00CF465B">
        <w:rPr>
          <w:rFonts w:cs="Times New Roman"/>
          <w:position w:val="-11"/>
        </w:rPr>
        <w:object w:dxaOrig="751" w:dyaOrig="356" w14:anchorId="506C2B9A">
          <v:shape id="_x0000_i1814" type="#_x0000_t75" style="width:37.5pt;height:17.5pt" o:ole="">
            <v:imagedata r:id="rId1371" o:title=""/>
          </v:shape>
          <o:OLEObject Type="Embed" ProgID="Equation.AxMath" ShapeID="_x0000_i1814" DrawAspect="Content" ObjectID="_1728673806" r:id="rId1381"/>
        </w:object>
      </w:r>
      <w:r w:rsidRPr="00CF465B">
        <w:rPr>
          <w:rFonts w:cs="Times New Roman"/>
        </w:rPr>
        <w:t>可逆，从而有</w:t>
      </w:r>
      <w:r w:rsidRPr="00CF465B">
        <w:rPr>
          <w:rFonts w:cs="Times New Roman"/>
          <w:position w:val="-12"/>
        </w:rPr>
        <w:object w:dxaOrig="4157" w:dyaOrig="370" w14:anchorId="368F91D9">
          <v:shape id="_x0000_i1815" type="#_x0000_t75" style="width:208pt;height:18pt" o:ole="">
            <v:imagedata r:id="rId1368" o:title=""/>
          </v:shape>
          <o:OLEObject Type="Embed" ProgID="Equation.AxMath" ShapeID="_x0000_i1815" DrawAspect="Content" ObjectID="_1728673807" r:id="rId1382"/>
        </w:object>
      </w:r>
      <w:r w:rsidRPr="00CF465B">
        <w:rPr>
          <w:rFonts w:cs="Times New Roman"/>
        </w:rPr>
        <w:t>.</w:t>
      </w:r>
    </w:p>
    <w:p w14:paraId="39AC0C6C" w14:textId="1D6F27AB" w:rsidR="00CC136D" w:rsidRPr="00CF465B" w:rsidRDefault="00353D54" w:rsidP="00714FA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64</w:t>
      </w:r>
      <w:r w:rsidRPr="00CF465B">
        <w:rPr>
          <w:rFonts w:cs="Times New Roman"/>
        </w:rPr>
        <w:t>】</w:t>
      </w:r>
      <w:r w:rsidR="00CC136D" w:rsidRPr="00CF465B">
        <w:rPr>
          <w:rFonts w:cs="Times New Roman"/>
        </w:rPr>
        <w:t>设</w:t>
      </w:r>
      <w:r w:rsidR="00CC136D" w:rsidRPr="00CF465B">
        <w:rPr>
          <w:rFonts w:cs="Times New Roman"/>
          <w:position w:val="-12"/>
        </w:rPr>
        <w:object w:dxaOrig="1314" w:dyaOrig="376" w14:anchorId="0C989D1E">
          <v:shape id="_x0000_i1816" type="#_x0000_t75" style="width:66pt;height:19pt" o:ole="">
            <v:imagedata r:id="rId1383" o:title=""/>
          </v:shape>
          <o:OLEObject Type="Embed" ProgID="Equation.AxMath" ShapeID="_x0000_i1816" DrawAspect="Content" ObjectID="_1728673808" r:id="rId1384"/>
        </w:object>
      </w:r>
      <w:r w:rsidR="00CC136D" w:rsidRPr="00CF465B">
        <w:rPr>
          <w:rFonts w:cs="Times New Roman"/>
        </w:rPr>
        <w:t>为上三角或下三角矩阵，证明：</w:t>
      </w:r>
    </w:p>
    <w:p w14:paraId="4C517E5F" w14:textId="2B12B33A" w:rsidR="00CC136D" w:rsidRPr="00CF465B" w:rsidRDefault="00CC136D" w:rsidP="00714FA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Pr="00CF465B">
        <w:rPr>
          <w:rFonts w:cs="Times New Roman"/>
          <w:position w:val="-11"/>
        </w:rPr>
        <w:object w:dxaOrig="256" w:dyaOrig="356" w14:anchorId="215A7525">
          <v:shape id="_x0000_i1817" type="#_x0000_t75" style="width:13pt;height:17.5pt" o:ole="">
            <v:imagedata r:id="rId54" o:title=""/>
          </v:shape>
          <o:OLEObject Type="Embed" ProgID="Equation.AxMath" ShapeID="_x0000_i1817" DrawAspect="Content" ObjectID="_1728673809" r:id="rId1385"/>
        </w:object>
      </w:r>
      <w:r w:rsidRPr="00CF465B">
        <w:rPr>
          <w:rFonts w:cs="Times New Roman"/>
        </w:rPr>
        <w:t>可逆的充要条件为</w:t>
      </w:r>
      <w:r w:rsidRPr="00CF465B">
        <w:rPr>
          <w:rFonts w:cs="Times New Roman"/>
          <w:position w:val="-12"/>
        </w:rPr>
        <w:object w:dxaOrig="702" w:dyaOrig="367" w14:anchorId="7A669811">
          <v:shape id="_x0000_i1818" type="#_x0000_t75" style="width:35pt;height:18.5pt" o:ole="">
            <v:imagedata r:id="rId1386" o:title=""/>
          </v:shape>
          <o:OLEObject Type="Embed" ProgID="Equation.AxMath" ShapeID="_x0000_i1818" DrawAspect="Content" ObjectID="_1728673810" r:id="rId1387"/>
        </w:object>
      </w:r>
      <w:r w:rsidRPr="00CF465B">
        <w:rPr>
          <w:rFonts w:cs="Times New Roman"/>
        </w:rPr>
        <w:t>，</w:t>
      </w:r>
      <w:r w:rsidRPr="00CF465B">
        <w:rPr>
          <w:rFonts w:cs="Times New Roman"/>
          <w:position w:val="-11"/>
        </w:rPr>
        <w:object w:dxaOrig="1369" w:dyaOrig="356" w14:anchorId="0D3AAED1">
          <v:shape id="_x0000_i1819" type="#_x0000_t75" style="width:68.5pt;height:17.5pt" o:ole="">
            <v:imagedata r:id="rId1388" o:title=""/>
          </v:shape>
          <o:OLEObject Type="Embed" ProgID="Equation.AxMath" ShapeID="_x0000_i1819" DrawAspect="Content" ObjectID="_1728673811" r:id="rId1389"/>
        </w:object>
      </w:r>
      <w:r w:rsidRPr="00CF465B">
        <w:rPr>
          <w:rFonts w:cs="Times New Roman"/>
        </w:rPr>
        <w:t>；</w:t>
      </w:r>
    </w:p>
    <w:p w14:paraId="0772919D" w14:textId="47913AC4" w:rsidR="00CC136D" w:rsidRPr="00CF465B" w:rsidRDefault="00CC136D" w:rsidP="00714FA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若</w:t>
      </w:r>
      <w:r w:rsidRPr="00CF465B">
        <w:rPr>
          <w:rFonts w:cs="Times New Roman"/>
          <w:position w:val="-11"/>
        </w:rPr>
        <w:object w:dxaOrig="256" w:dyaOrig="356" w14:anchorId="708F51B9">
          <v:shape id="_x0000_i1820" type="#_x0000_t75" style="width:13pt;height:17.5pt" o:ole="">
            <v:imagedata r:id="rId54" o:title=""/>
          </v:shape>
          <o:OLEObject Type="Embed" ProgID="Equation.AxMath" ShapeID="_x0000_i1820" DrawAspect="Content" ObjectID="_1728673812" r:id="rId1390"/>
        </w:object>
      </w:r>
      <w:r w:rsidRPr="00CF465B">
        <w:rPr>
          <w:rFonts w:cs="Times New Roman"/>
        </w:rPr>
        <w:t>可逆，则</w:t>
      </w:r>
      <w:r w:rsidRPr="00CF465B">
        <w:rPr>
          <w:rFonts w:cs="Times New Roman"/>
          <w:position w:val="-11"/>
        </w:rPr>
        <w:object w:dxaOrig="421" w:dyaOrig="359" w14:anchorId="65044077">
          <v:shape id="_x0000_i1821" type="#_x0000_t75" style="width:21pt;height:18.5pt" o:ole="">
            <v:imagedata r:id="rId617" o:title=""/>
          </v:shape>
          <o:OLEObject Type="Embed" ProgID="Equation.AxMath" ShapeID="_x0000_i1821" DrawAspect="Content" ObjectID="_1728673813" r:id="rId1391"/>
        </w:object>
      </w:r>
      <w:r w:rsidRPr="00CF465B">
        <w:rPr>
          <w:rFonts w:cs="Times New Roman"/>
        </w:rPr>
        <w:t>仍为上三角或下三角矩阵；</w:t>
      </w:r>
    </w:p>
    <w:p w14:paraId="29884294" w14:textId="1EC454C8" w:rsidR="00CC136D" w:rsidRPr="00CF465B" w:rsidRDefault="00CC136D" w:rsidP="00714FA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若</w:t>
      </w:r>
      <w:r w:rsidRPr="00CF465B">
        <w:rPr>
          <w:rFonts w:cs="Times New Roman"/>
          <w:position w:val="-11"/>
        </w:rPr>
        <w:object w:dxaOrig="256" w:dyaOrig="356" w14:anchorId="7E265218">
          <v:shape id="_x0000_i1822" type="#_x0000_t75" style="width:13pt;height:17.5pt" o:ole="">
            <v:imagedata r:id="rId54" o:title=""/>
          </v:shape>
          <o:OLEObject Type="Embed" ProgID="Equation.AxMath" ShapeID="_x0000_i1822" DrawAspect="Content" ObjectID="_1728673814" r:id="rId1392"/>
        </w:object>
      </w:r>
      <w:r w:rsidRPr="00CF465B">
        <w:rPr>
          <w:rFonts w:cs="Times New Roman"/>
        </w:rPr>
        <w:t>可逆，记</w:t>
      </w:r>
      <w:r w:rsidRPr="00CF465B">
        <w:rPr>
          <w:rFonts w:cs="Times New Roman"/>
          <w:position w:val="-12"/>
        </w:rPr>
        <w:object w:dxaOrig="1465" w:dyaOrig="376" w14:anchorId="7630E6F5">
          <v:shape id="_x0000_i1823" type="#_x0000_t75" style="width:73.5pt;height:19pt" o:ole="">
            <v:imagedata r:id="rId1393" o:title=""/>
          </v:shape>
          <o:OLEObject Type="Embed" ProgID="Equation.AxMath" ShapeID="_x0000_i1823" DrawAspect="Content" ObjectID="_1728673815" r:id="rId1394"/>
        </w:object>
      </w:r>
      <w:r w:rsidRPr="00CF465B">
        <w:rPr>
          <w:rFonts w:cs="Times New Roman"/>
        </w:rPr>
        <w:t>，则</w:t>
      </w:r>
      <w:r w:rsidRPr="00CF465B">
        <w:rPr>
          <w:rFonts w:cs="Times New Roman"/>
          <w:position w:val="-12"/>
        </w:rPr>
        <w:object w:dxaOrig="904" w:dyaOrig="359" w14:anchorId="487AF01E">
          <v:shape id="_x0000_i1824" type="#_x0000_t75" style="width:45pt;height:18.5pt" o:ole="">
            <v:imagedata r:id="rId1395" o:title=""/>
          </v:shape>
          <o:OLEObject Type="Embed" ProgID="Equation.AxMath" ShapeID="_x0000_i1824" DrawAspect="Content" ObjectID="_1728673816" r:id="rId1396"/>
        </w:object>
      </w:r>
      <w:r w:rsidRPr="00CF465B">
        <w:rPr>
          <w:rFonts w:cs="Times New Roman"/>
        </w:rPr>
        <w:t>，</w:t>
      </w:r>
      <w:r w:rsidRPr="00CF465B">
        <w:rPr>
          <w:rFonts w:cs="Times New Roman"/>
          <w:position w:val="-11"/>
        </w:rPr>
        <w:object w:dxaOrig="1369" w:dyaOrig="356" w14:anchorId="1650B0BD">
          <v:shape id="_x0000_i1825" type="#_x0000_t75" style="width:68.5pt;height:17.5pt" o:ole="">
            <v:imagedata r:id="rId1397" o:title=""/>
          </v:shape>
          <o:OLEObject Type="Embed" ProgID="Equation.AxMath" ShapeID="_x0000_i1825" DrawAspect="Content" ObjectID="_1728673817" r:id="rId1398"/>
        </w:object>
      </w:r>
      <w:r w:rsidRPr="00CF465B">
        <w:rPr>
          <w:rFonts w:cs="Times New Roman"/>
        </w:rPr>
        <w:t>.</w:t>
      </w:r>
    </w:p>
    <w:p w14:paraId="6CF54C87" w14:textId="7A2AB1F1" w:rsidR="00CC136D" w:rsidRPr="00CF465B" w:rsidRDefault="00CC136D" w:rsidP="00714FA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  <w:r w:rsidR="00BA0E77" w:rsidRPr="00CF465B">
        <w:rPr>
          <w:rFonts w:cs="Times New Roman"/>
        </w:rPr>
        <w:t>不妨设</w:t>
      </w:r>
      <w:r w:rsidR="00BA0E77" w:rsidRPr="00CF465B">
        <w:rPr>
          <w:rFonts w:cs="Times New Roman"/>
          <w:position w:val="-11"/>
        </w:rPr>
        <w:object w:dxaOrig="256" w:dyaOrig="356" w14:anchorId="73EFAF50">
          <v:shape id="_x0000_i1826" type="#_x0000_t75" style="width:13pt;height:17.5pt" o:ole="">
            <v:imagedata r:id="rId54" o:title=""/>
          </v:shape>
          <o:OLEObject Type="Embed" ProgID="Equation.AxMath" ShapeID="_x0000_i1826" DrawAspect="Content" ObjectID="_1728673818" r:id="rId1399"/>
        </w:object>
      </w:r>
      <w:r w:rsidR="00BA0E77" w:rsidRPr="00CF465B">
        <w:rPr>
          <w:rFonts w:cs="Times New Roman"/>
        </w:rPr>
        <w:t>为上三角矩阵（下三角矩阵证明过程相同）</w:t>
      </w:r>
      <w:r w:rsidR="00BA0E77" w:rsidRPr="00CF465B">
        <w:rPr>
          <w:rFonts w:cs="Times New Roman"/>
        </w:rPr>
        <w:t>.</w:t>
      </w:r>
    </w:p>
    <w:p w14:paraId="52F9528D" w14:textId="3A4EF958" w:rsidR="00BA0E77" w:rsidRPr="00CF465B" w:rsidRDefault="00BA0E77" w:rsidP="00714FA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</w:t>
      </w:r>
      <w:r w:rsidR="00DE0FF1" w:rsidRPr="00CF465B">
        <w:rPr>
          <w:rFonts w:cs="Times New Roman"/>
        </w:rPr>
        <w:t>上</w:t>
      </w:r>
      <w:r w:rsidR="00DE0FF1" w:rsidRPr="00CF465B">
        <w:rPr>
          <w:rFonts w:cs="Times New Roman"/>
        </w:rPr>
        <w:t>(</w:t>
      </w:r>
      <w:r w:rsidR="00DE0FF1" w:rsidRPr="00CF465B">
        <w:rPr>
          <w:rFonts w:cs="Times New Roman"/>
        </w:rPr>
        <w:t>或下</w:t>
      </w:r>
      <w:r w:rsidR="00DE0FF1" w:rsidRPr="00CF465B">
        <w:rPr>
          <w:rFonts w:cs="Times New Roman"/>
        </w:rPr>
        <w:t>)</w:t>
      </w:r>
      <w:r w:rsidR="00DE0FF1" w:rsidRPr="00CF465B">
        <w:rPr>
          <w:rFonts w:cs="Times New Roman"/>
        </w:rPr>
        <w:t>三角形行列式都等于它们主对角线上元素的乘积</w:t>
      </w:r>
      <w:r w:rsidR="00DE0FF1" w:rsidRPr="00CF465B">
        <w:rPr>
          <w:rFonts w:cs="Times New Roman"/>
        </w:rPr>
        <w:t>.</w:t>
      </w:r>
      <w:r w:rsidR="00DE0FF1" w:rsidRPr="00CF465B">
        <w:rPr>
          <w:rFonts w:cs="Times New Roman"/>
        </w:rPr>
        <w:t>故对于</w:t>
      </w:r>
      <w:r w:rsidR="00DE0FF1" w:rsidRPr="00CF465B">
        <w:rPr>
          <w:rFonts w:cs="Times New Roman"/>
          <w:position w:val="-11"/>
        </w:rPr>
        <w:object w:dxaOrig="256" w:dyaOrig="356" w14:anchorId="291C853A">
          <v:shape id="_x0000_i1827" type="#_x0000_t75" style="width:13pt;height:17.5pt" o:ole="">
            <v:imagedata r:id="rId54" o:title=""/>
          </v:shape>
          <o:OLEObject Type="Embed" ProgID="Equation.AxMath" ShapeID="_x0000_i1827" DrawAspect="Content" ObjectID="_1728673819" r:id="rId1400"/>
        </w:object>
      </w:r>
      <w:r w:rsidR="00DE0FF1" w:rsidRPr="00CF465B">
        <w:rPr>
          <w:rFonts w:cs="Times New Roman"/>
        </w:rPr>
        <w:t>来说：</w:t>
      </w:r>
    </w:p>
    <w:p w14:paraId="02C07FF0" w14:textId="57AF464E" w:rsidR="00DE0FF1" w:rsidRPr="00CF465B" w:rsidRDefault="00DE0FF1" w:rsidP="00DE0FF1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2"/>
        </w:rPr>
        <w:object w:dxaOrig="3810" w:dyaOrig="371" w14:anchorId="2DC20A99">
          <v:shape id="_x0000_i1828" type="#_x0000_t75" style="width:190.5pt;height:18.5pt" o:ole="">
            <v:imagedata r:id="rId1401" o:title=""/>
          </v:shape>
          <o:OLEObject Type="Embed" ProgID="Equation.AxMath" ShapeID="_x0000_i1828" DrawAspect="Content" ObjectID="_1728673820" r:id="rId1402"/>
        </w:object>
      </w:r>
    </w:p>
    <w:p w14:paraId="7A290FB3" w14:textId="71E2A0CA" w:rsidR="00DE0FF1" w:rsidRPr="00CF465B" w:rsidRDefault="00DE0FF1" w:rsidP="00DE0FF1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命题得证！</w:t>
      </w:r>
    </w:p>
    <w:p w14:paraId="47A16A38" w14:textId="1674BE16" w:rsidR="005B7EF0" w:rsidRPr="00CF465B" w:rsidRDefault="00DE0FF1" w:rsidP="00FD536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2</w:t>
      </w:r>
      <w:r w:rsidRPr="00CF465B">
        <w:rPr>
          <w:rFonts w:cs="Times New Roman"/>
        </w:rPr>
        <w:t>）</w:t>
      </w:r>
      <w:r w:rsidR="00FD5363" w:rsidRPr="00CF465B">
        <w:rPr>
          <w:rFonts w:cs="Times New Roman"/>
        </w:rPr>
        <w:t>由题意知</w:t>
      </w:r>
      <w:r w:rsidR="00FD5363" w:rsidRPr="00CF465B">
        <w:rPr>
          <w:rFonts w:cs="Times New Roman"/>
          <w:position w:val="-12"/>
        </w:rPr>
        <w:object w:dxaOrig="3067" w:dyaOrig="370" w14:anchorId="74512BA2">
          <v:shape id="_x0000_i1829" type="#_x0000_t75" style="width:153.5pt;height:18pt" o:ole="">
            <v:imagedata r:id="rId1403" o:title=""/>
          </v:shape>
          <o:OLEObject Type="Embed" ProgID="Equation.AxMath" ShapeID="_x0000_i1829" DrawAspect="Content" ObjectID="_1728673821" r:id="rId1404"/>
        </w:object>
      </w:r>
      <w:r w:rsidR="00FD5363" w:rsidRPr="00CF465B">
        <w:rPr>
          <w:rFonts w:cs="Times New Roman"/>
        </w:rPr>
        <w:t>，则</w:t>
      </w:r>
      <w:r w:rsidR="00FD5363" w:rsidRPr="00CF465B">
        <w:rPr>
          <w:rFonts w:cs="Times New Roman"/>
          <w:position w:val="-11"/>
        </w:rPr>
        <w:object w:dxaOrig="327" w:dyaOrig="359" w14:anchorId="7DE7B7B3">
          <v:shape id="_x0000_i1830" type="#_x0000_t75" style="width:16.5pt;height:18.5pt" o:ole="">
            <v:imagedata r:id="rId431" o:title=""/>
          </v:shape>
          <o:OLEObject Type="Embed" ProgID="Equation.AxMath" ShapeID="_x0000_i1830" DrawAspect="Content" ObjectID="_1728673822" r:id="rId1405"/>
        </w:object>
      </w:r>
      <w:r w:rsidR="00FD5363" w:rsidRPr="00CF465B">
        <w:rPr>
          <w:rFonts w:cs="Times New Roman"/>
        </w:rPr>
        <w:t>中</w:t>
      </w:r>
      <w:r w:rsidR="00FD5363" w:rsidRPr="00CF465B">
        <w:rPr>
          <w:rFonts w:cs="Times New Roman"/>
          <w:position w:val="-11"/>
        </w:rPr>
        <w:object w:dxaOrig="135" w:dyaOrig="356" w14:anchorId="2A4072F9">
          <v:shape id="_x0000_i1831" type="#_x0000_t75" style="width:7pt;height:17.5pt" o:ole="">
            <v:imagedata r:id="rId265" o:title=""/>
          </v:shape>
          <o:OLEObject Type="Embed" ProgID="Equation.AxMath" ShapeID="_x0000_i1831" DrawAspect="Content" ObjectID="_1728673823" r:id="rId1406"/>
        </w:object>
      </w:r>
      <w:r w:rsidR="00FD5363" w:rsidRPr="00CF465B">
        <w:rPr>
          <w:rFonts w:cs="Times New Roman"/>
        </w:rPr>
        <w:t>行</w:t>
      </w:r>
      <w:r w:rsidR="00FD5363" w:rsidRPr="00CF465B">
        <w:rPr>
          <w:rFonts w:cs="Times New Roman"/>
          <w:position w:val="-11"/>
        </w:rPr>
        <w:object w:dxaOrig="171" w:dyaOrig="356" w14:anchorId="25179C53">
          <v:shape id="_x0000_i1832" type="#_x0000_t75" style="width:8.5pt;height:17.5pt" o:ole="">
            <v:imagedata r:id="rId885" o:title=""/>
          </v:shape>
          <o:OLEObject Type="Embed" ProgID="Equation.AxMath" ShapeID="_x0000_i1832" DrawAspect="Content" ObjectID="_1728673824" r:id="rId1407"/>
        </w:object>
      </w:r>
      <w:r w:rsidR="00FD5363" w:rsidRPr="00CF465B">
        <w:rPr>
          <w:rFonts w:cs="Times New Roman"/>
        </w:rPr>
        <w:t>列元素是</w:t>
      </w:r>
      <w:r w:rsidR="00FD5363" w:rsidRPr="00CF465B">
        <w:rPr>
          <w:rFonts w:cs="Times New Roman"/>
          <w:position w:val="-12"/>
        </w:rPr>
        <w:object w:dxaOrig="295" w:dyaOrig="359" w14:anchorId="1F56757F">
          <v:shape id="_x0000_i1833" type="#_x0000_t75" style="width:15pt;height:18.5pt" o:ole="">
            <v:imagedata r:id="rId1408" o:title=""/>
          </v:shape>
          <o:OLEObject Type="Embed" ProgID="Equation.AxMath" ShapeID="_x0000_i1833" DrawAspect="Content" ObjectID="_1728673825" r:id="rId1409"/>
        </w:object>
      </w:r>
      <w:r w:rsidR="00FD5363" w:rsidRPr="00CF465B">
        <w:rPr>
          <w:rFonts w:cs="Times New Roman"/>
        </w:rPr>
        <w:t>的代数余</w:t>
      </w:r>
      <w:r w:rsidR="00FD5363" w:rsidRPr="00CF465B">
        <w:rPr>
          <w:rFonts w:cs="Times New Roman"/>
        </w:rPr>
        <w:lastRenderedPageBreak/>
        <w:t>子式</w:t>
      </w:r>
      <w:r w:rsidR="00FD5363" w:rsidRPr="00CF465B">
        <w:rPr>
          <w:rFonts w:cs="Times New Roman"/>
          <w:position w:val="-12"/>
        </w:rPr>
        <w:object w:dxaOrig="3132" w:dyaOrig="370" w14:anchorId="7774FEFE">
          <v:shape id="_x0000_i1834" type="#_x0000_t75" style="width:156.5pt;height:18pt" o:ole="">
            <v:imagedata r:id="rId1410" o:title=""/>
          </v:shape>
          <o:OLEObject Type="Embed" ProgID="Equation.AxMath" ShapeID="_x0000_i1834" DrawAspect="Content" ObjectID="_1728673826" r:id="rId1411"/>
        </w:object>
      </w:r>
      <w:r w:rsidR="00FD5363" w:rsidRPr="00CF465B">
        <w:rPr>
          <w:rFonts w:cs="Times New Roman"/>
        </w:rPr>
        <w:t>，可知</w:t>
      </w:r>
      <w:r w:rsidR="00FD5363" w:rsidRPr="00CF465B">
        <w:rPr>
          <w:rFonts w:cs="Times New Roman"/>
          <w:position w:val="-11"/>
        </w:rPr>
        <w:object w:dxaOrig="327" w:dyaOrig="359" w14:anchorId="443137B6">
          <v:shape id="_x0000_i1835" type="#_x0000_t75" style="width:16.5pt;height:18.5pt" o:ole="">
            <v:imagedata r:id="rId431" o:title=""/>
          </v:shape>
          <o:OLEObject Type="Embed" ProgID="Equation.AxMath" ShapeID="_x0000_i1835" DrawAspect="Content" ObjectID="_1728673827" r:id="rId1412"/>
        </w:object>
      </w:r>
      <w:r w:rsidR="00FD5363" w:rsidRPr="00CF465B">
        <w:rPr>
          <w:rFonts w:cs="Times New Roman"/>
        </w:rPr>
        <w:t>是上三角矩阵，故</w:t>
      </w:r>
      <w:r w:rsidR="00FD5363" w:rsidRPr="00CF465B">
        <w:rPr>
          <w:rFonts w:cs="Times New Roman"/>
          <w:position w:val="-26"/>
        </w:rPr>
        <w:object w:dxaOrig="1454" w:dyaOrig="654" w14:anchorId="7FFC232E">
          <v:shape id="_x0000_i1836" type="#_x0000_t75" style="width:72.5pt;height:32.5pt" o:ole="">
            <v:imagedata r:id="rId1413" o:title=""/>
          </v:shape>
          <o:OLEObject Type="Embed" ProgID="Equation.AxMath" ShapeID="_x0000_i1836" DrawAspect="Content" ObjectID="_1728673828" r:id="rId1414"/>
        </w:object>
      </w:r>
      <w:r w:rsidR="00FD5363" w:rsidRPr="00CF465B">
        <w:rPr>
          <w:rFonts w:cs="Times New Roman"/>
        </w:rPr>
        <w:t>也是上三角矩阵</w:t>
      </w:r>
      <w:r w:rsidR="00FD5363" w:rsidRPr="00CF465B">
        <w:rPr>
          <w:rFonts w:cs="Times New Roman"/>
        </w:rPr>
        <w:t>.</w:t>
      </w:r>
      <w:r w:rsidR="00444FED" w:rsidRPr="00CF465B">
        <w:rPr>
          <w:rFonts w:cs="Times New Roman"/>
        </w:rPr>
        <w:t>而</w:t>
      </w:r>
      <w:r w:rsidR="00444FED" w:rsidRPr="00CF465B">
        <w:rPr>
          <w:rFonts w:cs="Times New Roman"/>
          <w:position w:val="-12"/>
        </w:rPr>
        <w:object w:dxaOrig="3132" w:dyaOrig="370" w14:anchorId="542CC8C4">
          <v:shape id="_x0000_i1837" type="#_x0000_t75" style="width:156.5pt;height:18pt" o:ole="">
            <v:imagedata r:id="rId1410" o:title=""/>
          </v:shape>
          <o:OLEObject Type="Embed" ProgID="Equation.AxMath" ShapeID="_x0000_i1837" DrawAspect="Content" ObjectID="_1728673829" r:id="rId1415"/>
        </w:object>
      </w:r>
      <w:r w:rsidR="00444FED" w:rsidRPr="00CF465B">
        <w:rPr>
          <w:rFonts w:cs="Times New Roman"/>
        </w:rPr>
        <w:t>是因为该代数余子式是上三角行列式，且该行列式对角线上必定有</w:t>
      </w:r>
      <w:r w:rsidR="00444FED" w:rsidRPr="00CF465B">
        <w:rPr>
          <w:rFonts w:cs="Times New Roman"/>
          <w:position w:val="-11"/>
        </w:rPr>
        <w:object w:dxaOrig="183" w:dyaOrig="356" w14:anchorId="4CB74693">
          <v:shape id="_x0000_i1838" type="#_x0000_t75" style="width:9pt;height:17.5pt" o:ole="">
            <v:imagedata r:id="rId1026" o:title=""/>
          </v:shape>
          <o:OLEObject Type="Embed" ProgID="Equation.AxMath" ShapeID="_x0000_i1838" DrawAspect="Content" ObjectID="_1728673830" r:id="rId1416"/>
        </w:object>
      </w:r>
      <w:r w:rsidR="00444FED" w:rsidRPr="00CF465B">
        <w:rPr>
          <w:rFonts w:cs="Times New Roman"/>
        </w:rPr>
        <w:t>，故</w:t>
      </w:r>
      <w:r w:rsidR="00444FED" w:rsidRPr="00CF465B">
        <w:rPr>
          <w:rFonts w:cs="Times New Roman"/>
          <w:position w:val="-12"/>
        </w:rPr>
        <w:object w:dxaOrig="3132" w:dyaOrig="370" w14:anchorId="7B393E27">
          <v:shape id="_x0000_i1839" type="#_x0000_t75" style="width:156.5pt;height:18pt" o:ole="">
            <v:imagedata r:id="rId1410" o:title=""/>
          </v:shape>
          <o:OLEObject Type="Embed" ProgID="Equation.AxMath" ShapeID="_x0000_i1839" DrawAspect="Content" ObjectID="_1728673831" r:id="rId1417"/>
        </w:object>
      </w:r>
      <w:r w:rsidR="005B7EF0" w:rsidRPr="00CF465B">
        <w:rPr>
          <w:rFonts w:cs="Times New Roman"/>
        </w:rPr>
        <w:t>，这是容易验证的</w:t>
      </w:r>
      <w:r w:rsidR="005B7EF0" w:rsidRPr="00CF465B">
        <w:rPr>
          <w:rFonts w:cs="Times New Roman"/>
        </w:rPr>
        <w:t>.</w:t>
      </w:r>
    </w:p>
    <w:p w14:paraId="2172ACD0" w14:textId="1A30EAFE" w:rsidR="0094722A" w:rsidRPr="00CF465B" w:rsidRDefault="0094722A" w:rsidP="00FD536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（</w:t>
      </w:r>
      <w:r w:rsidRPr="00CF465B">
        <w:rPr>
          <w:rFonts w:cs="Times New Roman"/>
        </w:rPr>
        <w:t>3</w:t>
      </w:r>
      <w:r w:rsidRPr="00CF465B">
        <w:rPr>
          <w:rFonts w:cs="Times New Roman"/>
        </w:rPr>
        <w:t>）</w:t>
      </w:r>
      <w:r w:rsidR="00FD3AC0" w:rsidRPr="00CF465B">
        <w:rPr>
          <w:rFonts w:cs="Times New Roman"/>
        </w:rPr>
        <w:t>根据（</w:t>
      </w:r>
      <w:r w:rsidR="00FD3AC0" w:rsidRPr="00CF465B">
        <w:rPr>
          <w:rFonts w:cs="Times New Roman"/>
        </w:rPr>
        <w:t>2</w:t>
      </w:r>
      <w:r w:rsidR="00FD3AC0" w:rsidRPr="00CF465B">
        <w:rPr>
          <w:rFonts w:cs="Times New Roman"/>
        </w:rPr>
        <w:t>）的结论，直接写出两个矩阵，我们有</w:t>
      </w:r>
    </w:p>
    <w:p w14:paraId="61B3DAE1" w14:textId="4822E35B" w:rsidR="00FD3AC0" w:rsidRPr="00CF465B" w:rsidRDefault="00E370CA" w:rsidP="00FD3AC0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62"/>
        </w:rPr>
        <w:object w:dxaOrig="5919" w:dyaOrig="1378" w14:anchorId="2FAF217E">
          <v:shape id="_x0000_i1840" type="#_x0000_t75" style="width:296pt;height:69pt" o:ole="">
            <v:imagedata r:id="rId1418" o:title=""/>
          </v:shape>
          <o:OLEObject Type="Embed" ProgID="Equation.AxMath" ShapeID="_x0000_i1840" DrawAspect="Content" ObjectID="_1728673832" r:id="rId1419"/>
        </w:object>
      </w:r>
    </w:p>
    <w:p w14:paraId="52A445A6" w14:textId="20818614" w:rsidR="00FD3AC0" w:rsidRPr="00CF465B" w:rsidRDefault="00FD3AC0" w:rsidP="00FD3AC0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根据矩阵乘法规则，容易得到如下方程组：</w:t>
      </w:r>
    </w:p>
    <w:p w14:paraId="3220E574" w14:textId="1B0CA748" w:rsidR="00FD3AC0" w:rsidRPr="00CF465B" w:rsidRDefault="00440423" w:rsidP="00FD3AC0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31"/>
        </w:rPr>
        <w:object w:dxaOrig="1874" w:dyaOrig="760" w14:anchorId="79F0B4C5">
          <v:shape id="_x0000_i1841" type="#_x0000_t75" style="width:93.5pt;height:38pt" o:ole="">
            <v:imagedata r:id="rId1420" o:title=""/>
          </v:shape>
          <o:OLEObject Type="Embed" ProgID="Equation.AxMath" ShapeID="_x0000_i1841" DrawAspect="Content" ObjectID="_1728673833" r:id="rId1421"/>
        </w:object>
      </w:r>
    </w:p>
    <w:p w14:paraId="6C4C42E6" w14:textId="0DB5D076" w:rsidR="00387BB3" w:rsidRPr="00CF465B" w:rsidRDefault="00440423" w:rsidP="00387BB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当</w:t>
      </w:r>
      <w:r w:rsidRPr="00CF465B">
        <w:rPr>
          <w:rFonts w:cs="Times New Roman"/>
          <w:position w:val="-11"/>
        </w:rPr>
        <w:object w:dxaOrig="550" w:dyaOrig="356" w14:anchorId="65FE6A6B">
          <v:shape id="_x0000_i1842" type="#_x0000_t75" style="width:27.5pt;height:17.5pt" o:ole="">
            <v:imagedata r:id="rId1422" o:title=""/>
          </v:shape>
          <o:OLEObject Type="Embed" ProgID="Equation.AxMath" ShapeID="_x0000_i1842" DrawAspect="Content" ObjectID="_1728673834" r:id="rId1423"/>
        </w:object>
      </w:r>
      <w:r w:rsidRPr="00CF465B">
        <w:rPr>
          <w:rFonts w:cs="Times New Roman"/>
        </w:rPr>
        <w:t>时，</w:t>
      </w:r>
      <w:r w:rsidRPr="00CF465B">
        <w:rPr>
          <w:rFonts w:cs="Times New Roman"/>
          <w:position w:val="-12"/>
        </w:rPr>
        <w:object w:dxaOrig="703" w:dyaOrig="359" w14:anchorId="6C097045">
          <v:shape id="_x0000_i1843" type="#_x0000_t75" style="width:35pt;height:18.5pt" o:ole="">
            <v:imagedata r:id="rId1424" o:title=""/>
          </v:shape>
          <o:OLEObject Type="Embed" ProgID="Equation.AxMath" ShapeID="_x0000_i1843" DrawAspect="Content" ObjectID="_1728673835" r:id="rId1425"/>
        </w:object>
      </w:r>
      <w:r w:rsidRPr="00CF465B">
        <w:rPr>
          <w:rFonts w:cs="Times New Roman"/>
        </w:rPr>
        <w:t>；当</w:t>
      </w:r>
      <w:r w:rsidRPr="00CF465B">
        <w:rPr>
          <w:rFonts w:cs="Times New Roman"/>
          <w:position w:val="-11"/>
        </w:rPr>
        <w:object w:dxaOrig="550" w:dyaOrig="356" w14:anchorId="4C48A89C">
          <v:shape id="_x0000_i1844" type="#_x0000_t75" style="width:27.5pt;height:17.5pt" o:ole="">
            <v:imagedata r:id="rId1426" o:title=""/>
          </v:shape>
          <o:OLEObject Type="Embed" ProgID="Equation.AxMath" ShapeID="_x0000_i1844" DrawAspect="Content" ObjectID="_1728673836" r:id="rId1427"/>
        </w:object>
      </w:r>
      <w:r w:rsidRPr="00CF465B">
        <w:rPr>
          <w:rFonts w:cs="Times New Roman"/>
        </w:rPr>
        <w:t>时</w:t>
      </w:r>
      <w:r w:rsidRPr="00CF465B">
        <w:rPr>
          <w:rFonts w:cs="Times New Roman"/>
          <w:position w:val="-12"/>
        </w:rPr>
        <w:object w:dxaOrig="723" w:dyaOrig="359" w14:anchorId="143E3BB3">
          <v:shape id="_x0000_i1845" type="#_x0000_t75" style="width:36pt;height:18.5pt" o:ole="">
            <v:imagedata r:id="rId1428" o:title=""/>
          </v:shape>
          <o:OLEObject Type="Embed" ProgID="Equation.AxMath" ShapeID="_x0000_i1845" DrawAspect="Content" ObjectID="_1728673837" r:id="rId1429"/>
        </w:object>
      </w:r>
      <w:r w:rsidRPr="00CF465B">
        <w:rPr>
          <w:rFonts w:cs="Times New Roman"/>
        </w:rPr>
        <w:t>，故只有</w:t>
      </w:r>
      <w:r w:rsidRPr="00CF465B">
        <w:rPr>
          <w:rFonts w:cs="Times New Roman"/>
          <w:position w:val="-11"/>
        </w:rPr>
        <w:object w:dxaOrig="550" w:dyaOrig="356" w14:anchorId="5CD389FD">
          <v:shape id="_x0000_i1846" type="#_x0000_t75" style="width:27.5pt;height:17.5pt" o:ole="">
            <v:imagedata r:id="rId1430" o:title=""/>
          </v:shape>
          <o:OLEObject Type="Embed" ProgID="Equation.AxMath" ShapeID="_x0000_i1846" DrawAspect="Content" ObjectID="_1728673838" r:id="rId1431"/>
        </w:object>
      </w:r>
      <w:r w:rsidRPr="00CF465B">
        <w:rPr>
          <w:rFonts w:cs="Times New Roman"/>
        </w:rPr>
        <w:t>时</w:t>
      </w:r>
      <w:r w:rsidRPr="00CF465B">
        <w:rPr>
          <w:rFonts w:cs="Times New Roman"/>
          <w:position w:val="-12"/>
        </w:rPr>
        <w:object w:dxaOrig="1399" w:dyaOrig="359" w14:anchorId="668380B3">
          <v:shape id="_x0000_i1847" type="#_x0000_t75" style="width:70pt;height:18.5pt" o:ole="">
            <v:imagedata r:id="rId1432" o:title=""/>
          </v:shape>
          <o:OLEObject Type="Embed" ProgID="Equation.AxMath" ShapeID="_x0000_i1847" DrawAspect="Content" ObjectID="_1728673839" r:id="rId1433"/>
        </w:object>
      </w:r>
      <w:r w:rsidRPr="00CF465B">
        <w:rPr>
          <w:rFonts w:cs="Times New Roman"/>
        </w:rPr>
        <w:t>.</w:t>
      </w:r>
      <w:r w:rsidR="00387BB3" w:rsidRPr="00CF465B">
        <w:rPr>
          <w:rFonts w:cs="Times New Roman"/>
        </w:rPr>
        <w:t>即</w:t>
      </w:r>
      <w:r w:rsidR="00387BB3" w:rsidRPr="00CF465B">
        <w:rPr>
          <w:rFonts w:cs="Times New Roman"/>
          <w:position w:val="-12"/>
        </w:rPr>
        <w:object w:dxaOrig="904" w:dyaOrig="359" w14:anchorId="373703D5">
          <v:shape id="_x0000_i1848" type="#_x0000_t75" style="width:45pt;height:18.5pt" o:ole="">
            <v:imagedata r:id="rId1395" o:title=""/>
          </v:shape>
          <o:OLEObject Type="Embed" ProgID="Equation.AxMath" ShapeID="_x0000_i1848" DrawAspect="Content" ObjectID="_1728673840" r:id="rId1434"/>
        </w:object>
      </w:r>
      <w:r w:rsidR="00387BB3" w:rsidRPr="00CF465B">
        <w:rPr>
          <w:rFonts w:cs="Times New Roman"/>
        </w:rPr>
        <w:t>，从而命题得证！</w:t>
      </w:r>
    </w:p>
    <w:p w14:paraId="130AEB61" w14:textId="75B17D5D" w:rsidR="00044616" w:rsidRPr="00CF465B" w:rsidRDefault="00044616" w:rsidP="00387BB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65</w:t>
      </w:r>
      <w:r w:rsidRPr="00CF465B">
        <w:rPr>
          <w:rFonts w:cs="Times New Roman"/>
        </w:rPr>
        <w:t>】</w:t>
      </w:r>
      <w:r w:rsidR="008A2F8F" w:rsidRPr="00CF465B">
        <w:rPr>
          <w:rFonts w:cs="Times New Roman"/>
        </w:rPr>
        <w:t>证明线性方程组</w:t>
      </w:r>
    </w:p>
    <w:p w14:paraId="35234E59" w14:textId="2212F122" w:rsidR="008A2F8F" w:rsidRPr="00CF465B" w:rsidRDefault="008A2F8F" w:rsidP="008A2F8F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71"/>
        </w:rPr>
        <w:object w:dxaOrig="3523" w:dyaOrig="1569" w14:anchorId="374A5A72">
          <v:shape id="_x0000_i1849" type="#_x0000_t75" style="width:176pt;height:79pt" o:ole="">
            <v:imagedata r:id="rId1435" o:title=""/>
          </v:shape>
          <o:OLEObject Type="Embed" ProgID="Equation.AxMath" ShapeID="_x0000_i1849" DrawAspect="Content" ObjectID="_1728673841" r:id="rId1436"/>
        </w:object>
      </w:r>
    </w:p>
    <w:p w14:paraId="4BB95C6D" w14:textId="3F1DE4DC" w:rsidR="008A2F8F" w:rsidRPr="00CF465B" w:rsidRDefault="008A2F8F" w:rsidP="008A2F8F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对任意不全为零的</w:t>
      </w:r>
      <w:r w:rsidRPr="00CF465B">
        <w:rPr>
          <w:rFonts w:cs="Times New Roman"/>
          <w:position w:val="-12"/>
        </w:rPr>
        <w:object w:dxaOrig="1117" w:dyaOrig="359" w14:anchorId="025E23F1">
          <v:shape id="_x0000_i1850" type="#_x0000_t75" style="width:56pt;height:18.5pt" o:ole="">
            <v:imagedata r:id="rId1437" o:title=""/>
          </v:shape>
          <o:OLEObject Type="Embed" ProgID="Equation.AxMath" ShapeID="_x0000_i1850" DrawAspect="Content" ObjectID="_1728673842" r:id="rId1438"/>
        </w:object>
      </w:r>
      <w:r w:rsidRPr="00CF465B">
        <w:rPr>
          <w:rFonts w:cs="Times New Roman"/>
        </w:rPr>
        <w:t>都有解的充分必要条件是系数行列式</w:t>
      </w:r>
    </w:p>
    <w:p w14:paraId="78E19D97" w14:textId="47C2FAA2" w:rsidR="008A2F8F" w:rsidRPr="00CF465B" w:rsidRDefault="008A2F8F" w:rsidP="008A2F8F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62"/>
        </w:rPr>
        <w:object w:dxaOrig="2738" w:dyaOrig="1378" w14:anchorId="6474E645">
          <v:shape id="_x0000_i1851" type="#_x0000_t75" style="width:137pt;height:69pt" o:ole="">
            <v:imagedata r:id="rId1439" o:title=""/>
          </v:shape>
          <o:OLEObject Type="Embed" ProgID="Equation.AxMath" ShapeID="_x0000_i1851" DrawAspect="Content" ObjectID="_1728673843" r:id="rId1440"/>
        </w:object>
      </w:r>
    </w:p>
    <w:p w14:paraId="1E160400" w14:textId="3CF4760F" w:rsidR="00AF5BBA" w:rsidRPr="00CF465B" w:rsidRDefault="00AF5BBA" w:rsidP="00AF5BBA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  <w:r w:rsidR="00C53976" w:rsidRPr="00CF465B">
        <w:rPr>
          <w:rFonts w:cs="Times New Roman"/>
        </w:rPr>
        <w:t>充分性：设</w:t>
      </w:r>
      <w:r w:rsidR="00C53976" w:rsidRPr="00CF465B">
        <w:rPr>
          <w:rFonts w:cs="Times New Roman"/>
          <w:position w:val="-62"/>
        </w:rPr>
        <w:object w:dxaOrig="2738" w:dyaOrig="1378" w14:anchorId="24607C59">
          <v:shape id="_x0000_i1852" type="#_x0000_t75" style="width:137pt;height:69pt" o:ole="">
            <v:imagedata r:id="rId1439" o:title=""/>
          </v:shape>
          <o:OLEObject Type="Embed" ProgID="Equation.AxMath" ShapeID="_x0000_i1852" DrawAspect="Content" ObjectID="_1728673844" r:id="rId1441"/>
        </w:object>
      </w:r>
      <w:r w:rsidR="00C53976" w:rsidRPr="00CF465B">
        <w:rPr>
          <w:rFonts w:cs="Times New Roman"/>
        </w:rPr>
        <w:t>，则方程组系数矩阵</w:t>
      </w:r>
      <w:r w:rsidR="00C53976" w:rsidRPr="00CF465B">
        <w:rPr>
          <w:rFonts w:cs="Times New Roman"/>
          <w:position w:val="-11"/>
        </w:rPr>
        <w:object w:dxaOrig="256" w:dyaOrig="356" w14:anchorId="3A0C98C3">
          <v:shape id="_x0000_i1853" type="#_x0000_t75" style="width:13pt;height:17.5pt" o:ole="">
            <v:imagedata r:id="rId54" o:title=""/>
          </v:shape>
          <o:OLEObject Type="Embed" ProgID="Equation.AxMath" ShapeID="_x0000_i1853" DrawAspect="Content" ObjectID="_1728673845" r:id="rId1442"/>
        </w:object>
      </w:r>
      <w:r w:rsidR="00C53976" w:rsidRPr="00CF465B">
        <w:rPr>
          <w:rFonts w:cs="Times New Roman"/>
        </w:rPr>
        <w:t>的秩等于增广矩阵</w:t>
      </w:r>
      <w:r w:rsidR="00C53976" w:rsidRPr="00CF465B">
        <w:rPr>
          <w:rFonts w:cs="Times New Roman"/>
          <w:position w:val="-11"/>
        </w:rPr>
        <w:object w:dxaOrig="256" w:dyaOrig="422" w14:anchorId="4A9B6497">
          <v:shape id="_x0000_i1854" type="#_x0000_t75" style="width:13pt;height:21pt" o:ole="">
            <v:imagedata r:id="rId1443" o:title=""/>
          </v:shape>
          <o:OLEObject Type="Embed" ProgID="Equation.AxMath" ShapeID="_x0000_i1854" DrawAspect="Content" ObjectID="_1728673846" r:id="rId1444"/>
        </w:object>
      </w:r>
      <w:r w:rsidR="00C53976" w:rsidRPr="00CF465B">
        <w:rPr>
          <w:rFonts w:cs="Times New Roman"/>
        </w:rPr>
        <w:t>，且均为</w:t>
      </w:r>
      <w:r w:rsidR="00C53976" w:rsidRPr="00CF465B">
        <w:rPr>
          <w:rFonts w:cs="Times New Roman"/>
          <w:position w:val="-11"/>
        </w:rPr>
        <w:object w:dxaOrig="198" w:dyaOrig="356" w14:anchorId="3173CC20">
          <v:shape id="_x0000_i1855" type="#_x0000_t75" style="width:10pt;height:17.5pt" o:ole="">
            <v:imagedata r:id="rId235" o:title=""/>
          </v:shape>
          <o:OLEObject Type="Embed" ProgID="Equation.AxMath" ShapeID="_x0000_i1855" DrawAspect="Content" ObjectID="_1728673847" r:id="rId1445"/>
        </w:object>
      </w:r>
      <w:r w:rsidR="00C53976" w:rsidRPr="00CF465B">
        <w:rPr>
          <w:rFonts w:cs="Times New Roman"/>
        </w:rPr>
        <w:t>，故方程组对任何不全为零的</w:t>
      </w:r>
      <w:r w:rsidR="00C53976" w:rsidRPr="00CF465B">
        <w:rPr>
          <w:rFonts w:cs="Times New Roman"/>
          <w:position w:val="-12"/>
        </w:rPr>
        <w:object w:dxaOrig="1117" w:dyaOrig="359" w14:anchorId="11EB1A0E">
          <v:shape id="_x0000_i1856" type="#_x0000_t75" style="width:56pt;height:18.5pt" o:ole="">
            <v:imagedata r:id="rId1437" o:title=""/>
          </v:shape>
          <o:OLEObject Type="Embed" ProgID="Equation.AxMath" ShapeID="_x0000_i1856" DrawAspect="Content" ObjectID="_1728673848" r:id="rId1446"/>
        </w:object>
      </w:r>
      <w:r w:rsidR="00C53976" w:rsidRPr="00CF465B">
        <w:rPr>
          <w:rFonts w:cs="Times New Roman"/>
        </w:rPr>
        <w:t>都有解</w:t>
      </w:r>
      <w:r w:rsidR="00C53976" w:rsidRPr="00CF465B">
        <w:rPr>
          <w:rFonts w:cs="Times New Roman"/>
        </w:rPr>
        <w:t>.</w:t>
      </w:r>
    </w:p>
    <w:p w14:paraId="0961EF20" w14:textId="2E15B86E" w:rsidR="00C53976" w:rsidRPr="00CF465B" w:rsidRDefault="00C53976" w:rsidP="00AF5BBA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必要性：因为</w:t>
      </w:r>
      <w:r w:rsidR="0018233D" w:rsidRPr="00CF465B">
        <w:rPr>
          <w:rFonts w:cs="Times New Roman"/>
          <w:position w:val="-12"/>
        </w:rPr>
        <w:object w:dxaOrig="4348" w:dyaOrig="376" w14:anchorId="44479659">
          <v:shape id="_x0000_i1857" type="#_x0000_t75" style="width:217.5pt;height:19pt" o:ole="">
            <v:imagedata r:id="rId1447" o:title=""/>
          </v:shape>
          <o:OLEObject Type="Embed" ProgID="Equation.AxMath" ShapeID="_x0000_i1857" DrawAspect="Content" ObjectID="_1728673849" r:id="rId1448"/>
        </w:object>
      </w:r>
      <w:r w:rsidRPr="00CF465B">
        <w:rPr>
          <w:rFonts w:cs="Times New Roman"/>
        </w:rPr>
        <w:t>，则方程有解对应于</w:t>
      </w:r>
    </w:p>
    <w:p w14:paraId="4AEAC5E9" w14:textId="49C5D3ED" w:rsidR="00C53976" w:rsidRPr="00CF465B" w:rsidRDefault="0018233D" w:rsidP="00C53976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2"/>
        </w:rPr>
        <w:object w:dxaOrig="4975" w:dyaOrig="376" w14:anchorId="746E0BD9">
          <v:shape id="_x0000_i1858" type="#_x0000_t75" style="width:249pt;height:19pt" o:ole="">
            <v:imagedata r:id="rId1449" o:title=""/>
          </v:shape>
          <o:OLEObject Type="Embed" ProgID="Equation.AxMath" ShapeID="_x0000_i1858" DrawAspect="Content" ObjectID="_1728673850" r:id="rId1450"/>
        </w:object>
      </w:r>
    </w:p>
    <w:p w14:paraId="3244C830" w14:textId="2C6487F0" w:rsidR="00C53976" w:rsidRPr="00CF465B" w:rsidRDefault="00C53976" w:rsidP="00C53976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有解</w:t>
      </w:r>
      <w:r w:rsidR="0018233D" w:rsidRPr="00CF465B">
        <w:rPr>
          <w:rFonts w:cs="Times New Roman"/>
        </w:rPr>
        <w:t>，即</w:t>
      </w:r>
      <w:r w:rsidR="0018233D" w:rsidRPr="00CF465B">
        <w:rPr>
          <w:rFonts w:cs="Times New Roman"/>
          <w:position w:val="-11"/>
        </w:rPr>
        <w:object w:dxaOrig="181" w:dyaOrig="356" w14:anchorId="4BB8F35B">
          <v:shape id="_x0000_i1859" type="#_x0000_t75" style="width:9pt;height:17.5pt" o:ole="">
            <v:imagedata r:id="rId1451" o:title=""/>
          </v:shape>
          <o:OLEObject Type="Embed" ProgID="Equation.AxMath" ShapeID="_x0000_i1859" DrawAspect="Content" ObjectID="_1728673851" r:id="rId1452"/>
        </w:object>
      </w:r>
      <w:r w:rsidR="0018233D" w:rsidRPr="00CF465B">
        <w:rPr>
          <w:rFonts w:cs="Times New Roman"/>
        </w:rPr>
        <w:t>可由</w:t>
      </w:r>
      <w:r w:rsidR="0018233D" w:rsidRPr="00CF465B">
        <w:rPr>
          <w:rFonts w:cs="Times New Roman"/>
          <w:position w:val="-12"/>
        </w:rPr>
        <w:object w:dxaOrig="1395" w:dyaOrig="359" w14:anchorId="5A3A2522">
          <v:shape id="_x0000_i1860" type="#_x0000_t75" style="width:70pt;height:18.5pt" o:ole="">
            <v:imagedata r:id="rId1453" o:title=""/>
          </v:shape>
          <o:OLEObject Type="Embed" ProgID="Equation.AxMath" ShapeID="_x0000_i1860" DrawAspect="Content" ObjectID="_1728673852" r:id="rId1454"/>
        </w:object>
      </w:r>
      <w:r w:rsidR="0018233D" w:rsidRPr="00CF465B">
        <w:rPr>
          <w:rFonts w:cs="Times New Roman"/>
        </w:rPr>
        <w:t>线性表示，而</w:t>
      </w:r>
      <w:r w:rsidR="0018233D" w:rsidRPr="00CF465B">
        <w:rPr>
          <w:rFonts w:cs="Times New Roman"/>
          <w:position w:val="-12"/>
        </w:rPr>
        <w:object w:dxaOrig="1160" w:dyaOrig="359" w14:anchorId="6913486D">
          <v:shape id="_x0000_i1861" type="#_x0000_t75" style="width:58pt;height:18.5pt" o:ole="">
            <v:imagedata r:id="rId1455" o:title=""/>
          </v:shape>
          <o:OLEObject Type="Embed" ProgID="Equation.AxMath" ShapeID="_x0000_i1861" DrawAspect="Content" ObjectID="_1728673853" r:id="rId1456"/>
        </w:object>
      </w:r>
      <w:r w:rsidR="0018233D" w:rsidRPr="00CF465B">
        <w:rPr>
          <w:rFonts w:cs="Times New Roman"/>
        </w:rPr>
        <w:t>任意，即</w:t>
      </w:r>
      <w:r w:rsidR="0018233D" w:rsidRPr="00CF465B">
        <w:rPr>
          <w:rFonts w:cs="Times New Roman"/>
          <w:position w:val="-12"/>
        </w:rPr>
        <w:object w:dxaOrig="1904" w:dyaOrig="376" w14:anchorId="2765DCA2">
          <v:shape id="_x0000_i1862" type="#_x0000_t75" style="width:95pt;height:19pt" o:ole="">
            <v:imagedata r:id="rId1457" o:title=""/>
          </v:shape>
          <o:OLEObject Type="Embed" ProgID="Equation.AxMath" ShapeID="_x0000_i1862" DrawAspect="Content" ObjectID="_1728673854" r:id="rId1458"/>
        </w:object>
      </w:r>
      <w:r w:rsidR="0018233D" w:rsidRPr="00CF465B">
        <w:rPr>
          <w:rFonts w:cs="Times New Roman"/>
        </w:rPr>
        <w:t>任意，从而可以知道</w:t>
      </w:r>
      <w:r w:rsidR="0018233D" w:rsidRPr="00CF465B">
        <w:rPr>
          <w:rFonts w:cs="Times New Roman"/>
          <w:position w:val="-12"/>
        </w:rPr>
        <w:object w:dxaOrig="1395" w:dyaOrig="359" w14:anchorId="52FF39AD">
          <v:shape id="_x0000_i1863" type="#_x0000_t75" style="width:70pt;height:18.5pt" o:ole="">
            <v:imagedata r:id="rId1453" o:title=""/>
          </v:shape>
          <o:OLEObject Type="Embed" ProgID="Equation.AxMath" ShapeID="_x0000_i1863" DrawAspect="Content" ObjectID="_1728673855" r:id="rId1459"/>
        </w:object>
      </w:r>
      <w:r w:rsidR="0018233D" w:rsidRPr="00CF465B">
        <w:rPr>
          <w:rFonts w:cs="Times New Roman"/>
        </w:rPr>
        <w:t>线性无关，故</w:t>
      </w:r>
      <w:r w:rsidR="0018233D" w:rsidRPr="00CF465B">
        <w:rPr>
          <w:rFonts w:cs="Times New Roman"/>
          <w:position w:val="-62"/>
        </w:rPr>
        <w:object w:dxaOrig="2738" w:dyaOrig="1378" w14:anchorId="6AFF1B85">
          <v:shape id="_x0000_i1864" type="#_x0000_t75" style="width:137pt;height:69pt" o:ole="">
            <v:imagedata r:id="rId1439" o:title=""/>
          </v:shape>
          <o:OLEObject Type="Embed" ProgID="Equation.AxMath" ShapeID="_x0000_i1864" DrawAspect="Content" ObjectID="_1728673856" r:id="rId1460"/>
        </w:object>
      </w:r>
      <w:r w:rsidR="0018233D" w:rsidRPr="00CF465B">
        <w:rPr>
          <w:rFonts w:cs="Times New Roman"/>
        </w:rPr>
        <w:t>.</w:t>
      </w:r>
    </w:p>
    <w:p w14:paraId="27BFDCA1" w14:textId="7B42BBE7" w:rsidR="00837B58" w:rsidRPr="00CF465B" w:rsidRDefault="00837B58" w:rsidP="00C53976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66</w:t>
      </w:r>
      <w:r w:rsidRPr="00CF465B">
        <w:rPr>
          <w:rFonts w:cs="Times New Roman"/>
        </w:rPr>
        <w:t>】试求一元三次多项式</w:t>
      </w:r>
      <w:r w:rsidRPr="00CF465B">
        <w:rPr>
          <w:rFonts w:cs="Times New Roman"/>
          <w:position w:val="-12"/>
        </w:rPr>
        <w:object w:dxaOrig="3224" w:dyaOrig="370" w14:anchorId="16E2FD16">
          <v:shape id="_x0000_i1865" type="#_x0000_t75" style="width:161pt;height:18pt" o:ole="">
            <v:imagedata r:id="rId1461" o:title=""/>
          </v:shape>
          <o:OLEObject Type="Embed" ProgID="Equation.AxMath" ShapeID="_x0000_i1865" DrawAspect="Content" ObjectID="_1728673857" r:id="rId1462"/>
        </w:object>
      </w:r>
      <w:r w:rsidRPr="00CF465B">
        <w:rPr>
          <w:rFonts w:cs="Times New Roman"/>
        </w:rPr>
        <w:t>使得</w:t>
      </w:r>
    </w:p>
    <w:p w14:paraId="4A2F9091" w14:textId="53F6B288" w:rsidR="00837B58" w:rsidRPr="00CF465B" w:rsidRDefault="00837B58" w:rsidP="00837B58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2"/>
        </w:rPr>
        <w:object w:dxaOrig="4040" w:dyaOrig="370" w14:anchorId="7B942859">
          <v:shape id="_x0000_i1866" type="#_x0000_t75" style="width:202pt;height:18pt" o:ole="">
            <v:imagedata r:id="rId1463" o:title=""/>
          </v:shape>
          <o:OLEObject Type="Embed" ProgID="Equation.AxMath" ShapeID="_x0000_i1866" DrawAspect="Content" ObjectID="_1728673858" r:id="rId1464"/>
        </w:object>
      </w:r>
      <w:r w:rsidRPr="00CF465B">
        <w:rPr>
          <w:rFonts w:cs="Times New Roman"/>
        </w:rPr>
        <w:t>.</w:t>
      </w:r>
    </w:p>
    <w:p w14:paraId="569B4077" w14:textId="5F6BF864" w:rsidR="00837B58" w:rsidRPr="00CF465B" w:rsidRDefault="00837B58" w:rsidP="00833777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即求解方程</w:t>
      </w:r>
      <w:r w:rsidRPr="00CF465B">
        <w:rPr>
          <w:rFonts w:cs="Times New Roman"/>
          <w:position w:val="-72"/>
        </w:rPr>
        <w:object w:dxaOrig="3124" w:dyaOrig="1572" w14:anchorId="46D3E6E9">
          <v:shape id="_x0000_i1867" type="#_x0000_t75" style="width:156pt;height:78.5pt" o:ole="">
            <v:imagedata r:id="rId1465" o:title=""/>
          </v:shape>
          <o:OLEObject Type="Embed" ProgID="Equation.AxMath" ShapeID="_x0000_i1867" DrawAspect="Content" ObjectID="_1728673859" r:id="rId1466"/>
        </w:object>
      </w:r>
    </w:p>
    <w:p w14:paraId="5CE2ABE4" w14:textId="2A0AAE1E" w:rsidR="00837B58" w:rsidRPr="00CF465B" w:rsidRDefault="00837B58" w:rsidP="00837B58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写出矩阵，有</w:t>
      </w:r>
    </w:p>
    <w:p w14:paraId="7870A598" w14:textId="429EC9BE" w:rsidR="008D6ECD" w:rsidRPr="00CF465B" w:rsidRDefault="00063D1E" w:rsidP="008D6ECD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202"/>
        </w:rPr>
        <w:object w:dxaOrig="6778" w:dyaOrig="4206" w14:anchorId="0E4CA537">
          <v:shape id="_x0000_i1868" type="#_x0000_t75" style="width:339pt;height:210.5pt" o:ole="">
            <v:imagedata r:id="rId1467" o:title=""/>
          </v:shape>
          <o:OLEObject Type="Embed" ProgID="Equation.AxMath" ShapeID="_x0000_i1868" DrawAspect="Content" ObjectID="_1728673860" r:id="rId1468"/>
        </w:object>
      </w:r>
    </w:p>
    <w:p w14:paraId="4D53CD2E" w14:textId="1D6CE799" w:rsidR="00837B58" w:rsidRPr="00CF465B" w:rsidRDefault="00837B58" w:rsidP="00837B58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解出</w:t>
      </w:r>
      <w:r w:rsidRPr="00CF465B">
        <w:rPr>
          <w:rFonts w:cs="Times New Roman"/>
          <w:position w:val="-12"/>
        </w:rPr>
        <w:object w:dxaOrig="3103" w:dyaOrig="359" w14:anchorId="27D447EB">
          <v:shape id="_x0000_i1869" type="#_x0000_t75" style="width:155pt;height:18.5pt" o:ole="">
            <v:imagedata r:id="rId1469" o:title=""/>
          </v:shape>
          <o:OLEObject Type="Embed" ProgID="Equation.AxMath" ShapeID="_x0000_i1869" DrawAspect="Content" ObjectID="_1728673861" r:id="rId1470"/>
        </w:object>
      </w:r>
      <w:r w:rsidRPr="00CF465B">
        <w:rPr>
          <w:rFonts w:cs="Times New Roman"/>
        </w:rPr>
        <w:t>，故多项式为</w:t>
      </w:r>
      <w:r w:rsidRPr="00CF465B">
        <w:rPr>
          <w:rFonts w:cs="Times New Roman"/>
          <w:position w:val="-12"/>
        </w:rPr>
        <w:object w:dxaOrig="2255" w:dyaOrig="370" w14:anchorId="362D3525">
          <v:shape id="_x0000_i1870" type="#_x0000_t75" style="width:113pt;height:18pt" o:ole="">
            <v:imagedata r:id="rId1471" o:title=""/>
          </v:shape>
          <o:OLEObject Type="Embed" ProgID="Equation.AxMath" ShapeID="_x0000_i1870" DrawAspect="Content" ObjectID="_1728673862" r:id="rId1472"/>
        </w:object>
      </w:r>
      <w:r w:rsidRPr="00CF465B">
        <w:rPr>
          <w:rFonts w:cs="Times New Roman"/>
        </w:rPr>
        <w:t>.</w:t>
      </w:r>
    </w:p>
    <w:p w14:paraId="75FDACA6" w14:textId="73570199" w:rsidR="008D6ECD" w:rsidRPr="00CF465B" w:rsidRDefault="008D6ECD" w:rsidP="00837B58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67</w:t>
      </w:r>
      <w:r w:rsidRPr="00CF465B">
        <w:rPr>
          <w:rFonts w:cs="Times New Roman"/>
        </w:rPr>
        <w:t>】</w:t>
      </w:r>
      <w:r w:rsidR="00833777" w:rsidRPr="00CF465B">
        <w:rPr>
          <w:rFonts w:cs="Times New Roman"/>
        </w:rPr>
        <w:t>试证三条不同直线</w:t>
      </w:r>
    </w:p>
    <w:p w14:paraId="6BE543AA" w14:textId="4C24FB0E" w:rsidR="00833777" w:rsidRPr="00CF465B" w:rsidRDefault="00833777" w:rsidP="00833777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55"/>
        </w:rPr>
        <w:object w:dxaOrig="1916" w:dyaOrig="1228" w14:anchorId="0C5CFCA8">
          <v:shape id="_x0000_i1871" type="#_x0000_t75" style="width:96pt;height:61.5pt" o:ole="">
            <v:imagedata r:id="rId1473" o:title=""/>
          </v:shape>
          <o:OLEObject Type="Embed" ProgID="Equation.AxMath" ShapeID="_x0000_i1871" DrawAspect="Content" ObjectID="_1728673863" r:id="rId1474"/>
        </w:object>
      </w:r>
    </w:p>
    <w:p w14:paraId="41C0230D" w14:textId="60502B38" w:rsidR="00833777" w:rsidRPr="00CF465B" w:rsidRDefault="00833777" w:rsidP="00833777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lastRenderedPageBreak/>
        <w:t>相交于一点的充分必要条件是</w:t>
      </w:r>
      <w:r w:rsidRPr="00CF465B">
        <w:rPr>
          <w:rFonts w:cs="Times New Roman"/>
          <w:position w:val="-11"/>
        </w:rPr>
        <w:object w:dxaOrig="1391" w:dyaOrig="356" w14:anchorId="6411A243">
          <v:shape id="_x0000_i1872" type="#_x0000_t75" style="width:69.5pt;height:17.5pt" o:ole="">
            <v:imagedata r:id="rId1475" o:title=""/>
          </v:shape>
          <o:OLEObject Type="Embed" ProgID="Equation.AxMath" ShapeID="_x0000_i1872" DrawAspect="Content" ObjectID="_1728673864" r:id="rId1476"/>
        </w:object>
      </w:r>
      <w:r w:rsidRPr="00CF465B">
        <w:rPr>
          <w:rFonts w:cs="Times New Roman"/>
        </w:rPr>
        <w:t>.</w:t>
      </w:r>
    </w:p>
    <w:p w14:paraId="4B40EE84" w14:textId="701A0FD7" w:rsidR="00833777" w:rsidRPr="00CF465B" w:rsidRDefault="00833777" w:rsidP="00833777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先证明必要性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三条直线相交于一点，即存在</w:t>
      </w:r>
      <w:r w:rsidR="00B22D5D" w:rsidRPr="00CF465B">
        <w:rPr>
          <w:rFonts w:cs="Times New Roman"/>
        </w:rPr>
        <w:t>且仅存在</w:t>
      </w:r>
      <w:r w:rsidRPr="00CF465B">
        <w:rPr>
          <w:rFonts w:cs="Times New Roman"/>
        </w:rPr>
        <w:t>一点</w:t>
      </w:r>
      <w:r w:rsidRPr="00CF465B">
        <w:rPr>
          <w:rFonts w:cs="Times New Roman"/>
          <w:position w:val="-12"/>
        </w:rPr>
        <w:object w:dxaOrig="736" w:dyaOrig="376" w14:anchorId="19CEB9DC">
          <v:shape id="_x0000_i1873" type="#_x0000_t75" style="width:37pt;height:19pt" o:ole="">
            <v:imagedata r:id="rId1477" o:title=""/>
          </v:shape>
          <o:OLEObject Type="Embed" ProgID="Equation.AxMath" ShapeID="_x0000_i1873" DrawAspect="Content" ObjectID="_1728673865" r:id="rId1478"/>
        </w:object>
      </w:r>
      <w:r w:rsidRPr="00CF465B">
        <w:rPr>
          <w:rFonts w:cs="Times New Roman"/>
        </w:rPr>
        <w:t>满足</w:t>
      </w:r>
    </w:p>
    <w:p w14:paraId="2FD42C9D" w14:textId="0CD8CDB0" w:rsidR="00833777" w:rsidRPr="00CF465B" w:rsidRDefault="00E27BF4" w:rsidP="00833777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55"/>
        </w:rPr>
        <w:object w:dxaOrig="2092" w:dyaOrig="1236" w14:anchorId="473D50FD">
          <v:shape id="_x0000_i1874" type="#_x0000_t75" style="width:104.5pt;height:62pt" o:ole="">
            <v:imagedata r:id="rId1479" o:title=""/>
          </v:shape>
          <o:OLEObject Type="Embed" ProgID="Equation.AxMath" ShapeID="_x0000_i1874" DrawAspect="Content" ObjectID="_1728673866" r:id="rId1480"/>
        </w:object>
      </w:r>
    </w:p>
    <w:p w14:paraId="66F65A36" w14:textId="77777777" w:rsidR="00E169E3" w:rsidRPr="00CF465B" w:rsidRDefault="002E4088" w:rsidP="00485CB1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三式相加，有</w:t>
      </w:r>
      <w:r w:rsidRPr="00CF465B">
        <w:rPr>
          <w:rFonts w:cs="Times New Roman"/>
          <w:position w:val="-12"/>
        </w:rPr>
        <w:object w:dxaOrig="2906" w:dyaOrig="376" w14:anchorId="622E9CCE">
          <v:shape id="_x0000_i1875" type="#_x0000_t75" style="width:145.5pt;height:19pt" o:ole="">
            <v:imagedata r:id="rId1481" o:title=""/>
          </v:shape>
          <o:OLEObject Type="Embed" ProgID="Equation.AxMath" ShapeID="_x0000_i1875" DrawAspect="Content" ObjectID="_1728673867" r:id="rId1482"/>
        </w:object>
      </w:r>
      <w:r w:rsidRPr="00CF465B">
        <w:rPr>
          <w:rFonts w:cs="Times New Roman"/>
        </w:rPr>
        <w:t>.</w:t>
      </w:r>
    </w:p>
    <w:p w14:paraId="46ECD532" w14:textId="77777777" w:rsidR="007C6BBF" w:rsidRPr="00CF465B" w:rsidRDefault="00E169E3" w:rsidP="00485CB1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若</w:t>
      </w:r>
      <w:r w:rsidRPr="00CF465B">
        <w:rPr>
          <w:rFonts w:cs="Times New Roman"/>
          <w:position w:val="-11"/>
        </w:rPr>
        <w:object w:dxaOrig="1391" w:dyaOrig="356" w14:anchorId="225E4E84">
          <v:shape id="_x0000_i1876" type="#_x0000_t75" style="width:69.5pt;height:17.5pt" o:ole="">
            <v:imagedata r:id="rId1483" o:title=""/>
          </v:shape>
          <o:OLEObject Type="Embed" ProgID="Equation.AxMath" ShapeID="_x0000_i1876" DrawAspect="Content" ObjectID="_1728673868" r:id="rId1484"/>
        </w:object>
      </w:r>
      <w:r w:rsidRPr="00CF465B">
        <w:rPr>
          <w:rFonts w:cs="Times New Roman"/>
        </w:rPr>
        <w:t>，则得证！</w:t>
      </w:r>
    </w:p>
    <w:p w14:paraId="279C1C52" w14:textId="5310CF48" w:rsidR="00E27BF4" w:rsidRPr="00CF465B" w:rsidRDefault="00E169E3" w:rsidP="00485CB1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若</w:t>
      </w:r>
      <w:r w:rsidRPr="00CF465B">
        <w:rPr>
          <w:rFonts w:cs="Times New Roman"/>
          <w:position w:val="-11"/>
        </w:rPr>
        <w:object w:dxaOrig="1391" w:dyaOrig="356" w14:anchorId="4DD9D872">
          <v:shape id="_x0000_i1877" type="#_x0000_t75" style="width:69.5pt;height:17.5pt" o:ole="">
            <v:imagedata r:id="rId1485" o:title=""/>
          </v:shape>
          <o:OLEObject Type="Embed" ProgID="Equation.AxMath" ShapeID="_x0000_i1877" DrawAspect="Content" ObjectID="_1728673869" r:id="rId1486"/>
        </w:object>
      </w:r>
      <w:r w:rsidRPr="00CF465B">
        <w:rPr>
          <w:rFonts w:cs="Times New Roman"/>
        </w:rPr>
        <w:t>，则必须有</w:t>
      </w:r>
      <w:r w:rsidRPr="00CF465B">
        <w:rPr>
          <w:rFonts w:cs="Times New Roman"/>
          <w:position w:val="-12"/>
        </w:rPr>
        <w:object w:dxaOrig="1587" w:dyaOrig="359" w14:anchorId="7A1E895D">
          <v:shape id="_x0000_i1878" type="#_x0000_t75" style="width:79.5pt;height:18.5pt" o:ole="">
            <v:imagedata r:id="rId1487" o:title=""/>
          </v:shape>
          <o:OLEObject Type="Embed" ProgID="Equation.AxMath" ShapeID="_x0000_i1878" DrawAspect="Content" ObjectID="_1728673870" r:id="rId1488"/>
        </w:object>
      </w:r>
      <w:r w:rsidRPr="00CF465B">
        <w:rPr>
          <w:rFonts w:cs="Times New Roman"/>
        </w:rPr>
        <w:t>.</w:t>
      </w:r>
    </w:p>
    <w:p w14:paraId="58A98B27" w14:textId="2C8BFEC1" w:rsidR="00E42392" w:rsidRPr="00CF465B" w:rsidRDefault="00E27BF4" w:rsidP="00E27BF4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54"/>
        </w:rPr>
        <w:object w:dxaOrig="5151" w:dyaOrig="1208" w14:anchorId="78F97842">
          <v:shape id="_x0000_i1879" type="#_x0000_t75" style="width:258pt;height:60.5pt" o:ole="">
            <v:imagedata r:id="rId1489" o:title=""/>
          </v:shape>
          <o:OLEObject Type="Embed" ProgID="Equation.AxMath" ShapeID="_x0000_i1879" DrawAspect="Content" ObjectID="_1728673871" r:id="rId1490"/>
        </w:object>
      </w:r>
    </w:p>
    <w:p w14:paraId="1036FF5D" w14:textId="2214D99B" w:rsidR="00E27BF4" w:rsidRPr="00CF465B" w:rsidRDefault="00E27BF4" w:rsidP="00E27BF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若</w:t>
      </w:r>
      <w:r w:rsidRPr="00CF465B">
        <w:rPr>
          <w:rFonts w:cs="Times New Roman"/>
          <w:position w:val="-11"/>
        </w:rPr>
        <w:object w:dxaOrig="574" w:dyaOrig="356" w14:anchorId="6C1D4951">
          <v:shape id="_x0000_i1880" type="#_x0000_t75" style="width:28.5pt;height:17.5pt" o:ole="">
            <v:imagedata r:id="rId1491" o:title=""/>
          </v:shape>
          <o:OLEObject Type="Embed" ProgID="Equation.AxMath" ShapeID="_x0000_i1880" DrawAspect="Content" ObjectID="_1728673872" r:id="rId1492"/>
        </w:object>
      </w:r>
      <w:r w:rsidRPr="00CF465B">
        <w:rPr>
          <w:rFonts w:cs="Times New Roman"/>
        </w:rPr>
        <w:t>，代入（</w:t>
      </w:r>
      <w:r w:rsidRPr="00CF465B">
        <w:rPr>
          <w:rFonts w:cs="Times New Roman"/>
        </w:rPr>
        <w:t>1</w:t>
      </w:r>
      <w:r w:rsidRPr="00CF465B">
        <w:rPr>
          <w:rFonts w:cs="Times New Roman"/>
        </w:rPr>
        <w:t>）式，我们有</w:t>
      </w:r>
      <w:r w:rsidRPr="00CF465B">
        <w:rPr>
          <w:rFonts w:cs="Times New Roman"/>
          <w:position w:val="-11"/>
        </w:rPr>
        <w:object w:dxaOrig="578" w:dyaOrig="356" w14:anchorId="64ADF8DB">
          <v:shape id="_x0000_i1881" type="#_x0000_t75" style="width:29pt;height:17.5pt" o:ole="">
            <v:imagedata r:id="rId1493" o:title=""/>
          </v:shape>
          <o:OLEObject Type="Embed" ProgID="Equation.AxMath" ShapeID="_x0000_i1881" DrawAspect="Content" ObjectID="_1728673873" r:id="rId1494"/>
        </w:objec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此时三条直线重合，不满足题意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故我们一定有</w:t>
      </w:r>
      <w:r w:rsidRPr="00CF465B">
        <w:rPr>
          <w:rFonts w:cs="Times New Roman"/>
          <w:position w:val="-11"/>
        </w:rPr>
        <w:object w:dxaOrig="597" w:dyaOrig="356" w14:anchorId="60507F77">
          <v:shape id="_x0000_i1882" type="#_x0000_t75" style="width:30pt;height:17.5pt" o:ole="">
            <v:imagedata r:id="rId1495" o:title=""/>
          </v:shape>
          <o:OLEObject Type="Embed" ProgID="Equation.AxMath" ShapeID="_x0000_i1882" DrawAspect="Content" ObjectID="_1728673874" r:id="rId1496"/>
        </w:object>
      </w:r>
      <w:r w:rsidRPr="00CF465B">
        <w:rPr>
          <w:rFonts w:cs="Times New Roman"/>
        </w:rPr>
        <w:t>两两不相等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故</w:t>
      </w:r>
      <w:r w:rsidRPr="00CF465B">
        <w:rPr>
          <w:rFonts w:cs="Times New Roman"/>
          <w:position w:val="-12"/>
        </w:rPr>
        <w:object w:dxaOrig="2246" w:dyaOrig="364" w14:anchorId="14661F53">
          <v:shape id="_x0000_i1883" type="#_x0000_t75" style="width:112.5pt;height:17.5pt" o:ole="">
            <v:imagedata r:id="rId1497" o:title=""/>
          </v:shape>
          <o:OLEObject Type="Embed" ProgID="Equation.AxMath" ShapeID="_x0000_i1883" DrawAspect="Content" ObjectID="_1728673875" r:id="rId1498"/>
        </w:objec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故根据上述三个方程可以解出</w:t>
      </w:r>
    </w:p>
    <w:p w14:paraId="14ECCF27" w14:textId="56A3DE49" w:rsidR="00E27BF4" w:rsidRPr="00CF465B" w:rsidRDefault="00E27BF4" w:rsidP="00E27BF4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26"/>
        </w:rPr>
        <w:object w:dxaOrig="3589" w:dyaOrig="654" w14:anchorId="331F04A7">
          <v:shape id="_x0000_i1884" type="#_x0000_t75" style="width:179.5pt;height:32.5pt" o:ole="">
            <v:imagedata r:id="rId1499" o:title=""/>
          </v:shape>
          <o:OLEObject Type="Embed" ProgID="Equation.AxMath" ShapeID="_x0000_i1884" DrawAspect="Content" ObjectID="_1728673876" r:id="rId1500"/>
        </w:object>
      </w:r>
    </w:p>
    <w:p w14:paraId="2A296776" w14:textId="407BDCE6" w:rsidR="00E27BF4" w:rsidRPr="00CF465B" w:rsidRDefault="00E27BF4" w:rsidP="00E27BF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三者累乘，得到</w:t>
      </w:r>
      <w:r w:rsidRPr="00CF465B">
        <w:rPr>
          <w:rFonts w:cs="Times New Roman"/>
          <w:position w:val="-12"/>
        </w:rPr>
        <w:object w:dxaOrig="683" w:dyaOrig="362" w14:anchorId="20F9B87C">
          <v:shape id="_x0000_i1885" type="#_x0000_t75" style="width:34pt;height:18pt" o:ole="">
            <v:imagedata r:id="rId1501" o:title=""/>
          </v:shape>
          <o:OLEObject Type="Embed" ProgID="Equation.AxMath" ShapeID="_x0000_i1885" DrawAspect="Content" ObjectID="_1728673877" r:id="rId1502"/>
        </w:object>
      </w:r>
      <w:r w:rsidRPr="00CF465B">
        <w:rPr>
          <w:rFonts w:cs="Times New Roman"/>
        </w:rPr>
        <w:t>，注意到定义在实数范围内，故</w:t>
      </w:r>
      <w:r w:rsidRPr="00CF465B">
        <w:rPr>
          <w:rFonts w:cs="Times New Roman"/>
          <w:position w:val="-12"/>
        </w:rPr>
        <w:object w:dxaOrig="660" w:dyaOrig="359" w14:anchorId="4D1298DE">
          <v:shape id="_x0000_i1886" type="#_x0000_t75" style="width:33pt;height:18.5pt" o:ole="">
            <v:imagedata r:id="rId1503" o:title=""/>
          </v:shape>
          <o:OLEObject Type="Embed" ProgID="Equation.AxMath" ShapeID="_x0000_i1886" DrawAspect="Content" ObjectID="_1728673878" r:id="rId1504"/>
        </w:objec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类似的我们也可以得到</w:t>
      </w:r>
      <w:r w:rsidRPr="00CF465B">
        <w:rPr>
          <w:rFonts w:cs="Times New Roman"/>
          <w:position w:val="-12"/>
        </w:rPr>
        <w:object w:dxaOrig="668" w:dyaOrig="359" w14:anchorId="4E3A16D6">
          <v:shape id="_x0000_i1887" type="#_x0000_t75" style="width:33.5pt;height:18.5pt" o:ole="">
            <v:imagedata r:id="rId1505" o:title=""/>
          </v:shape>
          <o:OLEObject Type="Embed" ProgID="Equation.AxMath" ShapeID="_x0000_i1887" DrawAspect="Content" ObjectID="_1728673879" r:id="rId1506"/>
        </w:object>
      </w:r>
      <w:r w:rsidRPr="00CF465B">
        <w:rPr>
          <w:rFonts w:cs="Times New Roman"/>
        </w:rPr>
        <w:t>，此时可以得到</w:t>
      </w:r>
      <w:r w:rsidRPr="00CF465B">
        <w:rPr>
          <w:rFonts w:cs="Times New Roman"/>
          <w:position w:val="-11"/>
        </w:rPr>
        <w:object w:dxaOrig="1391" w:dyaOrig="356" w14:anchorId="7CB5D457">
          <v:shape id="_x0000_i1888" type="#_x0000_t75" style="width:69.5pt;height:17.5pt" o:ole="">
            <v:imagedata r:id="rId1475" o:title=""/>
          </v:shape>
          <o:OLEObject Type="Embed" ProgID="Equation.AxMath" ShapeID="_x0000_i1888" DrawAspect="Content" ObjectID="_1728673880" r:id="rId1507"/>
        </w:object>
      </w:r>
      <w:r w:rsidR="007C6BBF" w:rsidRPr="00CF465B">
        <w:rPr>
          <w:rFonts w:cs="Times New Roman"/>
        </w:rPr>
        <w:t>，矛盾！</w:t>
      </w:r>
      <w:r w:rsidRPr="00CF465B">
        <w:rPr>
          <w:rFonts w:cs="Times New Roman"/>
        </w:rPr>
        <w:t>然而事实上，对于</w:t>
      </w:r>
      <w:r w:rsidRPr="00CF465B">
        <w:rPr>
          <w:rFonts w:cs="Times New Roman"/>
          <w:position w:val="-12"/>
        </w:rPr>
        <w:object w:dxaOrig="1169" w:dyaOrig="359" w14:anchorId="6D3BCED3">
          <v:shape id="_x0000_i1889" type="#_x0000_t75" style="width:58.5pt;height:18.5pt" o:ole="">
            <v:imagedata r:id="rId1508" o:title=""/>
          </v:shape>
          <o:OLEObject Type="Embed" ProgID="Equation.AxMath" ShapeID="_x0000_i1889" DrawAspect="Content" ObjectID="_1728673881" r:id="rId1509"/>
        </w:object>
      </w:r>
      <w:r w:rsidRPr="00CF465B">
        <w:rPr>
          <w:rFonts w:cs="Times New Roman"/>
        </w:rPr>
        <w:t>，是无法满足</w:t>
      </w:r>
      <w:r w:rsidRPr="00CF465B">
        <w:rPr>
          <w:rFonts w:cs="Times New Roman"/>
          <w:position w:val="-12"/>
        </w:rPr>
        <w:object w:dxaOrig="1587" w:dyaOrig="359" w14:anchorId="491123AC">
          <v:shape id="_x0000_i1890" type="#_x0000_t75" style="width:79.5pt;height:18.5pt" o:ole="">
            <v:imagedata r:id="rId1487" o:title=""/>
          </v:shape>
          <o:OLEObject Type="Embed" ProgID="Equation.AxMath" ShapeID="_x0000_i1890" DrawAspect="Content" ObjectID="_1728673882" r:id="rId1510"/>
        </w:object>
      </w:r>
      <w:r w:rsidRPr="00CF465B">
        <w:rPr>
          <w:rFonts w:cs="Times New Roman"/>
        </w:rPr>
        <w:t>这个条件的，故</w:t>
      </w:r>
      <w:r w:rsidR="00CC5B4A" w:rsidRPr="00CF465B">
        <w:rPr>
          <w:rFonts w:cs="Times New Roman"/>
        </w:rPr>
        <w:t>也</w:t>
      </w:r>
      <w:r w:rsidRPr="00CF465B">
        <w:rPr>
          <w:rFonts w:cs="Times New Roman"/>
        </w:rPr>
        <w:t>矛盾的</w:t>
      </w:r>
      <w:r w:rsidR="007C6BBF" w:rsidRPr="00CF465B">
        <w:rPr>
          <w:rFonts w:cs="Times New Roman"/>
        </w:rPr>
        <w:t>！</w:t>
      </w:r>
      <w:r w:rsidRPr="00CF465B">
        <w:rPr>
          <w:rFonts w:cs="Times New Roman"/>
        </w:rPr>
        <w:t>也即</w:t>
      </w:r>
      <w:r w:rsidRPr="00CF465B">
        <w:rPr>
          <w:rFonts w:cs="Times New Roman"/>
          <w:position w:val="-12"/>
        </w:rPr>
        <w:object w:dxaOrig="1587" w:dyaOrig="359" w14:anchorId="2AA49F41">
          <v:shape id="_x0000_i1891" type="#_x0000_t75" style="width:79.5pt;height:18.5pt" o:ole="">
            <v:imagedata r:id="rId1487" o:title=""/>
          </v:shape>
          <o:OLEObject Type="Embed" ProgID="Equation.AxMath" ShapeID="_x0000_i1891" DrawAspect="Content" ObjectID="_1728673883" r:id="rId1511"/>
        </w:object>
      </w:r>
      <w:r w:rsidRPr="00CF465B">
        <w:rPr>
          <w:rFonts w:cs="Times New Roman"/>
        </w:rPr>
        <w:t>不成立</w:t>
      </w:r>
      <w:r w:rsidRPr="00CF465B">
        <w:rPr>
          <w:rFonts w:cs="Times New Roman"/>
        </w:rPr>
        <w:t>.</w:t>
      </w:r>
      <w:r w:rsidR="004F3644" w:rsidRPr="00CF465B">
        <w:rPr>
          <w:rFonts w:cs="Times New Roman"/>
        </w:rPr>
        <w:t>从而</w:t>
      </w:r>
      <w:r w:rsidR="00C61C32" w:rsidRPr="00CF465B">
        <w:rPr>
          <w:rFonts w:cs="Times New Roman"/>
        </w:rPr>
        <w:t>必要性</w:t>
      </w:r>
      <w:r w:rsidR="004F3644" w:rsidRPr="00CF465B">
        <w:rPr>
          <w:rFonts w:cs="Times New Roman"/>
        </w:rPr>
        <w:t>得证</w:t>
      </w:r>
      <w:r w:rsidR="004F3644" w:rsidRPr="00CF465B">
        <w:rPr>
          <w:rFonts w:cs="Times New Roman"/>
        </w:rPr>
        <w:t>.</w:t>
      </w:r>
    </w:p>
    <w:p w14:paraId="6F1260A9" w14:textId="20C7A778" w:rsidR="00C61C32" w:rsidRPr="00CF465B" w:rsidRDefault="00C61C32" w:rsidP="00E27BF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接下来考虑充分性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这是显然的，当</w:t>
      </w:r>
      <w:r w:rsidRPr="00CF465B">
        <w:rPr>
          <w:rFonts w:cs="Times New Roman"/>
          <w:position w:val="-11"/>
        </w:rPr>
        <w:object w:dxaOrig="1391" w:dyaOrig="356" w14:anchorId="71DBEDBD">
          <v:shape id="_x0000_i1892" type="#_x0000_t75" style="width:69.5pt;height:17.5pt" o:ole="">
            <v:imagedata r:id="rId1475" o:title=""/>
          </v:shape>
          <o:OLEObject Type="Embed" ProgID="Equation.AxMath" ShapeID="_x0000_i1892" DrawAspect="Content" ObjectID="_1728673884" r:id="rId1512"/>
        </w:object>
      </w:r>
      <w:r w:rsidRPr="00CF465B">
        <w:rPr>
          <w:rFonts w:cs="Times New Roman"/>
        </w:rPr>
        <w:t>时，三条直线显然均经过</w:t>
      </w:r>
      <w:r w:rsidRPr="00CF465B">
        <w:rPr>
          <w:rFonts w:cs="Times New Roman"/>
          <w:position w:val="-12"/>
        </w:rPr>
        <w:object w:dxaOrig="606" w:dyaOrig="370" w14:anchorId="199EC7DC">
          <v:shape id="_x0000_i1893" type="#_x0000_t75" style="width:30pt;height:18pt" o:ole="">
            <v:imagedata r:id="rId1513" o:title=""/>
          </v:shape>
          <o:OLEObject Type="Embed" ProgID="Equation.AxMath" ShapeID="_x0000_i1893" DrawAspect="Content" ObjectID="_1728673885" r:id="rId1514"/>
        </w:object>
      </w:r>
      <w:r w:rsidRPr="00CF465B">
        <w:rPr>
          <w:rFonts w:cs="Times New Roman"/>
        </w:rPr>
        <w:t>点</w:t>
      </w:r>
      <w:r w:rsidRPr="00CF465B">
        <w:rPr>
          <w:rFonts w:cs="Times New Roman"/>
        </w:rPr>
        <w:t>.</w:t>
      </w:r>
      <w:r w:rsidR="00BF422F" w:rsidRPr="00CF465B">
        <w:rPr>
          <w:rFonts w:cs="Times New Roman"/>
        </w:rPr>
        <w:t>故命题得证！</w:t>
      </w:r>
    </w:p>
    <w:p w14:paraId="67D929C8" w14:textId="77777777" w:rsidR="00F80197" w:rsidRPr="00CF465B" w:rsidRDefault="00F80197" w:rsidP="00E27BF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68</w:t>
      </w:r>
      <w:r w:rsidRPr="00CF465B">
        <w:rPr>
          <w:rFonts w:cs="Times New Roman"/>
        </w:rPr>
        <w:t>】设</w:t>
      </w:r>
    </w:p>
    <w:p w14:paraId="26705A72" w14:textId="0BC3984D" w:rsidR="00F80197" w:rsidRPr="00CF465B" w:rsidRDefault="00F80197" w:rsidP="00E27BF4">
      <w:pPr>
        <w:spacing w:line="360" w:lineRule="auto"/>
        <w:rPr>
          <w:rFonts w:cs="Times New Roman"/>
        </w:rPr>
      </w:pPr>
      <w:r w:rsidRPr="00CF465B">
        <w:rPr>
          <w:rFonts w:cs="Times New Roman"/>
          <w:position w:val="-45"/>
        </w:rPr>
        <w:object w:dxaOrig="9102" w:dyaOrig="1045" w14:anchorId="01B75DB4">
          <v:shape id="_x0000_i1894" type="#_x0000_t75" style="width:455pt;height:52.5pt" o:ole="">
            <v:imagedata r:id="rId1515" o:title=""/>
          </v:shape>
          <o:OLEObject Type="Embed" ProgID="Equation.AxMath" ShapeID="_x0000_i1894" DrawAspect="Content" ObjectID="_1728673886" r:id="rId1516"/>
        </w:object>
      </w:r>
    </w:p>
    <w:p w14:paraId="69B66E67" w14:textId="55C2E504" w:rsidR="00F80197" w:rsidRPr="00CF465B" w:rsidRDefault="00F80197" w:rsidP="00E27BF4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求</w:t>
      </w:r>
      <w:r w:rsidRPr="00CF465B">
        <w:rPr>
          <w:rFonts w:cs="Times New Roman"/>
          <w:position w:val="-11"/>
        </w:rPr>
        <w:object w:dxaOrig="256" w:dyaOrig="356" w14:anchorId="1AE7BFAD">
          <v:shape id="_x0000_i1895" type="#_x0000_t75" style="width:13pt;height:17.5pt" o:ole="">
            <v:imagedata r:id="rId54" o:title=""/>
          </v:shape>
          <o:OLEObject Type="Embed" ProgID="Equation.AxMath" ShapeID="_x0000_i1895" DrawAspect="Content" ObjectID="_1728673887" r:id="rId1517"/>
        </w:object>
      </w:r>
      <w:r w:rsidRPr="00CF465B">
        <w:rPr>
          <w:rFonts w:cs="Times New Roman"/>
        </w:rPr>
        <w:t>与</w:t>
      </w:r>
      <w:r w:rsidRPr="00CF465B">
        <w:rPr>
          <w:rFonts w:cs="Times New Roman"/>
          <w:position w:val="-11"/>
        </w:rPr>
        <w:object w:dxaOrig="265" w:dyaOrig="356" w14:anchorId="2DE7C17A">
          <v:shape id="_x0000_i1896" type="#_x0000_t75" style="width:13.5pt;height:17.5pt" o:ole="">
            <v:imagedata r:id="rId283" o:title=""/>
          </v:shape>
          <o:OLEObject Type="Embed" ProgID="Equation.AxMath" ShapeID="_x0000_i1896" DrawAspect="Content" ObjectID="_1728673888" r:id="rId1518"/>
        </w:object>
      </w:r>
      <w:r w:rsidRPr="00CF465B">
        <w:rPr>
          <w:rFonts w:cs="Times New Roman"/>
        </w:rPr>
        <w:t>所满足的关系式</w:t>
      </w:r>
      <w:r w:rsidRPr="00CF465B">
        <w:rPr>
          <w:rFonts w:cs="Times New Roman"/>
        </w:rPr>
        <w:t>.</w:t>
      </w:r>
    </w:p>
    <w:p w14:paraId="1FDC6659" w14:textId="77777777" w:rsidR="00F80197" w:rsidRPr="00CF465B" w:rsidRDefault="00F80197" w:rsidP="00F80197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</w:rPr>
        <w:lastRenderedPageBreak/>
        <w:t>【解答】矩阵初等行变换与左乘对应的初等矩阵效果相同，简单观察容易发现</w:t>
      </w:r>
    </w:p>
    <w:p w14:paraId="30D8A0EC" w14:textId="654F242B" w:rsidR="00F80197" w:rsidRPr="00CF465B" w:rsidRDefault="00F80197" w:rsidP="00F80197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2"/>
        </w:rPr>
        <w:object w:dxaOrig="1311" w:dyaOrig="359" w14:anchorId="3B7642AF">
          <v:shape id="_x0000_i1897" type="#_x0000_t75" style="width:65.5pt;height:18.5pt" o:ole="">
            <v:imagedata r:id="rId1519" o:title=""/>
          </v:shape>
          <o:OLEObject Type="Embed" ProgID="Equation.AxMath" ShapeID="_x0000_i1897" DrawAspect="Content" ObjectID="_1728673889" r:id="rId1520"/>
        </w:object>
      </w:r>
    </w:p>
    <w:p w14:paraId="282B7C89" w14:textId="43DC603A" w:rsidR="00F80197" w:rsidRPr="00CF465B" w:rsidRDefault="00F80197" w:rsidP="00F80197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69</w:t>
      </w:r>
      <w:r w:rsidRPr="00CF465B">
        <w:rPr>
          <w:rFonts w:cs="Times New Roman"/>
        </w:rPr>
        <w:t>】设</w:t>
      </w:r>
      <w:r w:rsidRPr="00CF465B">
        <w:rPr>
          <w:rFonts w:cs="Times New Roman"/>
          <w:position w:val="-11"/>
        </w:rPr>
        <w:object w:dxaOrig="256" w:dyaOrig="356" w14:anchorId="464A0137">
          <v:shape id="_x0000_i1898" type="#_x0000_t75" style="width:13pt;height:17.5pt" o:ole="">
            <v:imagedata r:id="rId54" o:title=""/>
          </v:shape>
          <o:OLEObject Type="Embed" ProgID="Equation.AxMath" ShapeID="_x0000_i1898" DrawAspect="Content" ObjectID="_1728673890" r:id="rId1521"/>
        </w:object>
      </w:r>
      <w:r w:rsidRPr="00CF465B">
        <w:rPr>
          <w:rFonts w:cs="Times New Roman"/>
        </w:rPr>
        <w:t>和</w:t>
      </w:r>
      <w:r w:rsidRPr="00CF465B">
        <w:rPr>
          <w:rFonts w:cs="Times New Roman"/>
          <w:position w:val="-11"/>
        </w:rPr>
        <w:object w:dxaOrig="265" w:dyaOrig="356" w14:anchorId="3A2FB5F6">
          <v:shape id="_x0000_i1899" type="#_x0000_t75" style="width:13.5pt;height:17.5pt" o:ole="">
            <v:imagedata r:id="rId283" o:title=""/>
          </v:shape>
          <o:OLEObject Type="Embed" ProgID="Equation.AxMath" ShapeID="_x0000_i1899" DrawAspect="Content" ObjectID="_1728673891" r:id="rId1522"/>
        </w:object>
      </w:r>
      <w:r w:rsidRPr="00CF465B">
        <w:rPr>
          <w:rFonts w:cs="Times New Roman"/>
        </w:rPr>
        <w:t>为</w:t>
      </w:r>
      <w:r w:rsidRPr="00CF465B">
        <w:rPr>
          <w:rFonts w:cs="Times New Roman"/>
          <w:position w:val="-11"/>
        </w:rPr>
        <w:object w:dxaOrig="198" w:dyaOrig="356" w14:anchorId="5174ADC7">
          <v:shape id="_x0000_i1900" type="#_x0000_t75" style="width:10pt;height:17.5pt" o:ole="">
            <v:imagedata r:id="rId235" o:title=""/>
          </v:shape>
          <o:OLEObject Type="Embed" ProgID="Equation.AxMath" ShapeID="_x0000_i1900" DrawAspect="Content" ObjectID="_1728673892" r:id="rId1523"/>
        </w:object>
      </w:r>
      <w:r w:rsidRPr="00CF465B">
        <w:rPr>
          <w:rFonts w:cs="Times New Roman"/>
        </w:rPr>
        <w:t>阶方阵，且</w:t>
      </w:r>
      <w:r w:rsidRPr="00CF465B">
        <w:rPr>
          <w:rFonts w:cs="Times New Roman"/>
          <w:position w:val="-11"/>
        </w:rPr>
        <w:object w:dxaOrig="952" w:dyaOrig="356" w14:anchorId="239E1562">
          <v:shape id="_x0000_i1901" type="#_x0000_t75" style="width:47.5pt;height:17.5pt" o:ole="">
            <v:imagedata r:id="rId1524" o:title=""/>
          </v:shape>
          <o:OLEObject Type="Embed" ProgID="Equation.AxMath" ShapeID="_x0000_i1901" DrawAspect="Content" ObjectID="_1728673893" r:id="rId1525"/>
        </w:object>
      </w:r>
      <w:r w:rsidRPr="00CF465B">
        <w:rPr>
          <w:rFonts w:cs="Times New Roman"/>
        </w:rPr>
        <w:t>可逆，证明：</w:t>
      </w:r>
      <w:r w:rsidRPr="00CF465B">
        <w:rPr>
          <w:rFonts w:cs="Times New Roman"/>
          <w:position w:val="-11"/>
        </w:rPr>
        <w:object w:dxaOrig="956" w:dyaOrig="356" w14:anchorId="4861CA2B">
          <v:shape id="_x0000_i1902" type="#_x0000_t75" style="width:48pt;height:17.5pt" o:ole="">
            <v:imagedata r:id="rId1526" o:title=""/>
          </v:shape>
          <o:OLEObject Type="Embed" ProgID="Equation.AxMath" ShapeID="_x0000_i1902" DrawAspect="Content" ObjectID="_1728673894" r:id="rId1527"/>
        </w:object>
      </w:r>
      <w:r w:rsidRPr="00CF465B">
        <w:rPr>
          <w:rFonts w:cs="Times New Roman"/>
        </w:rPr>
        <w:t>也可逆</w:t>
      </w:r>
      <w:r w:rsidRPr="00CF465B">
        <w:rPr>
          <w:rFonts w:cs="Times New Roman"/>
        </w:rPr>
        <w:t>.</w:t>
      </w:r>
    </w:p>
    <w:p w14:paraId="5437FA25" w14:textId="6AE29419" w:rsidR="00F80197" w:rsidRPr="00CF465B" w:rsidRDefault="00F80197" w:rsidP="00F80197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  <w:r w:rsidR="00722AC3" w:rsidRPr="00CF465B">
        <w:rPr>
          <w:rFonts w:cs="Times New Roman"/>
        </w:rPr>
        <w:t>观察容易发现</w:t>
      </w:r>
    </w:p>
    <w:p w14:paraId="786478EB" w14:textId="28933975" w:rsidR="00F80197" w:rsidRPr="00CF465B" w:rsidRDefault="00F80197" w:rsidP="00F80197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33"/>
        </w:rPr>
        <w:object w:dxaOrig="4314" w:dyaOrig="790" w14:anchorId="27594CDC">
          <v:shape id="_x0000_i1903" type="#_x0000_t75" style="width:215.5pt;height:39.5pt" o:ole="">
            <v:imagedata r:id="rId1528" o:title=""/>
          </v:shape>
          <o:OLEObject Type="Embed" ProgID="Equation.AxMath" ShapeID="_x0000_i1903" DrawAspect="Content" ObjectID="_1728673895" r:id="rId1529"/>
        </w:object>
      </w:r>
    </w:p>
    <w:p w14:paraId="33101219" w14:textId="4EDB2EBA" w:rsidR="00F80197" w:rsidRPr="00CF465B" w:rsidRDefault="00F80197" w:rsidP="00F80197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故我们有</w:t>
      </w:r>
    </w:p>
    <w:p w14:paraId="499C67FE" w14:textId="32B2B314" w:rsidR="00F80197" w:rsidRPr="00CF465B" w:rsidRDefault="000A77D0" w:rsidP="00F80197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54"/>
        </w:rPr>
        <w:object w:dxaOrig="5079" w:dyaOrig="1208" w14:anchorId="0650A630">
          <v:shape id="_x0000_i1904" type="#_x0000_t75" style="width:254pt;height:60.5pt" o:ole="">
            <v:imagedata r:id="rId1530" o:title=""/>
          </v:shape>
          <o:OLEObject Type="Embed" ProgID="Equation.AxMath" ShapeID="_x0000_i1904" DrawAspect="Content" ObjectID="_1728673896" r:id="rId1531"/>
        </w:object>
      </w:r>
    </w:p>
    <w:p w14:paraId="50DA83AF" w14:textId="07B16E9F" w:rsidR="00F80197" w:rsidRPr="00CF465B" w:rsidRDefault="00F80197" w:rsidP="00F80197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即</w:t>
      </w:r>
      <w:r w:rsidRPr="00CF465B">
        <w:rPr>
          <w:rFonts w:cs="Times New Roman"/>
          <w:position w:val="-11"/>
        </w:rPr>
        <w:object w:dxaOrig="956" w:dyaOrig="356" w14:anchorId="0A7159F2">
          <v:shape id="_x0000_i1905" type="#_x0000_t75" style="width:48pt;height:17.5pt" o:ole="">
            <v:imagedata r:id="rId1526" o:title=""/>
          </v:shape>
          <o:OLEObject Type="Embed" ProgID="Equation.AxMath" ShapeID="_x0000_i1905" DrawAspect="Content" ObjectID="_1728673897" r:id="rId1532"/>
        </w:object>
      </w:r>
      <w:r w:rsidRPr="00CF465B">
        <w:rPr>
          <w:rFonts w:cs="Times New Roman"/>
        </w:rPr>
        <w:t>可逆，且</w:t>
      </w:r>
      <w:r w:rsidR="000A77D0" w:rsidRPr="00CF465B">
        <w:rPr>
          <w:rFonts w:cs="Times New Roman"/>
          <w:position w:val="-12"/>
        </w:rPr>
        <w:object w:dxaOrig="3874" w:dyaOrig="370" w14:anchorId="4B2C9C8D">
          <v:shape id="_x0000_i1906" type="#_x0000_t75" style="width:193.5pt;height:18pt" o:ole="">
            <v:imagedata r:id="rId1533" o:title=""/>
          </v:shape>
          <o:OLEObject Type="Embed" ProgID="Equation.AxMath" ShapeID="_x0000_i1906" DrawAspect="Content" ObjectID="_1728673898" r:id="rId1534"/>
        </w:object>
      </w:r>
      <w:r w:rsidR="000A77D0" w:rsidRPr="00CF465B">
        <w:rPr>
          <w:rFonts w:cs="Times New Roman"/>
        </w:rPr>
        <w:t>.</w:t>
      </w:r>
    </w:p>
    <w:p w14:paraId="3CED75BF" w14:textId="2B934623" w:rsidR="00311252" w:rsidRPr="00CF465B" w:rsidRDefault="00311252" w:rsidP="00F80197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70</w:t>
      </w:r>
      <w:r w:rsidRPr="00CF465B">
        <w:rPr>
          <w:rFonts w:cs="Times New Roman"/>
        </w:rPr>
        <w:t>】设</w:t>
      </w:r>
      <w:r w:rsidRPr="00CF465B">
        <w:rPr>
          <w:rFonts w:cs="Times New Roman"/>
          <w:position w:val="-11"/>
        </w:rPr>
        <w:object w:dxaOrig="553" w:dyaOrig="356" w14:anchorId="013E61EE">
          <v:shape id="_x0000_i1907" type="#_x0000_t75" style="width:27.5pt;height:17.5pt" o:ole="">
            <v:imagedata r:id="rId30" o:title=""/>
          </v:shape>
          <o:OLEObject Type="Embed" ProgID="Equation.AxMath" ShapeID="_x0000_i1907" DrawAspect="Content" ObjectID="_1728673899" r:id="rId1535"/>
        </w:object>
      </w:r>
      <w:r w:rsidRPr="00CF465B">
        <w:rPr>
          <w:rFonts w:cs="Times New Roman"/>
        </w:rPr>
        <w:t>为</w:t>
      </w:r>
      <w:r w:rsidRPr="00CF465B">
        <w:rPr>
          <w:rFonts w:cs="Times New Roman"/>
          <w:position w:val="-11"/>
        </w:rPr>
        <w:object w:dxaOrig="198" w:dyaOrig="356" w14:anchorId="1D1ED8FE">
          <v:shape id="_x0000_i1908" type="#_x0000_t75" style="width:10pt;height:17.5pt" o:ole="">
            <v:imagedata r:id="rId235" o:title=""/>
          </v:shape>
          <o:OLEObject Type="Embed" ProgID="Equation.AxMath" ShapeID="_x0000_i1908" DrawAspect="Content" ObjectID="_1728673900" r:id="rId1536"/>
        </w:object>
      </w:r>
      <w:r w:rsidRPr="00CF465B">
        <w:rPr>
          <w:rFonts w:cs="Times New Roman"/>
        </w:rPr>
        <w:t>阶方阵，</w:t>
      </w:r>
      <w:r w:rsidRPr="00CF465B">
        <w:rPr>
          <w:rFonts w:cs="Times New Roman"/>
          <w:position w:val="-11"/>
        </w:rPr>
        <w:object w:dxaOrig="615" w:dyaOrig="356" w14:anchorId="713E1E06">
          <v:shape id="_x0000_i1909" type="#_x0000_t75" style="width:31pt;height:17.5pt" o:ole="">
            <v:imagedata r:id="rId1537" o:title=""/>
          </v:shape>
          <o:OLEObject Type="Embed" ProgID="Equation.AxMath" ShapeID="_x0000_i1909" DrawAspect="Content" ObjectID="_1728673901" r:id="rId1538"/>
        </w:object>
      </w:r>
      <w:r w:rsidRPr="00CF465B">
        <w:rPr>
          <w:rFonts w:cs="Times New Roman"/>
        </w:rPr>
        <w:t>为数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证明：</w:t>
      </w:r>
      <w:r w:rsidRPr="00CF465B">
        <w:rPr>
          <w:rFonts w:cs="Times New Roman"/>
          <w:position w:val="-11"/>
        </w:rPr>
        <w:object w:dxaOrig="2734" w:dyaOrig="356" w14:anchorId="2F444033">
          <v:shape id="_x0000_i1910" type="#_x0000_t75" style="width:136.5pt;height:17.5pt" o:ole="">
            <v:imagedata r:id="rId1539" o:title=""/>
          </v:shape>
          <o:OLEObject Type="Embed" ProgID="Equation.AxMath" ShapeID="_x0000_i1910" DrawAspect="Content" ObjectID="_1728673902" r:id="rId1540"/>
        </w:object>
      </w:r>
      <w:r w:rsidRPr="00CF465B">
        <w:rPr>
          <w:rFonts w:cs="Times New Roman"/>
        </w:rPr>
        <w:t>.</w:t>
      </w:r>
    </w:p>
    <w:p w14:paraId="5FD5A7F6" w14:textId="735FAEE2" w:rsidR="006E38FF" w:rsidRPr="00CF465B" w:rsidRDefault="00311252" w:rsidP="00311252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我们来证明如下更强的结论，令</w:t>
      </w:r>
      <w:r w:rsidRPr="00CF465B">
        <w:rPr>
          <w:rFonts w:cs="Times New Roman"/>
          <w:position w:val="-11"/>
        </w:rPr>
        <w:object w:dxaOrig="553" w:dyaOrig="356" w14:anchorId="132309B5">
          <v:shape id="_x0000_i1911" type="#_x0000_t75" style="width:27.5pt;height:17.5pt" o:ole="">
            <v:imagedata r:id="rId30" o:title=""/>
          </v:shape>
          <o:OLEObject Type="Embed" ProgID="Equation.AxMath" ShapeID="_x0000_i1911" DrawAspect="Content" ObjectID="_1728673903" r:id="rId1541"/>
        </w:object>
      </w:r>
      <w:r w:rsidRPr="00CF465B">
        <w:rPr>
          <w:rFonts w:cs="Times New Roman"/>
        </w:rPr>
        <w:t>分别为</w:t>
      </w:r>
      <w:r w:rsidRPr="00CF465B">
        <w:rPr>
          <w:rFonts w:cs="Times New Roman"/>
          <w:position w:val="-11"/>
        </w:rPr>
        <w:object w:dxaOrig="1367" w:dyaOrig="356" w14:anchorId="7AAC6D5D">
          <v:shape id="_x0000_i1912" type="#_x0000_t75" style="width:68.5pt;height:17.5pt" o:ole="">
            <v:imagedata r:id="rId1542" o:title=""/>
          </v:shape>
          <o:OLEObject Type="Embed" ProgID="Equation.AxMath" ShapeID="_x0000_i1912" DrawAspect="Content" ObjectID="_1728673904" r:id="rId1543"/>
        </w:object>
      </w:r>
      <w:r w:rsidRPr="00CF465B">
        <w:rPr>
          <w:rFonts w:cs="Times New Roman"/>
        </w:rPr>
        <w:t>的矩阵，</w:t>
      </w:r>
      <w:r w:rsidRPr="00CF465B">
        <w:rPr>
          <w:rFonts w:cs="Times New Roman"/>
          <w:position w:val="-11"/>
        </w:rPr>
        <w:object w:dxaOrig="615" w:dyaOrig="356" w14:anchorId="65CFBD57">
          <v:shape id="_x0000_i1913" type="#_x0000_t75" style="width:31pt;height:17.5pt" o:ole="">
            <v:imagedata r:id="rId1537" o:title=""/>
          </v:shape>
          <o:OLEObject Type="Embed" ProgID="Equation.AxMath" ShapeID="_x0000_i1913" DrawAspect="Content" ObjectID="_1728673905" r:id="rId1544"/>
        </w:object>
      </w:r>
      <w:r w:rsidRPr="00CF465B">
        <w:rPr>
          <w:rFonts w:cs="Times New Roman"/>
        </w:rPr>
        <w:t>为数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证明：</w:t>
      </w:r>
      <w:r w:rsidR="001E7882" w:rsidRPr="00CF465B">
        <w:rPr>
          <w:rFonts w:cs="Times New Roman"/>
          <w:position w:val="-12"/>
        </w:rPr>
        <w:object w:dxaOrig="3519" w:dyaOrig="362" w14:anchorId="6D9F9A61">
          <v:shape id="_x0000_i1914" type="#_x0000_t75" style="width:176pt;height:18pt" o:ole="">
            <v:imagedata r:id="rId1545" o:title=""/>
          </v:shape>
          <o:OLEObject Type="Embed" ProgID="Equation.AxMath" ShapeID="_x0000_i1914" DrawAspect="Content" ObjectID="_1728673906" r:id="rId1546"/>
        </w:object>
      </w:r>
      <w:r w:rsidR="006E38FF" w:rsidRPr="00CF465B">
        <w:rPr>
          <w:rFonts w:cs="Times New Roman"/>
        </w:rPr>
        <w:t>.</w:t>
      </w:r>
      <w:r w:rsidR="006E38FF" w:rsidRPr="00CF465B">
        <w:rPr>
          <w:rFonts w:cs="Times New Roman"/>
        </w:rPr>
        <w:t>构造</w:t>
      </w:r>
      <w:r w:rsidR="009F1BB2" w:rsidRPr="00CF465B">
        <w:rPr>
          <w:rFonts w:cs="Times New Roman"/>
        </w:rPr>
        <w:t>矩阵如下：</w:t>
      </w:r>
    </w:p>
    <w:p w14:paraId="2B6CADE5" w14:textId="146FD820" w:rsidR="009F1BB2" w:rsidRPr="00CF465B" w:rsidRDefault="009F1BB2" w:rsidP="009F1BB2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29"/>
        </w:rPr>
        <w:object w:dxaOrig="1261" w:dyaOrig="709" w14:anchorId="667A7356">
          <v:shape id="_x0000_i1915" type="#_x0000_t75" style="width:63pt;height:35.5pt" o:ole="">
            <v:imagedata r:id="rId1547" o:title=""/>
          </v:shape>
          <o:OLEObject Type="Embed" ProgID="Equation.AxMath" ShapeID="_x0000_i1915" DrawAspect="Content" ObjectID="_1728673907" r:id="rId1548"/>
        </w:object>
      </w:r>
    </w:p>
    <w:p w14:paraId="0FE16796" w14:textId="77777777" w:rsidR="009F1BB2" w:rsidRPr="00CF465B" w:rsidRDefault="009F1BB2" w:rsidP="009F1BB2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消元，我们有</w:t>
      </w:r>
      <w:r w:rsidRPr="00CF465B">
        <w:rPr>
          <w:rFonts w:cs="Times New Roman"/>
          <w:position w:val="-29"/>
        </w:rPr>
        <w:object w:dxaOrig="3321" w:dyaOrig="709" w14:anchorId="2B9894F9">
          <v:shape id="_x0000_i1916" type="#_x0000_t75" style="width:166pt;height:35.5pt" o:ole="">
            <v:imagedata r:id="rId1549" o:title=""/>
          </v:shape>
          <o:OLEObject Type="Embed" ProgID="Equation.AxMath" ShapeID="_x0000_i1916" DrawAspect="Content" ObjectID="_1728673908" r:id="rId1550"/>
        </w:object>
      </w:r>
      <w:r w:rsidRPr="00CF465B">
        <w:rPr>
          <w:rFonts w:cs="Times New Roman"/>
        </w:rPr>
        <w:t>，故可以得到</w:t>
      </w:r>
    </w:p>
    <w:p w14:paraId="21C311A1" w14:textId="554F92BF" w:rsidR="009F1BB2" w:rsidRPr="00CF465B" w:rsidRDefault="009F1BB2" w:rsidP="009F1BB2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29"/>
        </w:rPr>
        <w:object w:dxaOrig="4808" w:dyaOrig="709" w14:anchorId="4D0A152F">
          <v:shape id="_x0000_i1917" type="#_x0000_t75" style="width:240.5pt;height:35.5pt" o:ole="">
            <v:imagedata r:id="rId1551" o:title=""/>
          </v:shape>
          <o:OLEObject Type="Embed" ProgID="Equation.AxMath" ShapeID="_x0000_i1917" DrawAspect="Content" ObjectID="_1728673909" r:id="rId1552"/>
        </w:object>
      </w:r>
    </w:p>
    <w:p w14:paraId="52237C0F" w14:textId="0812E317" w:rsidR="009F1BB2" w:rsidRPr="00CF465B" w:rsidRDefault="009F1BB2" w:rsidP="001E7882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同时，取另一种方式消元，我们有</w:t>
      </w:r>
      <w:r w:rsidR="001E7882" w:rsidRPr="00CF465B">
        <w:rPr>
          <w:rFonts w:cs="Times New Roman"/>
          <w:position w:val="-43"/>
        </w:rPr>
        <w:object w:dxaOrig="3574" w:dyaOrig="1003" w14:anchorId="365B237E">
          <v:shape id="_x0000_i1918" type="#_x0000_t75" style="width:178.5pt;height:50pt" o:ole="">
            <v:imagedata r:id="rId1553" o:title=""/>
          </v:shape>
          <o:OLEObject Type="Embed" ProgID="Equation.AxMath" ShapeID="_x0000_i1918" DrawAspect="Content" ObjectID="_1728673910" r:id="rId1554"/>
        </w:object>
      </w:r>
    </w:p>
    <w:p w14:paraId="29CA44B5" w14:textId="77777777" w:rsidR="001E7882" w:rsidRPr="00CF465B" w:rsidRDefault="001E7882" w:rsidP="001E7882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此时行列式为</w:t>
      </w:r>
    </w:p>
    <w:p w14:paraId="1CCDBA31" w14:textId="3F83BC26" w:rsidR="001E7882" w:rsidRPr="00CF465B" w:rsidRDefault="001E7882" w:rsidP="001E7882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43"/>
        </w:rPr>
        <w:object w:dxaOrig="7791" w:dyaOrig="1003" w14:anchorId="2B12CD58">
          <v:shape id="_x0000_i1919" type="#_x0000_t75" style="width:390pt;height:50pt" o:ole="">
            <v:imagedata r:id="rId1555" o:title=""/>
          </v:shape>
          <o:OLEObject Type="Embed" ProgID="Equation.AxMath" ShapeID="_x0000_i1919" DrawAspect="Content" ObjectID="_1728673911" r:id="rId1556"/>
        </w:object>
      </w:r>
    </w:p>
    <w:p w14:paraId="3BD5E342" w14:textId="4A82912B" w:rsidR="000A4ED3" w:rsidRPr="00CF465B" w:rsidRDefault="000A4ED3" w:rsidP="000A4ED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从而原命题得证！</w:t>
      </w:r>
      <w:r w:rsidR="00FB07B3" w:rsidRPr="00CF465B">
        <w:rPr>
          <w:rFonts w:cs="Times New Roman"/>
        </w:rPr>
        <w:t>代入</w:t>
      </w:r>
      <w:r w:rsidR="00FB07B3" w:rsidRPr="00CF465B">
        <w:rPr>
          <w:rFonts w:cs="Times New Roman"/>
          <w:position w:val="-11"/>
        </w:rPr>
        <w:object w:dxaOrig="696" w:dyaOrig="356" w14:anchorId="589E78DD">
          <v:shape id="_x0000_i1920" type="#_x0000_t75" style="width:35pt;height:17.5pt" o:ole="">
            <v:imagedata r:id="rId1557" o:title=""/>
          </v:shape>
          <o:OLEObject Type="Embed" ProgID="Equation.AxMath" ShapeID="_x0000_i1920" DrawAspect="Content" ObjectID="_1728673912" r:id="rId1558"/>
        </w:object>
      </w:r>
      <w:r w:rsidR="00FB07B3" w:rsidRPr="00CF465B">
        <w:rPr>
          <w:rFonts w:cs="Times New Roman"/>
        </w:rPr>
        <w:t>即是原题所要求结论</w:t>
      </w:r>
      <w:r w:rsidR="00FB07B3" w:rsidRPr="00CF465B">
        <w:rPr>
          <w:rFonts w:cs="Times New Roman"/>
        </w:rPr>
        <w:t>.</w:t>
      </w:r>
    </w:p>
    <w:p w14:paraId="0E07EE93" w14:textId="2AF864DB" w:rsidR="00FB07B3" w:rsidRPr="00CF465B" w:rsidRDefault="00FB07B3" w:rsidP="000A4ED3">
      <w:pPr>
        <w:spacing w:line="360" w:lineRule="auto"/>
        <w:rPr>
          <w:rFonts w:cs="Times New Roman"/>
        </w:rPr>
      </w:pPr>
      <w:r w:rsidRPr="00CF465B">
        <w:rPr>
          <w:rFonts w:cs="Times New Roman"/>
          <w:b/>
          <w:bCs/>
        </w:rPr>
        <w:lastRenderedPageBreak/>
        <w:t>注：这是一个十分重要的结论，需要牢记！</w:t>
      </w:r>
    </w:p>
    <w:p w14:paraId="1641EC72" w14:textId="54601F26" w:rsidR="006D465A" w:rsidRPr="00CF465B" w:rsidRDefault="006D465A" w:rsidP="000A4ED3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71</w:t>
      </w:r>
      <w:r w:rsidRPr="00CF465B">
        <w:rPr>
          <w:rFonts w:cs="Times New Roman"/>
        </w:rPr>
        <w:t>】</w:t>
      </w:r>
      <w:r w:rsidR="00EE31C5" w:rsidRPr="00CF465B">
        <w:rPr>
          <w:rFonts w:cs="Times New Roman"/>
        </w:rPr>
        <w:t>（</w:t>
      </w:r>
      <w:r w:rsidR="00EE31C5" w:rsidRPr="00CF465B">
        <w:rPr>
          <w:rFonts w:cs="Times New Roman"/>
        </w:rPr>
        <w:t>Sylvester</w:t>
      </w:r>
      <w:r w:rsidR="00EE31C5" w:rsidRPr="00CF465B">
        <w:rPr>
          <w:rFonts w:cs="Times New Roman"/>
        </w:rPr>
        <w:t>不等式）</w:t>
      </w:r>
      <w:r w:rsidR="00AE1BF7" w:rsidRPr="00CF465B">
        <w:rPr>
          <w:rFonts w:cs="Times New Roman"/>
        </w:rPr>
        <w:t>设</w:t>
      </w:r>
      <w:r w:rsidR="00AE1BF7" w:rsidRPr="00CF465B">
        <w:rPr>
          <w:rFonts w:cs="Times New Roman"/>
          <w:position w:val="-11"/>
        </w:rPr>
        <w:object w:dxaOrig="553" w:dyaOrig="356" w14:anchorId="7CCC761C">
          <v:shape id="_x0000_i1921" type="#_x0000_t75" style="width:27.5pt;height:17.5pt" o:ole="">
            <v:imagedata r:id="rId30" o:title=""/>
          </v:shape>
          <o:OLEObject Type="Embed" ProgID="Equation.AxMath" ShapeID="_x0000_i1921" DrawAspect="Content" ObjectID="_1728673913" r:id="rId1559"/>
        </w:object>
      </w:r>
      <w:r w:rsidR="00AE1BF7" w:rsidRPr="00CF465B">
        <w:rPr>
          <w:rFonts w:cs="Times New Roman"/>
        </w:rPr>
        <w:t>分别为</w:t>
      </w:r>
      <w:r w:rsidR="00AE1BF7" w:rsidRPr="00CF465B">
        <w:rPr>
          <w:rFonts w:cs="Times New Roman"/>
          <w:position w:val="-11"/>
        </w:rPr>
        <w:object w:dxaOrig="1263" w:dyaOrig="356" w14:anchorId="069A096D">
          <v:shape id="_x0000_i1922" type="#_x0000_t75" style="width:63pt;height:17.5pt" o:ole="">
            <v:imagedata r:id="rId1560" o:title=""/>
          </v:shape>
          <o:OLEObject Type="Embed" ProgID="Equation.AxMath" ShapeID="_x0000_i1922" DrawAspect="Content" ObjectID="_1728673914" r:id="rId1561"/>
        </w:object>
      </w:r>
      <w:r w:rsidR="00AE1BF7" w:rsidRPr="00CF465B">
        <w:rPr>
          <w:rFonts w:cs="Times New Roman"/>
        </w:rPr>
        <w:t>的矩阵，证明</w:t>
      </w:r>
    </w:p>
    <w:p w14:paraId="09F695A1" w14:textId="3C356495" w:rsidR="00AE1BF7" w:rsidRPr="00CF465B" w:rsidRDefault="00AE1BF7" w:rsidP="00AE1BF7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3"/>
        </w:rPr>
        <w:object w:dxaOrig="4946" w:dyaOrig="385" w14:anchorId="7FFA9AFC">
          <v:shape id="_x0000_i1923" type="#_x0000_t75" style="width:247.5pt;height:19.5pt" o:ole="">
            <v:imagedata r:id="rId1562" o:title=""/>
          </v:shape>
          <o:OLEObject Type="Embed" ProgID="Equation.AxMath" ShapeID="_x0000_i1923" DrawAspect="Content" ObjectID="_1728673915" r:id="rId1563"/>
        </w:object>
      </w:r>
    </w:p>
    <w:p w14:paraId="34B47AFE" w14:textId="0CE7F4C5" w:rsidR="00EE31C5" w:rsidRPr="00CF465B" w:rsidRDefault="00AE1BF7" w:rsidP="00EE31C5">
      <w:pPr>
        <w:rPr>
          <w:rFonts w:cs="Times New Roman"/>
        </w:rPr>
      </w:pPr>
      <w:r w:rsidRPr="00CF465B">
        <w:rPr>
          <w:rFonts w:cs="Times New Roman"/>
        </w:rPr>
        <w:t>【解答</w:t>
      </w:r>
      <w:r w:rsidR="00EE31C5" w:rsidRPr="00CF465B">
        <w:rPr>
          <w:rFonts w:cs="Times New Roman"/>
        </w:rPr>
        <w:t>】事实上，有</w:t>
      </w:r>
    </w:p>
    <w:p w14:paraId="0ADF4209" w14:textId="4B0FFAE7" w:rsidR="00EE31C5" w:rsidRPr="00CF465B" w:rsidRDefault="00EE31C5" w:rsidP="00EE31C5">
      <w:pPr>
        <w:pStyle w:val="AMDisplayEquation"/>
        <w:rPr>
          <w:rFonts w:ascii="Times New Roman" w:hAnsi="Times New Roman" w:cs="Times New Roman"/>
        </w:rPr>
      </w:pPr>
      <w:r w:rsidRPr="00CF465B">
        <w:rPr>
          <w:rFonts w:ascii="Times New Roman" w:hAnsi="Times New Roman" w:cs="Times New Roman"/>
        </w:rPr>
        <w:tab/>
      </w:r>
      <w:r w:rsidR="003B273C" w:rsidRPr="00CF465B">
        <w:rPr>
          <w:rFonts w:ascii="Times New Roman" w:hAnsi="Times New Roman" w:cs="Times New Roman"/>
          <w:position w:val="-66"/>
        </w:rPr>
        <w:object w:dxaOrig="5934" w:dyaOrig="1458" w14:anchorId="5E9FD4D3">
          <v:shape id="_x0000_i1924" type="#_x0000_t75" style="width:297pt;height:73pt" o:ole="">
            <v:imagedata r:id="rId1564" o:title=""/>
          </v:shape>
          <o:OLEObject Type="Embed" ProgID="Equation.AxMath" ShapeID="_x0000_i1924" DrawAspect="Content" ObjectID="_1728673916" r:id="rId1565"/>
        </w:object>
      </w:r>
    </w:p>
    <w:p w14:paraId="67607A19" w14:textId="01D64D74" w:rsidR="00AE1BF7" w:rsidRPr="00CF465B" w:rsidRDefault="008F5049" w:rsidP="00AE1BF7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等式左边得证</w:t>
      </w:r>
      <w:r w:rsidRPr="00CF465B">
        <w:rPr>
          <w:rFonts w:cs="Times New Roman"/>
        </w:rPr>
        <w:t>.</w:t>
      </w:r>
    </w:p>
    <w:p w14:paraId="1566112B" w14:textId="094836B8" w:rsidR="00C81C22" w:rsidRPr="00CF465B" w:rsidRDefault="00C81C22" w:rsidP="00AE1BF7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不妨设</w:t>
      </w:r>
      <w:r w:rsidRPr="00CF465B">
        <w:rPr>
          <w:rFonts w:cs="Times New Roman"/>
          <w:position w:val="-62"/>
        </w:rPr>
        <w:object w:dxaOrig="4936" w:dyaOrig="1378" w14:anchorId="4E4CDE11">
          <v:shape id="_x0000_i1925" type="#_x0000_t75" style="width:247.5pt;height:69pt" o:ole="">
            <v:imagedata r:id="rId1566" o:title=""/>
          </v:shape>
          <o:OLEObject Type="Embed" ProgID="Equation.AxMath" ShapeID="_x0000_i1925" DrawAspect="Content" ObjectID="_1728673917" r:id="rId1567"/>
        </w:object>
      </w:r>
      <w:r w:rsidRPr="00CF465B">
        <w:rPr>
          <w:rFonts w:cs="Times New Roman"/>
        </w:rPr>
        <w:t>，令</w:t>
      </w:r>
      <w:r w:rsidRPr="00CF465B">
        <w:rPr>
          <w:rFonts w:cs="Times New Roman"/>
          <w:position w:val="-12"/>
        </w:rPr>
        <w:object w:dxaOrig="1333" w:dyaOrig="359" w14:anchorId="3DCC1BA0">
          <v:shape id="_x0000_i1926" type="#_x0000_t75" style="width:66.5pt;height:18.5pt" o:ole="">
            <v:imagedata r:id="rId1568" o:title=""/>
          </v:shape>
          <o:OLEObject Type="Embed" ProgID="Equation.AxMath" ShapeID="_x0000_i1926" DrawAspect="Content" ObjectID="_1728673918" r:id="rId1569"/>
        </w:object>
      </w:r>
      <w:r w:rsidRPr="00CF465B">
        <w:rPr>
          <w:rFonts w:cs="Times New Roman"/>
        </w:rPr>
        <w:t>表示</w:t>
      </w:r>
      <w:r w:rsidRPr="00CF465B">
        <w:rPr>
          <w:rFonts w:cs="Times New Roman"/>
          <w:position w:val="-11"/>
        </w:rPr>
        <w:object w:dxaOrig="265" w:dyaOrig="356" w14:anchorId="0234A813">
          <v:shape id="_x0000_i1927" type="#_x0000_t75" style="width:13.5pt;height:17.5pt" o:ole="">
            <v:imagedata r:id="rId283" o:title=""/>
          </v:shape>
          <o:OLEObject Type="Embed" ProgID="Equation.AxMath" ShapeID="_x0000_i1927" DrawAspect="Content" ObjectID="_1728673919" r:id="rId1570"/>
        </w:object>
      </w:r>
      <w:r w:rsidRPr="00CF465B">
        <w:rPr>
          <w:rFonts w:cs="Times New Roman"/>
        </w:rPr>
        <w:t>的行向量，</w:t>
      </w:r>
      <w:r w:rsidRPr="00CF465B">
        <w:rPr>
          <w:rFonts w:cs="Times New Roman"/>
          <w:position w:val="-12"/>
        </w:rPr>
        <w:object w:dxaOrig="1267" w:dyaOrig="359" w14:anchorId="10441431">
          <v:shape id="_x0000_i1928" type="#_x0000_t75" style="width:63.5pt;height:18.5pt" o:ole="">
            <v:imagedata r:id="rId1571" o:title=""/>
          </v:shape>
          <o:OLEObject Type="Embed" ProgID="Equation.AxMath" ShapeID="_x0000_i1928" DrawAspect="Content" ObjectID="_1728673920" r:id="rId1572"/>
        </w:object>
      </w:r>
      <w:r w:rsidRPr="00CF465B">
        <w:rPr>
          <w:rFonts w:cs="Times New Roman"/>
        </w:rPr>
        <w:t>表示</w:t>
      </w:r>
      <w:r w:rsidRPr="00CF465B">
        <w:rPr>
          <w:rFonts w:cs="Times New Roman"/>
          <w:position w:val="-11"/>
        </w:rPr>
        <w:object w:dxaOrig="954" w:dyaOrig="356" w14:anchorId="6748B35B">
          <v:shape id="_x0000_i1929" type="#_x0000_t75" style="width:47.5pt;height:17.5pt" o:ole="">
            <v:imagedata r:id="rId1573" o:title=""/>
          </v:shape>
          <o:OLEObject Type="Embed" ProgID="Equation.AxMath" ShapeID="_x0000_i1929" DrawAspect="Content" ObjectID="_1728673921" r:id="rId1574"/>
        </w:object>
      </w:r>
      <w:r w:rsidRPr="00CF465B">
        <w:rPr>
          <w:rFonts w:cs="Times New Roman"/>
        </w:rPr>
        <w:t>的行向量</w: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由于</w:t>
      </w:r>
      <w:r w:rsidRPr="00CF465B">
        <w:rPr>
          <w:rFonts w:cs="Times New Roman"/>
          <w:position w:val="-12"/>
        </w:rPr>
        <w:object w:dxaOrig="272" w:dyaOrig="359" w14:anchorId="43D877C8">
          <v:shape id="_x0000_i1930" type="#_x0000_t75" style="width:13.5pt;height:18.5pt" o:ole="">
            <v:imagedata r:id="rId1575" o:title=""/>
          </v:shape>
          <o:OLEObject Type="Embed" ProgID="Equation.AxMath" ShapeID="_x0000_i1930" DrawAspect="Content" ObjectID="_1728673922" r:id="rId1576"/>
        </w:object>
      </w:r>
      <w:r w:rsidRPr="00CF465B">
        <w:rPr>
          <w:rFonts w:cs="Times New Roman"/>
        </w:rPr>
        <w:t>的第</w:t>
      </w:r>
      <w:r w:rsidRPr="00CF465B">
        <w:rPr>
          <w:rFonts w:cs="Times New Roman"/>
          <w:position w:val="-11"/>
        </w:rPr>
        <w:object w:dxaOrig="171" w:dyaOrig="356" w14:anchorId="2B72746E">
          <v:shape id="_x0000_i1931" type="#_x0000_t75" style="width:8.5pt;height:17.5pt" o:ole="">
            <v:imagedata r:id="rId885" o:title=""/>
          </v:shape>
          <o:OLEObject Type="Embed" ProgID="Equation.AxMath" ShapeID="_x0000_i1931" DrawAspect="Content" ObjectID="_1728673923" r:id="rId1577"/>
        </w:object>
      </w:r>
      <w:r w:rsidRPr="00CF465B">
        <w:rPr>
          <w:rFonts w:cs="Times New Roman"/>
        </w:rPr>
        <w:t>个分量和</w:t>
      </w:r>
    </w:p>
    <w:p w14:paraId="3267DC87" w14:textId="324D78FF" w:rsidR="00C81C22" w:rsidRPr="00CF465B" w:rsidRDefault="00C81C22" w:rsidP="00C81C22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2"/>
        </w:rPr>
        <w:object w:dxaOrig="2776" w:dyaOrig="359" w14:anchorId="266DB909">
          <v:shape id="_x0000_i1932" type="#_x0000_t75" style="width:139pt;height:18.5pt" o:ole="">
            <v:imagedata r:id="rId1578" o:title=""/>
          </v:shape>
          <o:OLEObject Type="Embed" ProgID="Equation.AxMath" ShapeID="_x0000_i1932" DrawAspect="Content" ObjectID="_1728673924" r:id="rId1579"/>
        </w:object>
      </w:r>
    </w:p>
    <w:p w14:paraId="16A74FE6" w14:textId="77777777" w:rsidR="00C81C22" w:rsidRPr="00CF465B" w:rsidRDefault="00C81C22" w:rsidP="00C81C22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的第</w:t>
      </w:r>
      <w:r w:rsidRPr="00CF465B">
        <w:rPr>
          <w:rFonts w:cs="Times New Roman"/>
          <w:position w:val="-11"/>
        </w:rPr>
        <w:object w:dxaOrig="171" w:dyaOrig="356" w14:anchorId="0A6727A3">
          <v:shape id="_x0000_i1933" type="#_x0000_t75" style="width:8.5pt;height:17.5pt" o:ole="">
            <v:imagedata r:id="rId885" o:title=""/>
          </v:shape>
          <o:OLEObject Type="Embed" ProgID="Equation.AxMath" ShapeID="_x0000_i1933" DrawAspect="Content" ObjectID="_1728673925" r:id="rId1580"/>
        </w:object>
      </w:r>
      <w:r w:rsidRPr="00CF465B">
        <w:rPr>
          <w:rFonts w:cs="Times New Roman"/>
        </w:rPr>
        <w:t>个分量都等于</w:t>
      </w:r>
      <w:r w:rsidRPr="00CF465B">
        <w:rPr>
          <w:rFonts w:cs="Times New Roman"/>
          <w:position w:val="-31"/>
        </w:rPr>
        <w:object w:dxaOrig="958" w:dyaOrig="760" w14:anchorId="53EC1C7C">
          <v:shape id="_x0000_i1934" type="#_x0000_t75" style="width:48pt;height:38pt" o:ole="">
            <v:imagedata r:id="rId1581" o:title=""/>
          </v:shape>
          <o:OLEObject Type="Embed" ProgID="Equation.AxMath" ShapeID="_x0000_i1934" DrawAspect="Content" ObjectID="_1728673926" r:id="rId1582"/>
        </w:object>
      </w:r>
      <w:r w:rsidRPr="00CF465B">
        <w:rPr>
          <w:rFonts w:cs="Times New Roman"/>
        </w:rPr>
        <w:t>，因而</w:t>
      </w:r>
    </w:p>
    <w:p w14:paraId="612796DE" w14:textId="6B92F9C0" w:rsidR="00C81C22" w:rsidRPr="00CF465B" w:rsidRDefault="00C81C22" w:rsidP="00C81C22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2"/>
        </w:rPr>
        <w:object w:dxaOrig="4877" w:dyaOrig="370" w14:anchorId="1A1B5BB9">
          <v:shape id="_x0000_i1935" type="#_x0000_t75" style="width:244pt;height:18pt" o:ole="">
            <v:imagedata r:id="rId1583" o:title=""/>
          </v:shape>
          <o:OLEObject Type="Embed" ProgID="Equation.AxMath" ShapeID="_x0000_i1935" DrawAspect="Content" ObjectID="_1728673927" r:id="rId1584"/>
        </w:object>
      </w:r>
    </w:p>
    <w:p w14:paraId="3E30E8D3" w14:textId="45C11C17" w:rsidR="00C81C22" w:rsidRPr="00CF465B" w:rsidRDefault="00C81C22" w:rsidP="00C81C22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即矩阵</w:t>
      </w:r>
      <w:r w:rsidRPr="00CF465B">
        <w:rPr>
          <w:rFonts w:cs="Times New Roman"/>
          <w:position w:val="-11"/>
        </w:rPr>
        <w:object w:dxaOrig="459" w:dyaOrig="356" w14:anchorId="69918BA5">
          <v:shape id="_x0000_i1936" type="#_x0000_t75" style="width:23pt;height:17.5pt" o:ole="">
            <v:imagedata r:id="rId303" o:title=""/>
          </v:shape>
          <o:OLEObject Type="Embed" ProgID="Equation.AxMath" ShapeID="_x0000_i1936" DrawAspect="Content" ObjectID="_1728673928" r:id="rId1585"/>
        </w:object>
      </w:r>
      <w:r w:rsidRPr="00CF465B">
        <w:rPr>
          <w:rFonts w:cs="Times New Roman"/>
        </w:rPr>
        <w:t>的行向量组</w:t>
      </w:r>
      <w:r w:rsidRPr="00CF465B">
        <w:rPr>
          <w:rFonts w:cs="Times New Roman"/>
          <w:position w:val="-12"/>
        </w:rPr>
        <w:object w:dxaOrig="1267" w:dyaOrig="359" w14:anchorId="1899274C">
          <v:shape id="_x0000_i1937" type="#_x0000_t75" style="width:63.5pt;height:18.5pt" o:ole="">
            <v:imagedata r:id="rId1571" o:title=""/>
          </v:shape>
          <o:OLEObject Type="Embed" ProgID="Equation.AxMath" ShapeID="_x0000_i1937" DrawAspect="Content" ObjectID="_1728673929" r:id="rId1586"/>
        </w:object>
      </w:r>
      <w:r w:rsidRPr="00CF465B">
        <w:rPr>
          <w:rFonts w:cs="Times New Roman"/>
        </w:rPr>
        <w:t>可经</w:t>
      </w:r>
      <w:r w:rsidRPr="00CF465B">
        <w:rPr>
          <w:rFonts w:cs="Times New Roman"/>
          <w:position w:val="-11"/>
        </w:rPr>
        <w:object w:dxaOrig="265" w:dyaOrig="356" w14:anchorId="410F7B4A">
          <v:shape id="_x0000_i1938" type="#_x0000_t75" style="width:13.5pt;height:17.5pt" o:ole="">
            <v:imagedata r:id="rId283" o:title=""/>
          </v:shape>
          <o:OLEObject Type="Embed" ProgID="Equation.AxMath" ShapeID="_x0000_i1938" DrawAspect="Content" ObjectID="_1728673930" r:id="rId1587"/>
        </w:object>
      </w:r>
      <w:r w:rsidRPr="00CF465B">
        <w:rPr>
          <w:rFonts w:cs="Times New Roman"/>
        </w:rPr>
        <w:t>的行向量组线性表出，所以</w:t>
      </w:r>
      <w:r w:rsidR="00F875A6" w:rsidRPr="00CF465B">
        <w:rPr>
          <w:rFonts w:cs="Times New Roman"/>
          <w:position w:val="-12"/>
        </w:rPr>
        <w:object w:dxaOrig="1582" w:dyaOrig="370" w14:anchorId="60C2B893">
          <v:shape id="_x0000_i1939" type="#_x0000_t75" style="width:79pt;height:18pt" o:ole="">
            <v:imagedata r:id="rId1588" o:title=""/>
          </v:shape>
          <o:OLEObject Type="Embed" ProgID="Equation.AxMath" ShapeID="_x0000_i1939" DrawAspect="Content" ObjectID="_1728673931" r:id="rId1589"/>
        </w:object>
      </w:r>
      <w:r w:rsidR="00F875A6" w:rsidRPr="00CF465B">
        <w:rPr>
          <w:rFonts w:cs="Times New Roman"/>
        </w:rPr>
        <w:t>.</w:t>
      </w:r>
      <w:r w:rsidR="00F875A6" w:rsidRPr="00CF465B">
        <w:rPr>
          <w:rFonts w:cs="Times New Roman"/>
        </w:rPr>
        <w:t>同理有</w:t>
      </w:r>
      <w:r w:rsidR="00F875A6" w:rsidRPr="00CF465B">
        <w:rPr>
          <w:rFonts w:cs="Times New Roman"/>
          <w:position w:val="-12"/>
        </w:rPr>
        <w:object w:dxaOrig="1573" w:dyaOrig="370" w14:anchorId="74A69FF2">
          <v:shape id="_x0000_i1940" type="#_x0000_t75" style="width:78.5pt;height:18pt" o:ole="">
            <v:imagedata r:id="rId1590" o:title=""/>
          </v:shape>
          <o:OLEObject Type="Embed" ProgID="Equation.AxMath" ShapeID="_x0000_i1940" DrawAspect="Content" ObjectID="_1728673932" r:id="rId1591"/>
        </w:object>
      </w:r>
      <w:r w:rsidR="00F875A6" w:rsidRPr="00CF465B">
        <w:rPr>
          <w:rFonts w:cs="Times New Roman"/>
        </w:rPr>
        <w:t>.</w:t>
      </w:r>
      <w:r w:rsidR="00CF587F" w:rsidRPr="00CF465B">
        <w:rPr>
          <w:rFonts w:cs="Times New Roman"/>
        </w:rPr>
        <w:t>综上，我们得到</w:t>
      </w:r>
    </w:p>
    <w:p w14:paraId="1C5F72E1" w14:textId="6D8381F7" w:rsidR="00CF587F" w:rsidRPr="00CF465B" w:rsidRDefault="00CF587F" w:rsidP="00CF587F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3"/>
        </w:rPr>
        <w:object w:dxaOrig="4946" w:dyaOrig="385" w14:anchorId="14C6D105">
          <v:shape id="_x0000_i1941" type="#_x0000_t75" style="width:247.5pt;height:19.5pt" o:ole="">
            <v:imagedata r:id="rId1562" o:title=""/>
          </v:shape>
          <o:OLEObject Type="Embed" ProgID="Equation.AxMath" ShapeID="_x0000_i1941" DrawAspect="Content" ObjectID="_1728673933" r:id="rId1592"/>
        </w:object>
      </w:r>
    </w:p>
    <w:p w14:paraId="691DD039" w14:textId="26C71310" w:rsidR="00A22A06" w:rsidRPr="00CF465B" w:rsidRDefault="00A22A06" w:rsidP="00A22A06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这是一个重要的不等式，需要牢记</w:t>
      </w:r>
      <w:r w:rsidRPr="00CF465B">
        <w:rPr>
          <w:rFonts w:cs="Times New Roman"/>
        </w:rPr>
        <w:t>.</w:t>
      </w:r>
    </w:p>
    <w:p w14:paraId="3E3326A7" w14:textId="7696B711" w:rsidR="00B4753E" w:rsidRPr="00CF465B" w:rsidRDefault="00B4753E" w:rsidP="00A22A06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</w:t>
      </w:r>
      <w:r w:rsidRPr="00CF465B">
        <w:rPr>
          <w:rFonts w:cs="Times New Roman"/>
        </w:rPr>
        <w:t>72</w:t>
      </w:r>
      <w:r w:rsidRPr="00CF465B">
        <w:rPr>
          <w:rFonts w:cs="Times New Roman"/>
        </w:rPr>
        <w:t>】设</w:t>
      </w:r>
      <w:r w:rsidRPr="00CF465B">
        <w:rPr>
          <w:rFonts w:cs="Times New Roman"/>
          <w:position w:val="-11"/>
        </w:rPr>
        <w:object w:dxaOrig="327" w:dyaOrig="359" w14:anchorId="37B34B76">
          <v:shape id="_x0000_i1942" type="#_x0000_t75" style="width:16.5pt;height:18.5pt" o:ole="">
            <v:imagedata r:id="rId431" o:title=""/>
          </v:shape>
          <o:OLEObject Type="Embed" ProgID="Equation.AxMath" ShapeID="_x0000_i1942" DrawAspect="Content" ObjectID="_1728673934" r:id="rId1593"/>
        </w:object>
      </w:r>
      <w:r w:rsidRPr="00CF465B">
        <w:rPr>
          <w:rFonts w:cs="Times New Roman"/>
        </w:rPr>
        <w:t>为</w:t>
      </w:r>
      <w:r w:rsidRPr="00CF465B">
        <w:rPr>
          <w:rFonts w:cs="Times New Roman"/>
          <w:position w:val="-11"/>
        </w:rPr>
        <w:object w:dxaOrig="198" w:dyaOrig="356" w14:anchorId="26EAED03">
          <v:shape id="_x0000_i1943" type="#_x0000_t75" style="width:10pt;height:17.5pt" o:ole="">
            <v:imagedata r:id="rId235" o:title=""/>
          </v:shape>
          <o:OLEObject Type="Embed" ProgID="Equation.AxMath" ShapeID="_x0000_i1943" DrawAspect="Content" ObjectID="_1728673935" r:id="rId1594"/>
        </w:object>
      </w:r>
      <w:r w:rsidRPr="00CF465B">
        <w:rPr>
          <w:rFonts w:cs="Times New Roman"/>
        </w:rPr>
        <w:t>阶方阵</w:t>
      </w:r>
      <w:r w:rsidRPr="00CF465B">
        <w:rPr>
          <w:rFonts w:cs="Times New Roman"/>
          <w:position w:val="-11"/>
        </w:rPr>
        <w:object w:dxaOrig="256" w:dyaOrig="356" w14:anchorId="0B2A2541">
          <v:shape id="_x0000_i1944" type="#_x0000_t75" style="width:13pt;height:17.5pt" o:ole="">
            <v:imagedata r:id="rId54" o:title=""/>
          </v:shape>
          <o:OLEObject Type="Embed" ProgID="Equation.AxMath" ShapeID="_x0000_i1944" DrawAspect="Content" ObjectID="_1728673936" r:id="rId1595"/>
        </w:object>
      </w:r>
      <w:r w:rsidRPr="00CF465B">
        <w:rPr>
          <w:rFonts w:cs="Times New Roman"/>
        </w:rPr>
        <w:t>的伴随矩阵，</w:t>
      </w:r>
      <w:r w:rsidRPr="00CF465B">
        <w:rPr>
          <w:rFonts w:cs="Times New Roman"/>
          <w:position w:val="-11"/>
        </w:rPr>
        <w:object w:dxaOrig="611" w:dyaOrig="356" w14:anchorId="4221D49E">
          <v:shape id="_x0000_i1945" type="#_x0000_t75" style="width:30pt;height:17.5pt" o:ole="">
            <v:imagedata r:id="rId1596" o:title=""/>
          </v:shape>
          <o:OLEObject Type="Embed" ProgID="Equation.AxMath" ShapeID="_x0000_i1945" DrawAspect="Content" ObjectID="_1728673937" r:id="rId1597"/>
        </w:objec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证明：</w:t>
      </w:r>
    </w:p>
    <w:p w14:paraId="0EF9F852" w14:textId="20EE3835" w:rsidR="00B4753E" w:rsidRPr="00CF465B" w:rsidRDefault="00B4753E" w:rsidP="00B4753E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57"/>
        </w:rPr>
        <w:object w:dxaOrig="2833" w:dyaOrig="1270" w14:anchorId="64C77E88">
          <v:shape id="_x0000_i1946" type="#_x0000_t75" style="width:141.5pt;height:63.5pt" o:ole="">
            <v:imagedata r:id="rId1598" o:title=""/>
          </v:shape>
          <o:OLEObject Type="Embed" ProgID="Equation.AxMath" ShapeID="_x0000_i1946" DrawAspect="Content" ObjectID="_1728673938" r:id="rId1599"/>
        </w:object>
      </w:r>
    </w:p>
    <w:p w14:paraId="4497F25F" w14:textId="77777777" w:rsidR="009618FA" w:rsidRPr="00CF465B" w:rsidRDefault="00B4753E" w:rsidP="00CD175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【解答】</w:t>
      </w:r>
      <w:r w:rsidR="00CD1759" w:rsidRPr="00CF465B">
        <w:rPr>
          <w:rFonts w:cs="Times New Roman"/>
        </w:rPr>
        <w:t>若</w:t>
      </w:r>
      <w:r w:rsidR="00CD1759" w:rsidRPr="00CF465B">
        <w:rPr>
          <w:rFonts w:cs="Times New Roman"/>
          <w:position w:val="-12"/>
        </w:rPr>
        <w:object w:dxaOrig="1002" w:dyaOrig="370" w14:anchorId="52BF046E">
          <v:shape id="_x0000_i1947" type="#_x0000_t75" style="width:50pt;height:18pt" o:ole="">
            <v:imagedata r:id="rId1600" o:title=""/>
          </v:shape>
          <o:OLEObject Type="Embed" ProgID="Equation.AxMath" ShapeID="_x0000_i1947" DrawAspect="Content" ObjectID="_1728673939" r:id="rId1601"/>
        </w:object>
      </w:r>
      <w:r w:rsidR="00CD1759" w:rsidRPr="00CF465B">
        <w:rPr>
          <w:rFonts w:cs="Times New Roman"/>
        </w:rPr>
        <w:t>，则有</w:t>
      </w:r>
      <w:r w:rsidR="00CD1759" w:rsidRPr="00CF465B">
        <w:rPr>
          <w:rFonts w:cs="Times New Roman"/>
          <w:position w:val="-11"/>
        </w:rPr>
        <w:object w:dxaOrig="1039" w:dyaOrig="356" w14:anchorId="11039BE6">
          <v:shape id="_x0000_i1948" type="#_x0000_t75" style="width:52pt;height:17.5pt" o:ole="">
            <v:imagedata r:id="rId1602" o:title=""/>
          </v:shape>
          <o:OLEObject Type="Embed" ProgID="Equation.AxMath" ShapeID="_x0000_i1948" DrawAspect="Content" ObjectID="_1728673940" r:id="rId1603"/>
        </w:object>
      </w:r>
      <w:r w:rsidR="00CD1759" w:rsidRPr="00CF465B">
        <w:rPr>
          <w:rFonts w:cs="Times New Roman"/>
        </w:rPr>
        <w:t>，即</w:t>
      </w:r>
      <w:r w:rsidR="00CD1759" w:rsidRPr="00CF465B">
        <w:rPr>
          <w:rFonts w:cs="Times New Roman"/>
          <w:position w:val="-11"/>
        </w:rPr>
        <w:object w:dxaOrig="256" w:dyaOrig="356" w14:anchorId="2A200FD3">
          <v:shape id="_x0000_i1949" type="#_x0000_t75" style="width:13pt;height:17.5pt" o:ole="">
            <v:imagedata r:id="rId54" o:title=""/>
          </v:shape>
          <o:OLEObject Type="Embed" ProgID="Equation.AxMath" ShapeID="_x0000_i1949" DrawAspect="Content" ObjectID="_1728673941" r:id="rId1604"/>
        </w:object>
      </w:r>
      <w:r w:rsidR="00CD1759" w:rsidRPr="00CF465B">
        <w:rPr>
          <w:rFonts w:cs="Times New Roman"/>
        </w:rPr>
        <w:t>可逆，我们有</w:t>
      </w:r>
      <w:r w:rsidR="00CD1759" w:rsidRPr="00CF465B">
        <w:rPr>
          <w:rFonts w:cs="Times New Roman"/>
          <w:position w:val="-11"/>
        </w:rPr>
        <w:object w:dxaOrig="1341" w:dyaOrig="359" w14:anchorId="7E61D2FB">
          <v:shape id="_x0000_i1950" type="#_x0000_t75" style="width:67pt;height:18.5pt" o:ole="">
            <v:imagedata r:id="rId607" o:title=""/>
          </v:shape>
          <o:OLEObject Type="Embed" ProgID="Equation.AxMath" ShapeID="_x0000_i1950" DrawAspect="Content" ObjectID="_1728673942" r:id="rId1605"/>
        </w:object>
      </w:r>
      <w:r w:rsidR="00CD1759" w:rsidRPr="00CF465B">
        <w:rPr>
          <w:rFonts w:cs="Times New Roman"/>
        </w:rPr>
        <w:t>故</w:t>
      </w:r>
    </w:p>
    <w:p w14:paraId="06DB7755" w14:textId="0F68D72A" w:rsidR="00CD1759" w:rsidRPr="00CF465B" w:rsidRDefault="00CD1759" w:rsidP="009618FA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2"/>
        </w:rPr>
        <w:object w:dxaOrig="2901" w:dyaOrig="376" w14:anchorId="0246E2C9">
          <v:shape id="_x0000_i1951" type="#_x0000_t75" style="width:145pt;height:19pt" o:ole="">
            <v:imagedata r:id="rId1606" o:title=""/>
          </v:shape>
          <o:OLEObject Type="Embed" ProgID="Equation.AxMath" ShapeID="_x0000_i1951" DrawAspect="Content" ObjectID="_1728673943" r:id="rId1607"/>
        </w:object>
      </w:r>
    </w:p>
    <w:p w14:paraId="5418238E" w14:textId="577C2989" w:rsidR="00A77393" w:rsidRPr="00CF465B" w:rsidRDefault="00A77393" w:rsidP="00CD1759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若</w:t>
      </w:r>
      <w:r w:rsidRPr="00CF465B">
        <w:rPr>
          <w:rFonts w:cs="Times New Roman"/>
          <w:position w:val="-12"/>
        </w:rPr>
        <w:object w:dxaOrig="1397" w:dyaOrig="370" w14:anchorId="1BC8AD7E">
          <v:shape id="_x0000_i1952" type="#_x0000_t75" style="width:70pt;height:18pt" o:ole="">
            <v:imagedata r:id="rId1608" o:title=""/>
          </v:shape>
          <o:OLEObject Type="Embed" ProgID="Equation.AxMath" ShapeID="_x0000_i1952" DrawAspect="Content" ObjectID="_1728673944" r:id="rId1609"/>
        </w:object>
      </w:r>
      <w:r w:rsidRPr="00CF465B">
        <w:rPr>
          <w:rFonts w:cs="Times New Roman"/>
        </w:rPr>
        <w:t>，根据秩的定义可知，</w:t>
      </w:r>
      <w:r w:rsidRPr="00CF465B">
        <w:rPr>
          <w:rFonts w:cs="Times New Roman"/>
          <w:position w:val="-11"/>
        </w:rPr>
        <w:object w:dxaOrig="256" w:dyaOrig="356" w14:anchorId="116C8DDC">
          <v:shape id="_x0000_i1953" type="#_x0000_t75" style="width:13pt;height:17.5pt" o:ole="">
            <v:imagedata r:id="rId54" o:title=""/>
          </v:shape>
          <o:OLEObject Type="Embed" ProgID="Equation.AxMath" ShapeID="_x0000_i1953" DrawAspect="Content" ObjectID="_1728673945" r:id="rId1610"/>
        </w:object>
      </w:r>
      <w:r w:rsidRPr="00CF465B">
        <w:rPr>
          <w:rFonts w:cs="Times New Roman"/>
        </w:rPr>
        <w:t>存在</w:t>
      </w:r>
      <w:r w:rsidRPr="00CF465B">
        <w:rPr>
          <w:rFonts w:cs="Times New Roman"/>
          <w:position w:val="-11"/>
        </w:rPr>
        <w:object w:dxaOrig="594" w:dyaOrig="356" w14:anchorId="7DDDDD0A">
          <v:shape id="_x0000_i1954" type="#_x0000_t75" style="width:30pt;height:17.5pt" o:ole="">
            <v:imagedata r:id="rId1611" o:title=""/>
          </v:shape>
          <o:OLEObject Type="Embed" ProgID="Equation.AxMath" ShapeID="_x0000_i1954" DrawAspect="Content" ObjectID="_1728673946" r:id="rId1612"/>
        </w:object>
      </w:r>
      <w:r w:rsidRPr="00CF465B">
        <w:rPr>
          <w:rFonts w:cs="Times New Roman"/>
        </w:rPr>
        <w:t>阶子式不为</w:t>
      </w:r>
      <w:r w:rsidRPr="00CF465B">
        <w:rPr>
          <w:rFonts w:cs="Times New Roman"/>
          <w:position w:val="-11"/>
        </w:rPr>
        <w:object w:dxaOrig="183" w:dyaOrig="356" w14:anchorId="71A033A5">
          <v:shape id="_x0000_i1955" type="#_x0000_t75" style="width:9pt;height:17.5pt" o:ole="">
            <v:imagedata r:id="rId1026" o:title=""/>
          </v:shape>
          <o:OLEObject Type="Embed" ProgID="Equation.AxMath" ShapeID="_x0000_i1955" DrawAspect="Content" ObjectID="_1728673947" r:id="rId1613"/>
        </w:object>
      </w:r>
      <w:r w:rsidRPr="00CF465B">
        <w:rPr>
          <w:rFonts w:cs="Times New Roman"/>
        </w:rPr>
        <w:t>，故</w:t>
      </w:r>
      <w:r w:rsidRPr="00CF465B">
        <w:rPr>
          <w:rFonts w:cs="Times New Roman"/>
          <w:position w:val="-11"/>
        </w:rPr>
        <w:object w:dxaOrig="820" w:dyaOrig="359" w14:anchorId="77782C26">
          <v:shape id="_x0000_i1956" type="#_x0000_t75" style="width:41pt;height:18.5pt" o:ole="">
            <v:imagedata r:id="rId1614" o:title=""/>
          </v:shape>
          <o:OLEObject Type="Embed" ProgID="Equation.AxMath" ShapeID="_x0000_i1956" DrawAspect="Content" ObjectID="_1728673948" r:id="rId1615"/>
        </w:object>
      </w:r>
      <w:r w:rsidRPr="00CF465B">
        <w:rPr>
          <w:rFonts w:cs="Times New Roman"/>
        </w:rPr>
        <w:t>，</w:t>
      </w:r>
      <w:r w:rsidR="00580B52" w:rsidRPr="00CF465B">
        <w:rPr>
          <w:rFonts w:cs="Times New Roman"/>
        </w:rPr>
        <w:t>我们有</w:t>
      </w:r>
      <w:r w:rsidR="00580B52" w:rsidRPr="00CF465B">
        <w:rPr>
          <w:rFonts w:cs="Times New Roman"/>
          <w:position w:val="-12"/>
        </w:rPr>
        <w:object w:dxaOrig="1062" w:dyaOrig="376" w14:anchorId="6FEB3F13">
          <v:shape id="_x0000_i1957" type="#_x0000_t75" style="width:53pt;height:19pt" o:ole="">
            <v:imagedata r:id="rId1616" o:title=""/>
          </v:shape>
          <o:OLEObject Type="Embed" ProgID="Equation.AxMath" ShapeID="_x0000_i1957" DrawAspect="Content" ObjectID="_1728673949" r:id="rId1617"/>
        </w:object>
      </w:r>
      <w:r w:rsidR="00580B52" w:rsidRPr="00CF465B">
        <w:rPr>
          <w:rFonts w:cs="Times New Roman"/>
        </w:rPr>
        <w:t>；同时我们有</w:t>
      </w:r>
      <w:r w:rsidR="00580B52" w:rsidRPr="00CF465B">
        <w:rPr>
          <w:rFonts w:cs="Times New Roman"/>
          <w:position w:val="-11"/>
        </w:rPr>
        <w:object w:dxaOrig="1853" w:dyaOrig="359" w14:anchorId="0238F516">
          <v:shape id="_x0000_i1958" type="#_x0000_t75" style="width:92.5pt;height:18.5pt" o:ole="">
            <v:imagedata r:id="rId1618" o:title=""/>
          </v:shape>
          <o:OLEObject Type="Embed" ProgID="Equation.AxMath" ShapeID="_x0000_i1958" DrawAspect="Content" ObjectID="_1728673950" r:id="rId1619"/>
        </w:object>
      </w:r>
      <w:r w:rsidR="00580B52" w:rsidRPr="00CF465B">
        <w:rPr>
          <w:rFonts w:cs="Times New Roman"/>
        </w:rPr>
        <w:t>，故</w:t>
      </w:r>
      <w:r w:rsidR="00580B52" w:rsidRPr="00CF465B">
        <w:rPr>
          <w:rFonts w:cs="Times New Roman"/>
          <w:position w:val="-12"/>
        </w:rPr>
        <w:object w:dxaOrig="1905" w:dyaOrig="376" w14:anchorId="11026268">
          <v:shape id="_x0000_i1959" type="#_x0000_t75" style="width:95.5pt;height:19pt" o:ole="">
            <v:imagedata r:id="rId1620" o:title=""/>
          </v:shape>
          <o:OLEObject Type="Embed" ProgID="Equation.AxMath" ShapeID="_x0000_i1959" DrawAspect="Content" ObjectID="_1728673951" r:id="rId1621"/>
        </w:object>
      </w:r>
      <w:r w:rsidR="00580B52" w:rsidRPr="00CF465B">
        <w:rPr>
          <w:rFonts w:cs="Times New Roman"/>
        </w:rPr>
        <w:t>，即</w:t>
      </w:r>
    </w:p>
    <w:p w14:paraId="51525DFC" w14:textId="0EA2E8E5" w:rsidR="00580B52" w:rsidRPr="00CF465B" w:rsidRDefault="00AE7AF0" w:rsidP="00AE7AF0">
      <w:pPr>
        <w:spacing w:line="360" w:lineRule="auto"/>
        <w:jc w:val="center"/>
        <w:rPr>
          <w:rFonts w:cs="Times New Roman"/>
        </w:rPr>
      </w:pPr>
      <w:r w:rsidRPr="00CF465B">
        <w:rPr>
          <w:rFonts w:cs="Times New Roman"/>
          <w:position w:val="-12"/>
        </w:rPr>
        <w:object w:dxaOrig="2300" w:dyaOrig="376" w14:anchorId="316B0353">
          <v:shape id="_x0000_i1960" type="#_x0000_t75" style="width:115pt;height:19pt" o:ole="">
            <v:imagedata r:id="rId1622" o:title=""/>
          </v:shape>
          <o:OLEObject Type="Embed" ProgID="Equation.AxMath" ShapeID="_x0000_i1960" DrawAspect="Content" ObjectID="_1728673952" r:id="rId1623"/>
        </w:object>
      </w:r>
    </w:p>
    <w:p w14:paraId="1ACD63F9" w14:textId="331AF9C3" w:rsidR="00AE7AF0" w:rsidRPr="00CF465B" w:rsidRDefault="00AE7AF0" w:rsidP="00AE7AF0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故根据不等式约束可知</w:t>
      </w:r>
      <w:r w:rsidRPr="00CF465B">
        <w:rPr>
          <w:rFonts w:cs="Times New Roman"/>
          <w:position w:val="-12"/>
        </w:rPr>
        <w:object w:dxaOrig="1062" w:dyaOrig="376" w14:anchorId="0F0D836A">
          <v:shape id="_x0000_i1961" type="#_x0000_t75" style="width:53pt;height:19pt" o:ole="">
            <v:imagedata r:id="rId1624" o:title=""/>
          </v:shape>
          <o:OLEObject Type="Embed" ProgID="Equation.AxMath" ShapeID="_x0000_i1961" DrawAspect="Content" ObjectID="_1728673953" r:id="rId1625"/>
        </w:object>
      </w:r>
      <w:r w:rsidRPr="00CF465B">
        <w:rPr>
          <w:rFonts w:cs="Times New Roman"/>
        </w:rPr>
        <w:t>.</w:t>
      </w:r>
    </w:p>
    <w:p w14:paraId="32215C6A" w14:textId="77777777" w:rsidR="00AE7AF0" w:rsidRPr="00CF465B" w:rsidRDefault="00AE7AF0" w:rsidP="00AE7AF0">
      <w:pPr>
        <w:spacing w:line="360" w:lineRule="auto"/>
        <w:rPr>
          <w:rFonts w:cs="Times New Roman"/>
        </w:rPr>
      </w:pPr>
      <w:r w:rsidRPr="00CF465B">
        <w:rPr>
          <w:rFonts w:cs="Times New Roman"/>
        </w:rPr>
        <w:t>若</w:t>
      </w:r>
      <w:r w:rsidRPr="00CF465B">
        <w:rPr>
          <w:rFonts w:cs="Times New Roman"/>
          <w:position w:val="-12"/>
        </w:rPr>
        <w:object w:dxaOrig="1414" w:dyaOrig="370" w14:anchorId="5AC08A0F">
          <v:shape id="_x0000_i1962" type="#_x0000_t75" style="width:70.5pt;height:18pt" o:ole="">
            <v:imagedata r:id="rId1626" o:title=""/>
          </v:shape>
          <o:OLEObject Type="Embed" ProgID="Equation.AxMath" ShapeID="_x0000_i1962" DrawAspect="Content" ObjectID="_1728673954" r:id="rId1627"/>
        </w:object>
      </w:r>
      <w:r w:rsidRPr="00CF465B">
        <w:rPr>
          <w:rFonts w:cs="Times New Roman"/>
        </w:rPr>
        <w:t>，根据秩的定义可知，</w:t>
      </w:r>
      <w:r w:rsidRPr="00CF465B">
        <w:rPr>
          <w:rFonts w:cs="Times New Roman"/>
          <w:position w:val="-11"/>
        </w:rPr>
        <w:object w:dxaOrig="256" w:dyaOrig="356" w14:anchorId="2A389DAC">
          <v:shape id="_x0000_i1963" type="#_x0000_t75" style="width:13pt;height:17.5pt" o:ole="">
            <v:imagedata r:id="rId54" o:title=""/>
          </v:shape>
          <o:OLEObject Type="Embed" ProgID="Equation.AxMath" ShapeID="_x0000_i1963" DrawAspect="Content" ObjectID="_1728673955" r:id="rId1628"/>
        </w:object>
      </w:r>
      <w:r w:rsidRPr="00CF465B">
        <w:rPr>
          <w:rFonts w:cs="Times New Roman"/>
        </w:rPr>
        <w:t>存在</w:t>
      </w:r>
      <w:r w:rsidRPr="00CF465B">
        <w:rPr>
          <w:rFonts w:cs="Times New Roman"/>
          <w:position w:val="-11"/>
        </w:rPr>
        <w:object w:dxaOrig="594" w:dyaOrig="356" w14:anchorId="5905A9FF">
          <v:shape id="_x0000_i1964" type="#_x0000_t75" style="width:30pt;height:17.5pt" o:ole="">
            <v:imagedata r:id="rId1611" o:title=""/>
          </v:shape>
          <o:OLEObject Type="Embed" ProgID="Equation.AxMath" ShapeID="_x0000_i1964" DrawAspect="Content" ObjectID="_1728673956" r:id="rId1629"/>
        </w:object>
      </w:r>
      <w:r w:rsidRPr="00CF465B">
        <w:rPr>
          <w:rFonts w:cs="Times New Roman"/>
        </w:rPr>
        <w:t>阶子式全为</w:t>
      </w:r>
      <w:r w:rsidRPr="00CF465B">
        <w:rPr>
          <w:rFonts w:cs="Times New Roman"/>
          <w:position w:val="-11"/>
        </w:rPr>
        <w:object w:dxaOrig="183" w:dyaOrig="356" w14:anchorId="495785A9">
          <v:shape id="_x0000_i1965" type="#_x0000_t75" style="width:9pt;height:17.5pt" o:ole="">
            <v:imagedata r:id="rId1026" o:title=""/>
          </v:shape>
          <o:OLEObject Type="Embed" ProgID="Equation.AxMath" ShapeID="_x0000_i1965" DrawAspect="Content" ObjectID="_1728673957" r:id="rId1630"/>
        </w:object>
      </w:r>
      <w:r w:rsidRPr="00CF465B">
        <w:rPr>
          <w:rFonts w:cs="Times New Roman"/>
        </w:rPr>
        <w:t>，即</w:t>
      </w:r>
      <w:r w:rsidRPr="00CF465B">
        <w:rPr>
          <w:rFonts w:cs="Times New Roman"/>
          <w:position w:val="-11"/>
        </w:rPr>
        <w:object w:dxaOrig="820" w:dyaOrig="359" w14:anchorId="7FFAD8FB">
          <v:shape id="_x0000_i1966" type="#_x0000_t75" style="width:41pt;height:18.5pt" o:ole="">
            <v:imagedata r:id="rId1631" o:title=""/>
          </v:shape>
          <o:OLEObject Type="Embed" ProgID="Equation.AxMath" ShapeID="_x0000_i1966" DrawAspect="Content" ObjectID="_1728673958" r:id="rId1632"/>
        </w:object>
      </w:r>
      <w:r w:rsidRPr="00CF465B">
        <w:rPr>
          <w:rFonts w:cs="Times New Roman"/>
        </w:rPr>
        <w:t>，故我们有</w:t>
      </w:r>
      <w:r w:rsidRPr="00CF465B">
        <w:rPr>
          <w:rFonts w:cs="Times New Roman"/>
          <w:position w:val="-12"/>
        </w:rPr>
        <w:object w:dxaOrig="1086" w:dyaOrig="376" w14:anchorId="5C42B1E8">
          <v:shape id="_x0000_i1967" type="#_x0000_t75" style="width:54pt;height:19pt" o:ole="">
            <v:imagedata r:id="rId1633" o:title=""/>
          </v:shape>
          <o:OLEObject Type="Embed" ProgID="Equation.AxMath" ShapeID="_x0000_i1967" DrawAspect="Content" ObjectID="_1728673959" r:id="rId1634"/>
        </w:object>
      </w:r>
      <w:r w:rsidRPr="00CF465B">
        <w:rPr>
          <w:rFonts w:cs="Times New Roman"/>
        </w:rPr>
        <w:t>.</w:t>
      </w:r>
      <w:r w:rsidRPr="00CF465B">
        <w:rPr>
          <w:rFonts w:cs="Times New Roman"/>
        </w:rPr>
        <w:t>从而原命题得证！</w:t>
      </w:r>
    </w:p>
    <w:p w14:paraId="14C40650" w14:textId="13CA750B" w:rsidR="00AE7AF0" w:rsidRPr="00CF465B" w:rsidRDefault="00AE7AF0" w:rsidP="00AE7AF0">
      <w:pPr>
        <w:spacing w:line="360" w:lineRule="auto"/>
        <w:rPr>
          <w:rFonts w:cs="Times New Roman"/>
          <w:b/>
          <w:bCs/>
        </w:rPr>
      </w:pPr>
      <w:r w:rsidRPr="00CF465B">
        <w:rPr>
          <w:rFonts w:cs="Times New Roman"/>
        </w:rPr>
        <w:t>同时我们可以得到一个结论，即</w:t>
      </w:r>
      <w:r w:rsidRPr="00CF465B">
        <w:rPr>
          <w:rFonts w:cs="Times New Roman"/>
          <w:position w:val="-12"/>
        </w:rPr>
        <w:object w:dxaOrig="1471" w:dyaOrig="376" w14:anchorId="70D238D6">
          <v:shape id="_x0000_i1968" type="#_x0000_t75" style="width:73.5pt;height:19pt" o:ole="">
            <v:imagedata r:id="rId1635" o:title=""/>
          </v:shape>
          <o:OLEObject Type="Embed" ProgID="Equation.AxMath" ShapeID="_x0000_i1968" DrawAspect="Content" ObjectID="_1728673960" r:id="rId1636"/>
        </w:object>
      </w:r>
      <w:r w:rsidRPr="00CF465B">
        <w:rPr>
          <w:rFonts w:cs="Times New Roman"/>
        </w:rPr>
        <w:t>.</w:t>
      </w:r>
      <w:r w:rsidRPr="00CF465B">
        <w:rPr>
          <w:rFonts w:cs="Times New Roman"/>
          <w:position w:val="-57"/>
        </w:rPr>
        <w:object w:dxaOrig="2833" w:dyaOrig="1270" w14:anchorId="14B09E10">
          <v:shape id="_x0000_i1969" type="#_x0000_t75" style="width:141.5pt;height:63.5pt" o:ole="">
            <v:imagedata r:id="rId1598" o:title=""/>
          </v:shape>
          <o:OLEObject Type="Embed" ProgID="Equation.AxMath" ShapeID="_x0000_i1969" DrawAspect="Content" ObjectID="_1728673961" r:id="rId1637"/>
        </w:object>
      </w:r>
      <w:r w:rsidRPr="00CF465B">
        <w:rPr>
          <w:rFonts w:cs="Times New Roman"/>
          <w:b/>
          <w:bCs/>
        </w:rPr>
        <w:t>这个命题十分重要，需要牢记</w:t>
      </w:r>
      <w:r w:rsidRPr="00CF465B">
        <w:rPr>
          <w:rFonts w:cs="Times New Roman"/>
          <w:b/>
          <w:bCs/>
        </w:rPr>
        <w:t>.</w:t>
      </w:r>
    </w:p>
    <w:sectPr w:rsidR="00AE7AF0" w:rsidRPr="00CF465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071F"/>
    <w:rsid w:val="000060BF"/>
    <w:rsid w:val="00014533"/>
    <w:rsid w:val="00026D54"/>
    <w:rsid w:val="000365E2"/>
    <w:rsid w:val="00044616"/>
    <w:rsid w:val="00045061"/>
    <w:rsid w:val="000508CC"/>
    <w:rsid w:val="00050DAF"/>
    <w:rsid w:val="000557A1"/>
    <w:rsid w:val="00055D00"/>
    <w:rsid w:val="000611FD"/>
    <w:rsid w:val="000617B9"/>
    <w:rsid w:val="000622D2"/>
    <w:rsid w:val="00063D1E"/>
    <w:rsid w:val="00065270"/>
    <w:rsid w:val="00067853"/>
    <w:rsid w:val="000718CA"/>
    <w:rsid w:val="00071C23"/>
    <w:rsid w:val="00075963"/>
    <w:rsid w:val="00084439"/>
    <w:rsid w:val="00086067"/>
    <w:rsid w:val="000903A2"/>
    <w:rsid w:val="000906DD"/>
    <w:rsid w:val="00090E84"/>
    <w:rsid w:val="00091CF0"/>
    <w:rsid w:val="000952D4"/>
    <w:rsid w:val="00095B98"/>
    <w:rsid w:val="0009625B"/>
    <w:rsid w:val="000A129A"/>
    <w:rsid w:val="000A4ED3"/>
    <w:rsid w:val="000A77D0"/>
    <w:rsid w:val="000C08E4"/>
    <w:rsid w:val="000C2D14"/>
    <w:rsid w:val="000F0F99"/>
    <w:rsid w:val="000F3464"/>
    <w:rsid w:val="001070E8"/>
    <w:rsid w:val="001164D1"/>
    <w:rsid w:val="00130F0D"/>
    <w:rsid w:val="00144996"/>
    <w:rsid w:val="0014504C"/>
    <w:rsid w:val="00145E9D"/>
    <w:rsid w:val="00153FC7"/>
    <w:rsid w:val="001656DA"/>
    <w:rsid w:val="00171F25"/>
    <w:rsid w:val="00173B74"/>
    <w:rsid w:val="0018233D"/>
    <w:rsid w:val="00190F51"/>
    <w:rsid w:val="0019396E"/>
    <w:rsid w:val="001A5E29"/>
    <w:rsid w:val="001B135D"/>
    <w:rsid w:val="001B3267"/>
    <w:rsid w:val="001B6CF3"/>
    <w:rsid w:val="001C040F"/>
    <w:rsid w:val="001E172E"/>
    <w:rsid w:val="001E4255"/>
    <w:rsid w:val="001E7882"/>
    <w:rsid w:val="001F6234"/>
    <w:rsid w:val="001F7E2F"/>
    <w:rsid w:val="002020BA"/>
    <w:rsid w:val="00212B75"/>
    <w:rsid w:val="0021739D"/>
    <w:rsid w:val="00217640"/>
    <w:rsid w:val="002271F6"/>
    <w:rsid w:val="00232768"/>
    <w:rsid w:val="00235BD8"/>
    <w:rsid w:val="00237207"/>
    <w:rsid w:val="00240A0F"/>
    <w:rsid w:val="0024425E"/>
    <w:rsid w:val="00245552"/>
    <w:rsid w:val="0025074C"/>
    <w:rsid w:val="00252787"/>
    <w:rsid w:val="00263356"/>
    <w:rsid w:val="002759D9"/>
    <w:rsid w:val="00276D2B"/>
    <w:rsid w:val="0028663C"/>
    <w:rsid w:val="0028765B"/>
    <w:rsid w:val="00294BA0"/>
    <w:rsid w:val="002A126C"/>
    <w:rsid w:val="002A4020"/>
    <w:rsid w:val="002A7288"/>
    <w:rsid w:val="002B663F"/>
    <w:rsid w:val="002B6CBF"/>
    <w:rsid w:val="002C14A9"/>
    <w:rsid w:val="002C4603"/>
    <w:rsid w:val="002D5AFA"/>
    <w:rsid w:val="002E4088"/>
    <w:rsid w:val="002E7404"/>
    <w:rsid w:val="002F5D2A"/>
    <w:rsid w:val="002F7E04"/>
    <w:rsid w:val="003032BC"/>
    <w:rsid w:val="0031010C"/>
    <w:rsid w:val="00311252"/>
    <w:rsid w:val="00322192"/>
    <w:rsid w:val="00323D88"/>
    <w:rsid w:val="00324EA2"/>
    <w:rsid w:val="00326D45"/>
    <w:rsid w:val="00330046"/>
    <w:rsid w:val="0033472C"/>
    <w:rsid w:val="0033541B"/>
    <w:rsid w:val="00344C75"/>
    <w:rsid w:val="0034674B"/>
    <w:rsid w:val="0034676E"/>
    <w:rsid w:val="00353D54"/>
    <w:rsid w:val="003573BF"/>
    <w:rsid w:val="00367E5B"/>
    <w:rsid w:val="003772C6"/>
    <w:rsid w:val="0038116F"/>
    <w:rsid w:val="003855EC"/>
    <w:rsid w:val="00387BB3"/>
    <w:rsid w:val="00392E42"/>
    <w:rsid w:val="00396C77"/>
    <w:rsid w:val="003B1DA8"/>
    <w:rsid w:val="003B2189"/>
    <w:rsid w:val="003B273C"/>
    <w:rsid w:val="003D3690"/>
    <w:rsid w:val="003F5909"/>
    <w:rsid w:val="00403951"/>
    <w:rsid w:val="00404EB1"/>
    <w:rsid w:val="00412F30"/>
    <w:rsid w:val="00413C5C"/>
    <w:rsid w:val="004153A5"/>
    <w:rsid w:val="00424411"/>
    <w:rsid w:val="00424C18"/>
    <w:rsid w:val="00436725"/>
    <w:rsid w:val="00440423"/>
    <w:rsid w:val="00440A46"/>
    <w:rsid w:val="004421BD"/>
    <w:rsid w:val="00444FED"/>
    <w:rsid w:val="004468CB"/>
    <w:rsid w:val="004542B5"/>
    <w:rsid w:val="00463E19"/>
    <w:rsid w:val="00467226"/>
    <w:rsid w:val="004760F4"/>
    <w:rsid w:val="00483ADB"/>
    <w:rsid w:val="00485CB1"/>
    <w:rsid w:val="0049137F"/>
    <w:rsid w:val="004956E5"/>
    <w:rsid w:val="004A24B9"/>
    <w:rsid w:val="004A423E"/>
    <w:rsid w:val="004C17A7"/>
    <w:rsid w:val="004C3E97"/>
    <w:rsid w:val="004D02F6"/>
    <w:rsid w:val="004E10B2"/>
    <w:rsid w:val="004E580B"/>
    <w:rsid w:val="004F0B96"/>
    <w:rsid w:val="004F1751"/>
    <w:rsid w:val="004F3644"/>
    <w:rsid w:val="004F6BF8"/>
    <w:rsid w:val="004F7ED2"/>
    <w:rsid w:val="00514D42"/>
    <w:rsid w:val="00517F5E"/>
    <w:rsid w:val="005200B4"/>
    <w:rsid w:val="00543977"/>
    <w:rsid w:val="00545892"/>
    <w:rsid w:val="005539D4"/>
    <w:rsid w:val="00556C46"/>
    <w:rsid w:val="005632EE"/>
    <w:rsid w:val="005635C7"/>
    <w:rsid w:val="0056782D"/>
    <w:rsid w:val="00580B52"/>
    <w:rsid w:val="00595EE2"/>
    <w:rsid w:val="005A261C"/>
    <w:rsid w:val="005A6A23"/>
    <w:rsid w:val="005B02CE"/>
    <w:rsid w:val="005B3558"/>
    <w:rsid w:val="005B4946"/>
    <w:rsid w:val="005B7844"/>
    <w:rsid w:val="005B7EF0"/>
    <w:rsid w:val="005C7B0A"/>
    <w:rsid w:val="005D5771"/>
    <w:rsid w:val="005E1419"/>
    <w:rsid w:val="005E55AF"/>
    <w:rsid w:val="005E5CE7"/>
    <w:rsid w:val="005E6326"/>
    <w:rsid w:val="005E7A54"/>
    <w:rsid w:val="00600C85"/>
    <w:rsid w:val="00603067"/>
    <w:rsid w:val="00611D00"/>
    <w:rsid w:val="00624FA1"/>
    <w:rsid w:val="006262FC"/>
    <w:rsid w:val="00634A9A"/>
    <w:rsid w:val="0065669C"/>
    <w:rsid w:val="006579E4"/>
    <w:rsid w:val="00664FBE"/>
    <w:rsid w:val="0066692A"/>
    <w:rsid w:val="00675780"/>
    <w:rsid w:val="0068071F"/>
    <w:rsid w:val="00682525"/>
    <w:rsid w:val="00686C9F"/>
    <w:rsid w:val="006934EC"/>
    <w:rsid w:val="006A26D7"/>
    <w:rsid w:val="006B6279"/>
    <w:rsid w:val="006C04C5"/>
    <w:rsid w:val="006C2E01"/>
    <w:rsid w:val="006C4589"/>
    <w:rsid w:val="006D01FC"/>
    <w:rsid w:val="006D4082"/>
    <w:rsid w:val="006D465A"/>
    <w:rsid w:val="006D70D5"/>
    <w:rsid w:val="006E38FF"/>
    <w:rsid w:val="006F60E5"/>
    <w:rsid w:val="0070503A"/>
    <w:rsid w:val="00707A90"/>
    <w:rsid w:val="00710BF4"/>
    <w:rsid w:val="00714FA3"/>
    <w:rsid w:val="00722AC3"/>
    <w:rsid w:val="0072480F"/>
    <w:rsid w:val="00734925"/>
    <w:rsid w:val="00742138"/>
    <w:rsid w:val="007451DA"/>
    <w:rsid w:val="00747B6B"/>
    <w:rsid w:val="0075125B"/>
    <w:rsid w:val="00762783"/>
    <w:rsid w:val="0076364A"/>
    <w:rsid w:val="0078282D"/>
    <w:rsid w:val="007849E6"/>
    <w:rsid w:val="00785953"/>
    <w:rsid w:val="0079237B"/>
    <w:rsid w:val="007B3BAF"/>
    <w:rsid w:val="007B5587"/>
    <w:rsid w:val="007C6BBF"/>
    <w:rsid w:val="007D28FA"/>
    <w:rsid w:val="007D2EE4"/>
    <w:rsid w:val="007E518A"/>
    <w:rsid w:val="007E6416"/>
    <w:rsid w:val="007F0FD6"/>
    <w:rsid w:val="00813876"/>
    <w:rsid w:val="00820F9E"/>
    <w:rsid w:val="00822003"/>
    <w:rsid w:val="0082355A"/>
    <w:rsid w:val="00824919"/>
    <w:rsid w:val="008263D9"/>
    <w:rsid w:val="008303BE"/>
    <w:rsid w:val="00833777"/>
    <w:rsid w:val="008351AC"/>
    <w:rsid w:val="00837B58"/>
    <w:rsid w:val="00854748"/>
    <w:rsid w:val="00864FF2"/>
    <w:rsid w:val="008858EE"/>
    <w:rsid w:val="00894800"/>
    <w:rsid w:val="008A1E3D"/>
    <w:rsid w:val="008A2686"/>
    <w:rsid w:val="008A2F8F"/>
    <w:rsid w:val="008B03C4"/>
    <w:rsid w:val="008B552D"/>
    <w:rsid w:val="008B7DCA"/>
    <w:rsid w:val="008C55C9"/>
    <w:rsid w:val="008C5983"/>
    <w:rsid w:val="008D18CB"/>
    <w:rsid w:val="008D2744"/>
    <w:rsid w:val="008D3908"/>
    <w:rsid w:val="008D6ECD"/>
    <w:rsid w:val="008D7614"/>
    <w:rsid w:val="008E0E6D"/>
    <w:rsid w:val="008E3ECD"/>
    <w:rsid w:val="008F14E9"/>
    <w:rsid w:val="008F3134"/>
    <w:rsid w:val="008F3B43"/>
    <w:rsid w:val="008F5049"/>
    <w:rsid w:val="0090127B"/>
    <w:rsid w:val="00902756"/>
    <w:rsid w:val="009128ED"/>
    <w:rsid w:val="00925DB9"/>
    <w:rsid w:val="00934B1A"/>
    <w:rsid w:val="0094246A"/>
    <w:rsid w:val="0094722A"/>
    <w:rsid w:val="009523DC"/>
    <w:rsid w:val="009618FA"/>
    <w:rsid w:val="00964564"/>
    <w:rsid w:val="00973985"/>
    <w:rsid w:val="00974ADC"/>
    <w:rsid w:val="00985E99"/>
    <w:rsid w:val="0098610D"/>
    <w:rsid w:val="0099574B"/>
    <w:rsid w:val="009A2BBC"/>
    <w:rsid w:val="009A3957"/>
    <w:rsid w:val="009A513D"/>
    <w:rsid w:val="009A5BD9"/>
    <w:rsid w:val="009B012C"/>
    <w:rsid w:val="009B0BA5"/>
    <w:rsid w:val="009B3FB9"/>
    <w:rsid w:val="009C133D"/>
    <w:rsid w:val="009C4531"/>
    <w:rsid w:val="009D5B2F"/>
    <w:rsid w:val="009E0E35"/>
    <w:rsid w:val="009E1BC7"/>
    <w:rsid w:val="009E4A94"/>
    <w:rsid w:val="009E5F9A"/>
    <w:rsid w:val="009F1BB2"/>
    <w:rsid w:val="009F3B47"/>
    <w:rsid w:val="00A05054"/>
    <w:rsid w:val="00A16772"/>
    <w:rsid w:val="00A22129"/>
    <w:rsid w:val="00A22A06"/>
    <w:rsid w:val="00A30E04"/>
    <w:rsid w:val="00A37D1A"/>
    <w:rsid w:val="00A406AE"/>
    <w:rsid w:val="00A4090D"/>
    <w:rsid w:val="00A438CB"/>
    <w:rsid w:val="00A5010D"/>
    <w:rsid w:val="00A6448A"/>
    <w:rsid w:val="00A64804"/>
    <w:rsid w:val="00A717B9"/>
    <w:rsid w:val="00A72A65"/>
    <w:rsid w:val="00A77393"/>
    <w:rsid w:val="00A77D41"/>
    <w:rsid w:val="00A8148C"/>
    <w:rsid w:val="00A823DB"/>
    <w:rsid w:val="00A83123"/>
    <w:rsid w:val="00A83EE8"/>
    <w:rsid w:val="00AA49A8"/>
    <w:rsid w:val="00AA5168"/>
    <w:rsid w:val="00AA7DBD"/>
    <w:rsid w:val="00AB1530"/>
    <w:rsid w:val="00AB4FC2"/>
    <w:rsid w:val="00AB765E"/>
    <w:rsid w:val="00AC3DE6"/>
    <w:rsid w:val="00AD4D3D"/>
    <w:rsid w:val="00AE1BF7"/>
    <w:rsid w:val="00AE21BB"/>
    <w:rsid w:val="00AE7AF0"/>
    <w:rsid w:val="00AF5BBA"/>
    <w:rsid w:val="00B00475"/>
    <w:rsid w:val="00B0202B"/>
    <w:rsid w:val="00B02103"/>
    <w:rsid w:val="00B22D5D"/>
    <w:rsid w:val="00B463FB"/>
    <w:rsid w:val="00B4753E"/>
    <w:rsid w:val="00B5687F"/>
    <w:rsid w:val="00B6319D"/>
    <w:rsid w:val="00B64501"/>
    <w:rsid w:val="00B67A26"/>
    <w:rsid w:val="00B83046"/>
    <w:rsid w:val="00B84D1B"/>
    <w:rsid w:val="00B94A26"/>
    <w:rsid w:val="00BA0E77"/>
    <w:rsid w:val="00BA2215"/>
    <w:rsid w:val="00BA4BEF"/>
    <w:rsid w:val="00BA6BFD"/>
    <w:rsid w:val="00BA6C28"/>
    <w:rsid w:val="00BA7DFF"/>
    <w:rsid w:val="00BB02C9"/>
    <w:rsid w:val="00BB5FBF"/>
    <w:rsid w:val="00BD65B9"/>
    <w:rsid w:val="00BE101A"/>
    <w:rsid w:val="00BE5A24"/>
    <w:rsid w:val="00BE7055"/>
    <w:rsid w:val="00BE77ED"/>
    <w:rsid w:val="00BF422F"/>
    <w:rsid w:val="00BF4C5B"/>
    <w:rsid w:val="00C0134D"/>
    <w:rsid w:val="00C046C4"/>
    <w:rsid w:val="00C14346"/>
    <w:rsid w:val="00C2326B"/>
    <w:rsid w:val="00C3066D"/>
    <w:rsid w:val="00C32584"/>
    <w:rsid w:val="00C374A0"/>
    <w:rsid w:val="00C4571B"/>
    <w:rsid w:val="00C47F51"/>
    <w:rsid w:val="00C53976"/>
    <w:rsid w:val="00C562E8"/>
    <w:rsid w:val="00C61C32"/>
    <w:rsid w:val="00C6612B"/>
    <w:rsid w:val="00C67F43"/>
    <w:rsid w:val="00C71707"/>
    <w:rsid w:val="00C74E9C"/>
    <w:rsid w:val="00C80DE7"/>
    <w:rsid w:val="00C81C22"/>
    <w:rsid w:val="00C861A3"/>
    <w:rsid w:val="00C92B34"/>
    <w:rsid w:val="00C9332D"/>
    <w:rsid w:val="00C937CA"/>
    <w:rsid w:val="00CA39B9"/>
    <w:rsid w:val="00CB2142"/>
    <w:rsid w:val="00CB615C"/>
    <w:rsid w:val="00CC136D"/>
    <w:rsid w:val="00CC4CFF"/>
    <w:rsid w:val="00CC544C"/>
    <w:rsid w:val="00CC5B4A"/>
    <w:rsid w:val="00CD0090"/>
    <w:rsid w:val="00CD1759"/>
    <w:rsid w:val="00CD19CA"/>
    <w:rsid w:val="00CD7E4D"/>
    <w:rsid w:val="00CF465B"/>
    <w:rsid w:val="00CF587F"/>
    <w:rsid w:val="00D07ED5"/>
    <w:rsid w:val="00D1113C"/>
    <w:rsid w:val="00D112BB"/>
    <w:rsid w:val="00D12852"/>
    <w:rsid w:val="00D17143"/>
    <w:rsid w:val="00D32D5F"/>
    <w:rsid w:val="00D34FD6"/>
    <w:rsid w:val="00D4374D"/>
    <w:rsid w:val="00D47384"/>
    <w:rsid w:val="00D52D06"/>
    <w:rsid w:val="00D55062"/>
    <w:rsid w:val="00D60E1B"/>
    <w:rsid w:val="00D7201B"/>
    <w:rsid w:val="00D86169"/>
    <w:rsid w:val="00D90D35"/>
    <w:rsid w:val="00D96CFE"/>
    <w:rsid w:val="00DA1D4D"/>
    <w:rsid w:val="00DA7E6E"/>
    <w:rsid w:val="00DB5F89"/>
    <w:rsid w:val="00DB75AE"/>
    <w:rsid w:val="00DC4894"/>
    <w:rsid w:val="00DC508C"/>
    <w:rsid w:val="00DC62DD"/>
    <w:rsid w:val="00DD1546"/>
    <w:rsid w:val="00DE0FF1"/>
    <w:rsid w:val="00DE4ACB"/>
    <w:rsid w:val="00DE6169"/>
    <w:rsid w:val="00DE7D18"/>
    <w:rsid w:val="00DF187B"/>
    <w:rsid w:val="00DF5F2F"/>
    <w:rsid w:val="00DF69DC"/>
    <w:rsid w:val="00E11863"/>
    <w:rsid w:val="00E12F65"/>
    <w:rsid w:val="00E142C2"/>
    <w:rsid w:val="00E153F5"/>
    <w:rsid w:val="00E169E3"/>
    <w:rsid w:val="00E1748A"/>
    <w:rsid w:val="00E27BF4"/>
    <w:rsid w:val="00E36215"/>
    <w:rsid w:val="00E36EC0"/>
    <w:rsid w:val="00E370CA"/>
    <w:rsid w:val="00E37CDC"/>
    <w:rsid w:val="00E42392"/>
    <w:rsid w:val="00E50302"/>
    <w:rsid w:val="00E5366E"/>
    <w:rsid w:val="00E539A5"/>
    <w:rsid w:val="00E5539D"/>
    <w:rsid w:val="00E62717"/>
    <w:rsid w:val="00E705D1"/>
    <w:rsid w:val="00E70A1A"/>
    <w:rsid w:val="00E72446"/>
    <w:rsid w:val="00E758AC"/>
    <w:rsid w:val="00E75B34"/>
    <w:rsid w:val="00E92F53"/>
    <w:rsid w:val="00E93126"/>
    <w:rsid w:val="00E938DF"/>
    <w:rsid w:val="00E95347"/>
    <w:rsid w:val="00EA0A2E"/>
    <w:rsid w:val="00EA3AB4"/>
    <w:rsid w:val="00EB642B"/>
    <w:rsid w:val="00EC16CC"/>
    <w:rsid w:val="00EC7E56"/>
    <w:rsid w:val="00ED265C"/>
    <w:rsid w:val="00ED7457"/>
    <w:rsid w:val="00EE15FB"/>
    <w:rsid w:val="00EE1C03"/>
    <w:rsid w:val="00EE31C5"/>
    <w:rsid w:val="00EE3659"/>
    <w:rsid w:val="00EF6A50"/>
    <w:rsid w:val="00EF6E71"/>
    <w:rsid w:val="00F13863"/>
    <w:rsid w:val="00F13D4A"/>
    <w:rsid w:val="00F363E3"/>
    <w:rsid w:val="00F3735F"/>
    <w:rsid w:val="00F63298"/>
    <w:rsid w:val="00F70173"/>
    <w:rsid w:val="00F71DBB"/>
    <w:rsid w:val="00F80197"/>
    <w:rsid w:val="00F8363F"/>
    <w:rsid w:val="00F875A6"/>
    <w:rsid w:val="00F979AD"/>
    <w:rsid w:val="00FA04AC"/>
    <w:rsid w:val="00FA51D2"/>
    <w:rsid w:val="00FA56AA"/>
    <w:rsid w:val="00FA7B72"/>
    <w:rsid w:val="00FB07B3"/>
    <w:rsid w:val="00FB3B41"/>
    <w:rsid w:val="00FC0973"/>
    <w:rsid w:val="00FC619F"/>
    <w:rsid w:val="00FC689E"/>
    <w:rsid w:val="00FD3AC0"/>
    <w:rsid w:val="00FD5363"/>
    <w:rsid w:val="00FE4A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3FA141"/>
  <w15:chartTrackingRefBased/>
  <w15:docId w15:val="{6BA30FF3-8CF9-4EC2-97EE-83277CBD9A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758A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MDisplayEquation">
    <w:name w:val="AMDisplayEquation"/>
    <w:basedOn w:val="a"/>
    <w:next w:val="a"/>
    <w:link w:val="AMDisplayEquation0"/>
    <w:rsid w:val="003772C6"/>
    <w:pPr>
      <w:tabs>
        <w:tab w:val="center" w:pos="4160"/>
        <w:tab w:val="right" w:pos="8300"/>
      </w:tabs>
    </w:pPr>
    <w:rPr>
      <w:rFonts w:ascii="Cambria Math" w:hAnsi="Cambria Math" w:cs="Cambria Math"/>
      <w:i/>
    </w:rPr>
  </w:style>
  <w:style w:type="character" w:customStyle="1" w:styleId="AMDisplayEquation0">
    <w:name w:val="AMDisplayEquation 字符"/>
    <w:basedOn w:val="a0"/>
    <w:link w:val="AMDisplayEquation"/>
    <w:rsid w:val="003772C6"/>
    <w:rPr>
      <w:rFonts w:ascii="Cambria Math" w:hAnsi="Cambria Math" w:cs="Cambria Math"/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75.bin"/><Relationship Id="rId21" Type="http://schemas.openxmlformats.org/officeDocument/2006/relationships/oleObject" Target="embeddings/oleObject9.bin"/><Relationship Id="rId170" Type="http://schemas.openxmlformats.org/officeDocument/2006/relationships/oleObject" Target="embeddings/oleObject88.bin"/><Relationship Id="rId268" Type="http://schemas.openxmlformats.org/officeDocument/2006/relationships/oleObject" Target="embeddings/oleObject140.bin"/><Relationship Id="rId475" Type="http://schemas.openxmlformats.org/officeDocument/2006/relationships/image" Target="media/image218.wmf"/><Relationship Id="rId682" Type="http://schemas.openxmlformats.org/officeDocument/2006/relationships/image" Target="media/image313.wmf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81.bin"/><Relationship Id="rId542" Type="http://schemas.openxmlformats.org/officeDocument/2006/relationships/oleObject" Target="embeddings/oleObject288.bin"/><Relationship Id="rId987" Type="http://schemas.openxmlformats.org/officeDocument/2006/relationships/image" Target="media/image429.wmf"/><Relationship Id="rId1172" Type="http://schemas.openxmlformats.org/officeDocument/2006/relationships/oleObject" Target="embeddings/oleObject660.bin"/><Relationship Id="rId402" Type="http://schemas.openxmlformats.org/officeDocument/2006/relationships/image" Target="media/image185.wmf"/><Relationship Id="rId847" Type="http://schemas.openxmlformats.org/officeDocument/2006/relationships/oleObject" Target="embeddings/oleObject468.bin"/><Relationship Id="rId1032" Type="http://schemas.openxmlformats.org/officeDocument/2006/relationships/oleObject" Target="embeddings/oleObject580.bin"/><Relationship Id="rId1477" Type="http://schemas.openxmlformats.org/officeDocument/2006/relationships/image" Target="media/image626.wmf"/><Relationship Id="rId707" Type="http://schemas.openxmlformats.org/officeDocument/2006/relationships/oleObject" Target="embeddings/oleObject381.bin"/><Relationship Id="rId914" Type="http://schemas.openxmlformats.org/officeDocument/2006/relationships/image" Target="media/image398.wmf"/><Relationship Id="rId1337" Type="http://schemas.openxmlformats.org/officeDocument/2006/relationships/oleObject" Target="embeddings/oleObject760.bin"/><Relationship Id="rId1544" Type="http://schemas.openxmlformats.org/officeDocument/2006/relationships/oleObject" Target="embeddings/oleObject889.bin"/><Relationship Id="rId43" Type="http://schemas.openxmlformats.org/officeDocument/2006/relationships/oleObject" Target="embeddings/oleObject20.bin"/><Relationship Id="rId1404" Type="http://schemas.openxmlformats.org/officeDocument/2006/relationships/oleObject" Target="embeddings/oleObject805.bin"/><Relationship Id="rId1611" Type="http://schemas.openxmlformats.org/officeDocument/2006/relationships/image" Target="media/image679.wmf"/><Relationship Id="rId192" Type="http://schemas.openxmlformats.org/officeDocument/2006/relationships/oleObject" Target="embeddings/oleObject99.bin"/><Relationship Id="rId497" Type="http://schemas.openxmlformats.org/officeDocument/2006/relationships/image" Target="media/image229.wmf"/><Relationship Id="rId357" Type="http://schemas.openxmlformats.org/officeDocument/2006/relationships/oleObject" Target="embeddings/oleObject192.bin"/><Relationship Id="rId1194" Type="http://schemas.openxmlformats.org/officeDocument/2006/relationships/image" Target="media/image516.wmf"/><Relationship Id="rId217" Type="http://schemas.openxmlformats.org/officeDocument/2006/relationships/oleObject" Target="embeddings/oleObject112.bin"/><Relationship Id="rId564" Type="http://schemas.openxmlformats.org/officeDocument/2006/relationships/oleObject" Target="embeddings/oleObject299.bin"/><Relationship Id="rId771" Type="http://schemas.openxmlformats.org/officeDocument/2006/relationships/oleObject" Target="embeddings/oleObject426.bin"/><Relationship Id="rId869" Type="http://schemas.openxmlformats.org/officeDocument/2006/relationships/oleObject" Target="embeddings/oleObject482.bin"/><Relationship Id="rId1499" Type="http://schemas.openxmlformats.org/officeDocument/2006/relationships/image" Target="media/image637.wmf"/><Relationship Id="rId424" Type="http://schemas.openxmlformats.org/officeDocument/2006/relationships/image" Target="media/image195.wmf"/><Relationship Id="rId631" Type="http://schemas.openxmlformats.org/officeDocument/2006/relationships/image" Target="media/image294.wmf"/><Relationship Id="rId729" Type="http://schemas.openxmlformats.org/officeDocument/2006/relationships/image" Target="media/image331.wmf"/><Relationship Id="rId1054" Type="http://schemas.openxmlformats.org/officeDocument/2006/relationships/image" Target="media/image459.wmf"/><Relationship Id="rId1261" Type="http://schemas.openxmlformats.org/officeDocument/2006/relationships/image" Target="media/image548.wmf"/><Relationship Id="rId1359" Type="http://schemas.openxmlformats.org/officeDocument/2006/relationships/oleObject" Target="embeddings/oleObject776.bin"/><Relationship Id="rId936" Type="http://schemas.openxmlformats.org/officeDocument/2006/relationships/image" Target="media/image409.wmf"/><Relationship Id="rId1121" Type="http://schemas.openxmlformats.org/officeDocument/2006/relationships/oleObject" Target="embeddings/oleObject628.bin"/><Relationship Id="rId1219" Type="http://schemas.openxmlformats.org/officeDocument/2006/relationships/oleObject" Target="embeddings/oleObject688.bin"/><Relationship Id="rId1566" Type="http://schemas.openxmlformats.org/officeDocument/2006/relationships/image" Target="media/image663.wmf"/><Relationship Id="rId65" Type="http://schemas.openxmlformats.org/officeDocument/2006/relationships/oleObject" Target="embeddings/oleObject32.bin"/><Relationship Id="rId1426" Type="http://schemas.openxmlformats.org/officeDocument/2006/relationships/image" Target="media/image604.wmf"/><Relationship Id="rId1633" Type="http://schemas.openxmlformats.org/officeDocument/2006/relationships/image" Target="media/image688.wmf"/><Relationship Id="rId281" Type="http://schemas.openxmlformats.org/officeDocument/2006/relationships/oleObject" Target="embeddings/oleObject147.bin"/><Relationship Id="rId141" Type="http://schemas.openxmlformats.org/officeDocument/2006/relationships/image" Target="media/image66.wmf"/><Relationship Id="rId379" Type="http://schemas.openxmlformats.org/officeDocument/2006/relationships/oleObject" Target="embeddings/oleObject203.bin"/><Relationship Id="rId586" Type="http://schemas.openxmlformats.org/officeDocument/2006/relationships/oleObject" Target="embeddings/oleObject311.bin"/><Relationship Id="rId793" Type="http://schemas.openxmlformats.org/officeDocument/2006/relationships/oleObject" Target="embeddings/oleObject439.bin"/><Relationship Id="rId7" Type="http://schemas.openxmlformats.org/officeDocument/2006/relationships/oleObject" Target="embeddings/oleObject2.bin"/><Relationship Id="rId239" Type="http://schemas.openxmlformats.org/officeDocument/2006/relationships/image" Target="media/image113.wmf"/><Relationship Id="rId446" Type="http://schemas.openxmlformats.org/officeDocument/2006/relationships/oleObject" Target="embeddings/oleObject240.bin"/><Relationship Id="rId653" Type="http://schemas.openxmlformats.org/officeDocument/2006/relationships/oleObject" Target="embeddings/oleObject349.bin"/><Relationship Id="rId1076" Type="http://schemas.openxmlformats.org/officeDocument/2006/relationships/image" Target="media/image469.wmf"/><Relationship Id="rId1283" Type="http://schemas.openxmlformats.org/officeDocument/2006/relationships/oleObject" Target="embeddings/oleObject724.bin"/><Relationship Id="rId1490" Type="http://schemas.openxmlformats.org/officeDocument/2006/relationships/oleObject" Target="embeddings/oleObject855.bin"/><Relationship Id="rId306" Type="http://schemas.openxmlformats.org/officeDocument/2006/relationships/oleObject" Target="embeddings/oleObject163.bin"/><Relationship Id="rId860" Type="http://schemas.openxmlformats.org/officeDocument/2006/relationships/image" Target="media/image381.wmf"/><Relationship Id="rId958" Type="http://schemas.openxmlformats.org/officeDocument/2006/relationships/image" Target="media/image418.wmf"/><Relationship Id="rId1143" Type="http://schemas.openxmlformats.org/officeDocument/2006/relationships/image" Target="media/image499.wmf"/><Relationship Id="rId1588" Type="http://schemas.openxmlformats.org/officeDocument/2006/relationships/image" Target="media/image671.wmf"/><Relationship Id="rId87" Type="http://schemas.openxmlformats.org/officeDocument/2006/relationships/oleObject" Target="embeddings/oleObject45.bin"/><Relationship Id="rId513" Type="http://schemas.openxmlformats.org/officeDocument/2006/relationships/image" Target="media/image237.wmf"/><Relationship Id="rId720" Type="http://schemas.openxmlformats.org/officeDocument/2006/relationships/oleObject" Target="embeddings/oleObject389.bin"/><Relationship Id="rId818" Type="http://schemas.openxmlformats.org/officeDocument/2006/relationships/image" Target="media/image364.wmf"/><Relationship Id="rId1350" Type="http://schemas.openxmlformats.org/officeDocument/2006/relationships/oleObject" Target="embeddings/oleObject769.bin"/><Relationship Id="rId1448" Type="http://schemas.openxmlformats.org/officeDocument/2006/relationships/oleObject" Target="embeddings/oleObject833.bin"/><Relationship Id="rId1003" Type="http://schemas.openxmlformats.org/officeDocument/2006/relationships/oleObject" Target="embeddings/oleObject564.bin"/><Relationship Id="rId1210" Type="http://schemas.openxmlformats.org/officeDocument/2006/relationships/image" Target="media/image524.wmf"/><Relationship Id="rId1308" Type="http://schemas.openxmlformats.org/officeDocument/2006/relationships/oleObject" Target="embeddings/oleObject742.bin"/><Relationship Id="rId1515" Type="http://schemas.openxmlformats.org/officeDocument/2006/relationships/image" Target="media/image643.wmf"/><Relationship Id="rId14" Type="http://schemas.openxmlformats.org/officeDocument/2006/relationships/image" Target="media/image6.wmf"/><Relationship Id="rId163" Type="http://schemas.openxmlformats.org/officeDocument/2006/relationships/oleObject" Target="embeddings/oleObject84.bin"/><Relationship Id="rId370" Type="http://schemas.openxmlformats.org/officeDocument/2006/relationships/image" Target="media/image169.wmf"/><Relationship Id="rId230" Type="http://schemas.openxmlformats.org/officeDocument/2006/relationships/image" Target="media/image109.wmf"/><Relationship Id="rId468" Type="http://schemas.openxmlformats.org/officeDocument/2006/relationships/oleObject" Target="embeddings/oleObject251.bin"/><Relationship Id="rId675" Type="http://schemas.openxmlformats.org/officeDocument/2006/relationships/oleObject" Target="embeddings/oleObject362.bin"/><Relationship Id="rId882" Type="http://schemas.openxmlformats.org/officeDocument/2006/relationships/oleObject" Target="embeddings/oleObject492.bin"/><Relationship Id="rId1098" Type="http://schemas.openxmlformats.org/officeDocument/2006/relationships/oleObject" Target="embeddings/oleObject616.bin"/><Relationship Id="rId328" Type="http://schemas.openxmlformats.org/officeDocument/2006/relationships/oleObject" Target="embeddings/oleObject177.bin"/><Relationship Id="rId535" Type="http://schemas.openxmlformats.org/officeDocument/2006/relationships/image" Target="media/image248.wmf"/><Relationship Id="rId742" Type="http://schemas.openxmlformats.org/officeDocument/2006/relationships/oleObject" Target="embeddings/oleObject406.bin"/><Relationship Id="rId1165" Type="http://schemas.openxmlformats.org/officeDocument/2006/relationships/oleObject" Target="embeddings/oleObject654.bin"/><Relationship Id="rId1372" Type="http://schemas.openxmlformats.org/officeDocument/2006/relationships/oleObject" Target="embeddings/oleObject785.bin"/><Relationship Id="rId602" Type="http://schemas.openxmlformats.org/officeDocument/2006/relationships/oleObject" Target="embeddings/oleObject320.bin"/><Relationship Id="rId1025" Type="http://schemas.openxmlformats.org/officeDocument/2006/relationships/oleObject" Target="embeddings/oleObject576.bin"/><Relationship Id="rId1232" Type="http://schemas.openxmlformats.org/officeDocument/2006/relationships/image" Target="media/image535.wmf"/><Relationship Id="rId907" Type="http://schemas.openxmlformats.org/officeDocument/2006/relationships/oleObject" Target="embeddings/oleObject510.bin"/><Relationship Id="rId1537" Type="http://schemas.openxmlformats.org/officeDocument/2006/relationships/image" Target="media/image650.wmf"/><Relationship Id="rId36" Type="http://schemas.openxmlformats.org/officeDocument/2006/relationships/image" Target="media/image17.wmf"/><Relationship Id="rId1604" Type="http://schemas.openxmlformats.org/officeDocument/2006/relationships/oleObject" Target="embeddings/oleObject925.bin"/><Relationship Id="rId185" Type="http://schemas.openxmlformats.org/officeDocument/2006/relationships/image" Target="media/image87.wmf"/><Relationship Id="rId392" Type="http://schemas.openxmlformats.org/officeDocument/2006/relationships/image" Target="media/image180.wmf"/><Relationship Id="rId697" Type="http://schemas.openxmlformats.org/officeDocument/2006/relationships/image" Target="media/image319.wmf"/><Relationship Id="rId252" Type="http://schemas.openxmlformats.org/officeDocument/2006/relationships/oleObject" Target="embeddings/oleObject131.bin"/><Relationship Id="rId1187" Type="http://schemas.openxmlformats.org/officeDocument/2006/relationships/image" Target="media/image514.wmf"/><Relationship Id="rId112" Type="http://schemas.openxmlformats.org/officeDocument/2006/relationships/oleObject" Target="embeddings/oleObject58.bin"/><Relationship Id="rId557" Type="http://schemas.openxmlformats.org/officeDocument/2006/relationships/image" Target="media/image259.wmf"/><Relationship Id="rId764" Type="http://schemas.openxmlformats.org/officeDocument/2006/relationships/image" Target="media/image340.wmf"/><Relationship Id="rId971" Type="http://schemas.openxmlformats.org/officeDocument/2006/relationships/image" Target="media/image422.wmf"/><Relationship Id="rId1394" Type="http://schemas.openxmlformats.org/officeDocument/2006/relationships/oleObject" Target="embeddings/oleObject799.bin"/><Relationship Id="rId417" Type="http://schemas.openxmlformats.org/officeDocument/2006/relationships/oleObject" Target="embeddings/oleObject223.bin"/><Relationship Id="rId624" Type="http://schemas.openxmlformats.org/officeDocument/2006/relationships/oleObject" Target="embeddings/oleObject331.bin"/><Relationship Id="rId831" Type="http://schemas.openxmlformats.org/officeDocument/2006/relationships/oleObject" Target="embeddings/oleObject458.bin"/><Relationship Id="rId1047" Type="http://schemas.openxmlformats.org/officeDocument/2006/relationships/oleObject" Target="embeddings/oleObject588.bin"/><Relationship Id="rId1254" Type="http://schemas.openxmlformats.org/officeDocument/2006/relationships/oleObject" Target="embeddings/oleObject707.bin"/><Relationship Id="rId1461" Type="http://schemas.openxmlformats.org/officeDocument/2006/relationships/image" Target="media/image618.wmf"/><Relationship Id="rId929" Type="http://schemas.openxmlformats.org/officeDocument/2006/relationships/oleObject" Target="embeddings/oleObject521.bin"/><Relationship Id="rId1114" Type="http://schemas.openxmlformats.org/officeDocument/2006/relationships/image" Target="media/image487.wmf"/><Relationship Id="rId1321" Type="http://schemas.openxmlformats.org/officeDocument/2006/relationships/image" Target="media/image568.wmf"/><Relationship Id="rId1559" Type="http://schemas.openxmlformats.org/officeDocument/2006/relationships/oleObject" Target="embeddings/oleObject897.bin"/><Relationship Id="rId58" Type="http://schemas.openxmlformats.org/officeDocument/2006/relationships/image" Target="media/image28.wmf"/><Relationship Id="rId1419" Type="http://schemas.openxmlformats.org/officeDocument/2006/relationships/oleObject" Target="embeddings/oleObject816.bin"/><Relationship Id="rId1626" Type="http://schemas.openxmlformats.org/officeDocument/2006/relationships/image" Target="media/image686.wmf"/><Relationship Id="rId274" Type="http://schemas.openxmlformats.org/officeDocument/2006/relationships/oleObject" Target="embeddings/oleObject143.bin"/><Relationship Id="rId481" Type="http://schemas.openxmlformats.org/officeDocument/2006/relationships/image" Target="media/image221.wmf"/><Relationship Id="rId134" Type="http://schemas.openxmlformats.org/officeDocument/2006/relationships/oleObject" Target="embeddings/oleObject69.bin"/><Relationship Id="rId579" Type="http://schemas.openxmlformats.org/officeDocument/2006/relationships/image" Target="media/image269.wmf"/><Relationship Id="rId786" Type="http://schemas.openxmlformats.org/officeDocument/2006/relationships/image" Target="media/image348.wmf"/><Relationship Id="rId993" Type="http://schemas.openxmlformats.org/officeDocument/2006/relationships/oleObject" Target="embeddings/oleObject559.bin"/><Relationship Id="rId341" Type="http://schemas.openxmlformats.org/officeDocument/2006/relationships/oleObject" Target="embeddings/oleObject184.bin"/><Relationship Id="rId439" Type="http://schemas.openxmlformats.org/officeDocument/2006/relationships/oleObject" Target="embeddings/oleObject236.bin"/><Relationship Id="rId646" Type="http://schemas.openxmlformats.org/officeDocument/2006/relationships/oleObject" Target="embeddings/oleObject343.bin"/><Relationship Id="rId1069" Type="http://schemas.openxmlformats.org/officeDocument/2006/relationships/oleObject" Target="embeddings/oleObject601.bin"/><Relationship Id="rId1276" Type="http://schemas.openxmlformats.org/officeDocument/2006/relationships/oleObject" Target="embeddings/oleObject720.bin"/><Relationship Id="rId1483" Type="http://schemas.openxmlformats.org/officeDocument/2006/relationships/image" Target="media/image629.wmf"/><Relationship Id="rId201" Type="http://schemas.openxmlformats.org/officeDocument/2006/relationships/oleObject" Target="embeddings/oleObject104.bin"/><Relationship Id="rId506" Type="http://schemas.openxmlformats.org/officeDocument/2006/relationships/oleObject" Target="embeddings/oleObject270.bin"/><Relationship Id="rId853" Type="http://schemas.openxmlformats.org/officeDocument/2006/relationships/image" Target="media/image379.wmf"/><Relationship Id="rId1136" Type="http://schemas.openxmlformats.org/officeDocument/2006/relationships/image" Target="media/image496.wmf"/><Relationship Id="rId713" Type="http://schemas.openxmlformats.org/officeDocument/2006/relationships/image" Target="media/image326.wmf"/><Relationship Id="rId920" Type="http://schemas.openxmlformats.org/officeDocument/2006/relationships/image" Target="media/image401.wmf"/><Relationship Id="rId1343" Type="http://schemas.openxmlformats.org/officeDocument/2006/relationships/oleObject" Target="embeddings/oleObject764.bin"/><Relationship Id="rId1550" Type="http://schemas.openxmlformats.org/officeDocument/2006/relationships/oleObject" Target="embeddings/oleObject892.bin"/><Relationship Id="rId1203" Type="http://schemas.openxmlformats.org/officeDocument/2006/relationships/oleObject" Target="embeddings/oleObject680.bin"/><Relationship Id="rId1410" Type="http://schemas.openxmlformats.org/officeDocument/2006/relationships/image" Target="media/image598.wmf"/><Relationship Id="rId1508" Type="http://schemas.openxmlformats.org/officeDocument/2006/relationships/image" Target="media/image641.wmf"/><Relationship Id="rId296" Type="http://schemas.openxmlformats.org/officeDocument/2006/relationships/image" Target="media/image138.wmf"/><Relationship Id="rId156" Type="http://schemas.openxmlformats.org/officeDocument/2006/relationships/oleObject" Target="embeddings/oleObject80.bin"/><Relationship Id="rId363" Type="http://schemas.openxmlformats.org/officeDocument/2006/relationships/oleObject" Target="embeddings/oleObject195.bin"/><Relationship Id="rId570" Type="http://schemas.openxmlformats.org/officeDocument/2006/relationships/oleObject" Target="embeddings/oleObject302.bin"/><Relationship Id="rId223" Type="http://schemas.openxmlformats.org/officeDocument/2006/relationships/oleObject" Target="embeddings/oleObject115.bin"/><Relationship Id="rId430" Type="http://schemas.openxmlformats.org/officeDocument/2006/relationships/oleObject" Target="embeddings/oleObject230.bin"/><Relationship Id="rId668" Type="http://schemas.openxmlformats.org/officeDocument/2006/relationships/image" Target="media/image308.wmf"/><Relationship Id="rId875" Type="http://schemas.openxmlformats.org/officeDocument/2006/relationships/oleObject" Target="embeddings/oleObject486.bin"/><Relationship Id="rId1060" Type="http://schemas.openxmlformats.org/officeDocument/2006/relationships/oleObject" Target="embeddings/oleObject596.bin"/><Relationship Id="rId1298" Type="http://schemas.openxmlformats.org/officeDocument/2006/relationships/image" Target="media/image560.wmf"/><Relationship Id="rId528" Type="http://schemas.openxmlformats.org/officeDocument/2006/relationships/oleObject" Target="embeddings/oleObject281.bin"/><Relationship Id="rId735" Type="http://schemas.openxmlformats.org/officeDocument/2006/relationships/oleObject" Target="embeddings/oleObject399.bin"/><Relationship Id="rId942" Type="http://schemas.openxmlformats.org/officeDocument/2006/relationships/image" Target="media/image412.wmf"/><Relationship Id="rId1158" Type="http://schemas.openxmlformats.org/officeDocument/2006/relationships/image" Target="media/image506.wmf"/><Relationship Id="rId1365" Type="http://schemas.openxmlformats.org/officeDocument/2006/relationships/oleObject" Target="embeddings/oleObject781.bin"/><Relationship Id="rId1572" Type="http://schemas.openxmlformats.org/officeDocument/2006/relationships/oleObject" Target="embeddings/oleObject904.bin"/><Relationship Id="rId1018" Type="http://schemas.openxmlformats.org/officeDocument/2006/relationships/oleObject" Target="embeddings/oleObject572.bin"/><Relationship Id="rId1225" Type="http://schemas.openxmlformats.org/officeDocument/2006/relationships/oleObject" Target="embeddings/oleObject691.bin"/><Relationship Id="rId1432" Type="http://schemas.openxmlformats.org/officeDocument/2006/relationships/image" Target="media/image607.wmf"/><Relationship Id="rId71" Type="http://schemas.openxmlformats.org/officeDocument/2006/relationships/image" Target="media/image33.wmf"/><Relationship Id="rId802" Type="http://schemas.openxmlformats.org/officeDocument/2006/relationships/image" Target="media/image356.wmf"/><Relationship Id="rId29" Type="http://schemas.openxmlformats.org/officeDocument/2006/relationships/oleObject" Target="embeddings/oleObject13.bin"/><Relationship Id="rId178" Type="http://schemas.openxmlformats.org/officeDocument/2006/relationships/oleObject" Target="embeddings/oleObject92.bin"/><Relationship Id="rId385" Type="http://schemas.openxmlformats.org/officeDocument/2006/relationships/oleObject" Target="embeddings/oleObject206.bin"/><Relationship Id="rId592" Type="http://schemas.openxmlformats.org/officeDocument/2006/relationships/image" Target="media/image275.wmf"/><Relationship Id="rId245" Type="http://schemas.openxmlformats.org/officeDocument/2006/relationships/image" Target="media/image115.wmf"/><Relationship Id="rId452" Type="http://schemas.openxmlformats.org/officeDocument/2006/relationships/oleObject" Target="embeddings/oleObject243.bin"/><Relationship Id="rId897" Type="http://schemas.openxmlformats.org/officeDocument/2006/relationships/oleObject" Target="embeddings/oleObject504.bin"/><Relationship Id="rId1082" Type="http://schemas.openxmlformats.org/officeDocument/2006/relationships/image" Target="media/image472.wmf"/><Relationship Id="rId105" Type="http://schemas.openxmlformats.org/officeDocument/2006/relationships/image" Target="media/image48.wmf"/><Relationship Id="rId312" Type="http://schemas.openxmlformats.org/officeDocument/2006/relationships/image" Target="media/image143.wmf"/><Relationship Id="rId757" Type="http://schemas.openxmlformats.org/officeDocument/2006/relationships/oleObject" Target="embeddings/oleObject417.bin"/><Relationship Id="rId964" Type="http://schemas.openxmlformats.org/officeDocument/2006/relationships/oleObject" Target="embeddings/oleObject542.bin"/><Relationship Id="rId1387" Type="http://schemas.openxmlformats.org/officeDocument/2006/relationships/oleObject" Target="embeddings/oleObject794.bin"/><Relationship Id="rId1594" Type="http://schemas.openxmlformats.org/officeDocument/2006/relationships/oleObject" Target="embeddings/oleObject919.bin"/><Relationship Id="rId93" Type="http://schemas.openxmlformats.org/officeDocument/2006/relationships/oleObject" Target="embeddings/oleObject48.bin"/><Relationship Id="rId617" Type="http://schemas.openxmlformats.org/officeDocument/2006/relationships/image" Target="media/image287.wmf"/><Relationship Id="rId824" Type="http://schemas.openxmlformats.org/officeDocument/2006/relationships/image" Target="media/image367.wmf"/><Relationship Id="rId1247" Type="http://schemas.openxmlformats.org/officeDocument/2006/relationships/image" Target="media/image541.wmf"/><Relationship Id="rId1454" Type="http://schemas.openxmlformats.org/officeDocument/2006/relationships/oleObject" Target="embeddings/oleObject836.bin"/><Relationship Id="rId1107" Type="http://schemas.openxmlformats.org/officeDocument/2006/relationships/image" Target="media/image484.wmf"/><Relationship Id="rId1314" Type="http://schemas.openxmlformats.org/officeDocument/2006/relationships/oleObject" Target="embeddings/oleObject746.bin"/><Relationship Id="rId1521" Type="http://schemas.openxmlformats.org/officeDocument/2006/relationships/oleObject" Target="embeddings/oleObject874.bin"/><Relationship Id="rId1619" Type="http://schemas.openxmlformats.org/officeDocument/2006/relationships/oleObject" Target="embeddings/oleObject934.bin"/><Relationship Id="rId20" Type="http://schemas.openxmlformats.org/officeDocument/2006/relationships/image" Target="media/image9.wmf"/><Relationship Id="rId267" Type="http://schemas.openxmlformats.org/officeDocument/2006/relationships/image" Target="media/image125.wmf"/><Relationship Id="rId474" Type="http://schemas.openxmlformats.org/officeDocument/2006/relationships/oleObject" Target="embeddings/oleObject254.bin"/><Relationship Id="rId127" Type="http://schemas.openxmlformats.org/officeDocument/2006/relationships/image" Target="media/image59.wmf"/><Relationship Id="rId681" Type="http://schemas.openxmlformats.org/officeDocument/2006/relationships/oleObject" Target="embeddings/oleObject366.bin"/><Relationship Id="rId779" Type="http://schemas.openxmlformats.org/officeDocument/2006/relationships/oleObject" Target="embeddings/oleObject431.bin"/><Relationship Id="rId986" Type="http://schemas.openxmlformats.org/officeDocument/2006/relationships/oleObject" Target="embeddings/oleObject555.bin"/><Relationship Id="rId334" Type="http://schemas.openxmlformats.org/officeDocument/2006/relationships/image" Target="media/image151.wmf"/><Relationship Id="rId541" Type="http://schemas.openxmlformats.org/officeDocument/2006/relationships/image" Target="media/image251.wmf"/><Relationship Id="rId639" Type="http://schemas.openxmlformats.org/officeDocument/2006/relationships/oleObject" Target="embeddings/oleObject339.bin"/><Relationship Id="rId1171" Type="http://schemas.openxmlformats.org/officeDocument/2006/relationships/oleObject" Target="embeddings/oleObject659.bin"/><Relationship Id="rId1269" Type="http://schemas.openxmlformats.org/officeDocument/2006/relationships/image" Target="media/image551.wmf"/><Relationship Id="rId1476" Type="http://schemas.openxmlformats.org/officeDocument/2006/relationships/oleObject" Target="embeddings/oleObject848.bin"/><Relationship Id="rId401" Type="http://schemas.openxmlformats.org/officeDocument/2006/relationships/oleObject" Target="embeddings/oleObject214.bin"/><Relationship Id="rId846" Type="http://schemas.openxmlformats.org/officeDocument/2006/relationships/oleObject" Target="embeddings/oleObject467.bin"/><Relationship Id="rId1031" Type="http://schemas.openxmlformats.org/officeDocument/2006/relationships/image" Target="media/image449.wmf"/><Relationship Id="rId1129" Type="http://schemas.openxmlformats.org/officeDocument/2006/relationships/oleObject" Target="embeddings/oleObject632.bin"/><Relationship Id="rId706" Type="http://schemas.openxmlformats.org/officeDocument/2006/relationships/image" Target="media/image323.wmf"/><Relationship Id="rId913" Type="http://schemas.openxmlformats.org/officeDocument/2006/relationships/oleObject" Target="embeddings/oleObject513.bin"/><Relationship Id="rId1336" Type="http://schemas.openxmlformats.org/officeDocument/2006/relationships/image" Target="media/image574.wmf"/><Relationship Id="rId1543" Type="http://schemas.openxmlformats.org/officeDocument/2006/relationships/oleObject" Target="embeddings/oleObject888.bin"/><Relationship Id="rId42" Type="http://schemas.openxmlformats.org/officeDocument/2006/relationships/image" Target="media/image20.wmf"/><Relationship Id="rId1403" Type="http://schemas.openxmlformats.org/officeDocument/2006/relationships/image" Target="media/image596.wmf"/><Relationship Id="rId1610" Type="http://schemas.openxmlformats.org/officeDocument/2006/relationships/oleObject" Target="embeddings/oleObject929.bin"/><Relationship Id="rId191" Type="http://schemas.openxmlformats.org/officeDocument/2006/relationships/image" Target="media/image90.wmf"/><Relationship Id="rId289" Type="http://schemas.openxmlformats.org/officeDocument/2006/relationships/oleObject" Target="embeddings/oleObject152.bin"/><Relationship Id="rId496" Type="http://schemas.openxmlformats.org/officeDocument/2006/relationships/oleObject" Target="embeddings/oleObject265.bin"/><Relationship Id="rId149" Type="http://schemas.openxmlformats.org/officeDocument/2006/relationships/image" Target="media/image70.wmf"/><Relationship Id="rId356" Type="http://schemas.openxmlformats.org/officeDocument/2006/relationships/image" Target="media/image162.wmf"/><Relationship Id="rId563" Type="http://schemas.openxmlformats.org/officeDocument/2006/relationships/image" Target="media/image262.wmf"/><Relationship Id="rId770" Type="http://schemas.openxmlformats.org/officeDocument/2006/relationships/oleObject" Target="embeddings/oleObject425.bin"/><Relationship Id="rId1193" Type="http://schemas.openxmlformats.org/officeDocument/2006/relationships/oleObject" Target="embeddings/oleObject675.bin"/><Relationship Id="rId216" Type="http://schemas.openxmlformats.org/officeDocument/2006/relationships/image" Target="media/image102.wmf"/><Relationship Id="rId423" Type="http://schemas.openxmlformats.org/officeDocument/2006/relationships/oleObject" Target="embeddings/oleObject226.bin"/><Relationship Id="rId868" Type="http://schemas.openxmlformats.org/officeDocument/2006/relationships/image" Target="media/image384.wmf"/><Relationship Id="rId1053" Type="http://schemas.openxmlformats.org/officeDocument/2006/relationships/oleObject" Target="embeddings/oleObject592.bin"/><Relationship Id="rId1260" Type="http://schemas.openxmlformats.org/officeDocument/2006/relationships/oleObject" Target="embeddings/oleObject710.bin"/><Relationship Id="rId1498" Type="http://schemas.openxmlformats.org/officeDocument/2006/relationships/oleObject" Target="embeddings/oleObject859.bin"/><Relationship Id="rId630" Type="http://schemas.openxmlformats.org/officeDocument/2006/relationships/oleObject" Target="embeddings/oleObject334.bin"/><Relationship Id="rId728" Type="http://schemas.openxmlformats.org/officeDocument/2006/relationships/oleObject" Target="embeddings/oleObject395.bin"/><Relationship Id="rId935" Type="http://schemas.openxmlformats.org/officeDocument/2006/relationships/oleObject" Target="embeddings/oleObject524.bin"/><Relationship Id="rId1358" Type="http://schemas.openxmlformats.org/officeDocument/2006/relationships/image" Target="media/image580.wmf"/><Relationship Id="rId1565" Type="http://schemas.openxmlformats.org/officeDocument/2006/relationships/oleObject" Target="embeddings/oleObject900.bin"/><Relationship Id="rId64" Type="http://schemas.openxmlformats.org/officeDocument/2006/relationships/image" Target="media/image30.wmf"/><Relationship Id="rId1120" Type="http://schemas.openxmlformats.org/officeDocument/2006/relationships/image" Target="media/image490.wmf"/><Relationship Id="rId1218" Type="http://schemas.openxmlformats.org/officeDocument/2006/relationships/image" Target="media/image528.wmf"/><Relationship Id="rId1425" Type="http://schemas.openxmlformats.org/officeDocument/2006/relationships/oleObject" Target="embeddings/oleObject819.bin"/><Relationship Id="rId1632" Type="http://schemas.openxmlformats.org/officeDocument/2006/relationships/oleObject" Target="embeddings/oleObject942.bin"/><Relationship Id="rId280" Type="http://schemas.openxmlformats.org/officeDocument/2006/relationships/oleObject" Target="embeddings/oleObject146.bin"/><Relationship Id="rId140" Type="http://schemas.openxmlformats.org/officeDocument/2006/relationships/oleObject" Target="embeddings/oleObject72.bin"/><Relationship Id="rId378" Type="http://schemas.openxmlformats.org/officeDocument/2006/relationships/image" Target="media/image173.wmf"/><Relationship Id="rId585" Type="http://schemas.openxmlformats.org/officeDocument/2006/relationships/image" Target="media/image272.wmf"/><Relationship Id="rId792" Type="http://schemas.openxmlformats.org/officeDocument/2006/relationships/image" Target="media/image351.wmf"/><Relationship Id="rId6" Type="http://schemas.openxmlformats.org/officeDocument/2006/relationships/image" Target="media/image2.wmf"/><Relationship Id="rId238" Type="http://schemas.openxmlformats.org/officeDocument/2006/relationships/oleObject" Target="embeddings/oleObject123.bin"/><Relationship Id="rId445" Type="http://schemas.openxmlformats.org/officeDocument/2006/relationships/image" Target="media/image203.wmf"/><Relationship Id="rId652" Type="http://schemas.openxmlformats.org/officeDocument/2006/relationships/image" Target="media/image301.wmf"/><Relationship Id="rId1075" Type="http://schemas.openxmlformats.org/officeDocument/2006/relationships/oleObject" Target="embeddings/oleObject604.bin"/><Relationship Id="rId1282" Type="http://schemas.openxmlformats.org/officeDocument/2006/relationships/image" Target="media/image556.wmf"/><Relationship Id="rId305" Type="http://schemas.openxmlformats.org/officeDocument/2006/relationships/oleObject" Target="embeddings/oleObject162.bin"/><Relationship Id="rId512" Type="http://schemas.openxmlformats.org/officeDocument/2006/relationships/oleObject" Target="embeddings/oleObject273.bin"/><Relationship Id="rId957" Type="http://schemas.openxmlformats.org/officeDocument/2006/relationships/oleObject" Target="embeddings/oleObject537.bin"/><Relationship Id="rId1142" Type="http://schemas.openxmlformats.org/officeDocument/2006/relationships/oleObject" Target="embeddings/oleObject641.bin"/><Relationship Id="rId1587" Type="http://schemas.openxmlformats.org/officeDocument/2006/relationships/oleObject" Target="embeddings/oleObject914.bin"/><Relationship Id="rId86" Type="http://schemas.openxmlformats.org/officeDocument/2006/relationships/image" Target="media/image39.wmf"/><Relationship Id="rId817" Type="http://schemas.openxmlformats.org/officeDocument/2006/relationships/oleObject" Target="embeddings/oleObject451.bin"/><Relationship Id="rId1002" Type="http://schemas.openxmlformats.org/officeDocument/2006/relationships/image" Target="media/image436.wmf"/><Relationship Id="rId1447" Type="http://schemas.openxmlformats.org/officeDocument/2006/relationships/image" Target="media/image612.wmf"/><Relationship Id="rId1307" Type="http://schemas.openxmlformats.org/officeDocument/2006/relationships/image" Target="media/image563.wmf"/><Relationship Id="rId1514" Type="http://schemas.openxmlformats.org/officeDocument/2006/relationships/oleObject" Target="embeddings/oleObject869.bin"/><Relationship Id="rId13" Type="http://schemas.openxmlformats.org/officeDocument/2006/relationships/oleObject" Target="embeddings/oleObject5.bin"/><Relationship Id="rId162" Type="http://schemas.openxmlformats.org/officeDocument/2006/relationships/image" Target="media/image76.wmf"/><Relationship Id="rId467" Type="http://schemas.openxmlformats.org/officeDocument/2006/relationships/image" Target="media/image214.wmf"/><Relationship Id="rId1097" Type="http://schemas.openxmlformats.org/officeDocument/2006/relationships/image" Target="media/image479.wmf"/><Relationship Id="rId674" Type="http://schemas.openxmlformats.org/officeDocument/2006/relationships/image" Target="media/image310.wmf"/><Relationship Id="rId881" Type="http://schemas.openxmlformats.org/officeDocument/2006/relationships/oleObject" Target="embeddings/oleObject491.bin"/><Relationship Id="rId979" Type="http://schemas.openxmlformats.org/officeDocument/2006/relationships/image" Target="media/image426.wmf"/><Relationship Id="rId327" Type="http://schemas.openxmlformats.org/officeDocument/2006/relationships/oleObject" Target="embeddings/oleObject176.bin"/><Relationship Id="rId534" Type="http://schemas.openxmlformats.org/officeDocument/2006/relationships/oleObject" Target="embeddings/oleObject284.bin"/><Relationship Id="rId741" Type="http://schemas.openxmlformats.org/officeDocument/2006/relationships/oleObject" Target="embeddings/oleObject405.bin"/><Relationship Id="rId839" Type="http://schemas.openxmlformats.org/officeDocument/2006/relationships/oleObject" Target="embeddings/oleObject463.bin"/><Relationship Id="rId1164" Type="http://schemas.openxmlformats.org/officeDocument/2006/relationships/oleObject" Target="embeddings/oleObject653.bin"/><Relationship Id="rId1371" Type="http://schemas.openxmlformats.org/officeDocument/2006/relationships/image" Target="media/image584.wmf"/><Relationship Id="rId1469" Type="http://schemas.openxmlformats.org/officeDocument/2006/relationships/image" Target="media/image622.wmf"/><Relationship Id="rId601" Type="http://schemas.openxmlformats.org/officeDocument/2006/relationships/image" Target="media/image279.wmf"/><Relationship Id="rId1024" Type="http://schemas.openxmlformats.org/officeDocument/2006/relationships/image" Target="media/image446.wmf"/><Relationship Id="rId1231" Type="http://schemas.openxmlformats.org/officeDocument/2006/relationships/oleObject" Target="embeddings/oleObject694.bin"/><Relationship Id="rId906" Type="http://schemas.openxmlformats.org/officeDocument/2006/relationships/image" Target="media/image394.wmf"/><Relationship Id="rId1329" Type="http://schemas.openxmlformats.org/officeDocument/2006/relationships/image" Target="media/image572.wmf"/><Relationship Id="rId1536" Type="http://schemas.openxmlformats.org/officeDocument/2006/relationships/oleObject" Target="embeddings/oleObject884.bin"/><Relationship Id="rId35" Type="http://schemas.openxmlformats.org/officeDocument/2006/relationships/oleObject" Target="embeddings/oleObject16.bin"/><Relationship Id="rId1603" Type="http://schemas.openxmlformats.org/officeDocument/2006/relationships/oleObject" Target="embeddings/oleObject924.bin"/><Relationship Id="rId184" Type="http://schemas.openxmlformats.org/officeDocument/2006/relationships/oleObject" Target="embeddings/oleObject95.bin"/><Relationship Id="rId391" Type="http://schemas.openxmlformats.org/officeDocument/2006/relationships/oleObject" Target="embeddings/oleObject209.bin"/><Relationship Id="rId251" Type="http://schemas.openxmlformats.org/officeDocument/2006/relationships/image" Target="media/image118.wmf"/><Relationship Id="rId489" Type="http://schemas.openxmlformats.org/officeDocument/2006/relationships/image" Target="media/image225.wmf"/><Relationship Id="rId696" Type="http://schemas.openxmlformats.org/officeDocument/2006/relationships/oleObject" Target="embeddings/oleObject375.bin"/><Relationship Id="rId349" Type="http://schemas.openxmlformats.org/officeDocument/2006/relationships/oleObject" Target="embeddings/oleObject188.bin"/><Relationship Id="rId556" Type="http://schemas.openxmlformats.org/officeDocument/2006/relationships/oleObject" Target="embeddings/oleObject295.bin"/><Relationship Id="rId763" Type="http://schemas.openxmlformats.org/officeDocument/2006/relationships/oleObject" Target="embeddings/oleObject421.bin"/><Relationship Id="rId1186" Type="http://schemas.openxmlformats.org/officeDocument/2006/relationships/oleObject" Target="embeddings/oleObject670.bin"/><Relationship Id="rId1393" Type="http://schemas.openxmlformats.org/officeDocument/2006/relationships/image" Target="media/image592.wmf"/><Relationship Id="rId111" Type="http://schemas.openxmlformats.org/officeDocument/2006/relationships/image" Target="media/image51.wmf"/><Relationship Id="rId209" Type="http://schemas.openxmlformats.org/officeDocument/2006/relationships/oleObject" Target="embeddings/oleObject108.bin"/><Relationship Id="rId416" Type="http://schemas.openxmlformats.org/officeDocument/2006/relationships/image" Target="media/image191.wmf"/><Relationship Id="rId970" Type="http://schemas.openxmlformats.org/officeDocument/2006/relationships/oleObject" Target="embeddings/oleObject546.bin"/><Relationship Id="rId1046" Type="http://schemas.openxmlformats.org/officeDocument/2006/relationships/image" Target="media/image456.wmf"/><Relationship Id="rId1253" Type="http://schemas.openxmlformats.org/officeDocument/2006/relationships/image" Target="media/image544.wmf"/><Relationship Id="rId623" Type="http://schemas.openxmlformats.org/officeDocument/2006/relationships/image" Target="media/image290.wmf"/><Relationship Id="rId830" Type="http://schemas.openxmlformats.org/officeDocument/2006/relationships/image" Target="media/image370.wmf"/><Relationship Id="rId928" Type="http://schemas.openxmlformats.org/officeDocument/2006/relationships/image" Target="media/image405.wmf"/><Relationship Id="rId1460" Type="http://schemas.openxmlformats.org/officeDocument/2006/relationships/oleObject" Target="embeddings/oleObject840.bin"/><Relationship Id="rId1558" Type="http://schemas.openxmlformats.org/officeDocument/2006/relationships/oleObject" Target="embeddings/oleObject896.bin"/><Relationship Id="rId57" Type="http://schemas.openxmlformats.org/officeDocument/2006/relationships/oleObject" Target="embeddings/oleObject27.bin"/><Relationship Id="rId1113" Type="http://schemas.openxmlformats.org/officeDocument/2006/relationships/oleObject" Target="embeddings/oleObject624.bin"/><Relationship Id="rId1320" Type="http://schemas.openxmlformats.org/officeDocument/2006/relationships/oleObject" Target="embeddings/oleObject750.bin"/><Relationship Id="rId1418" Type="http://schemas.openxmlformats.org/officeDocument/2006/relationships/image" Target="media/image600.wmf"/><Relationship Id="rId1625" Type="http://schemas.openxmlformats.org/officeDocument/2006/relationships/oleObject" Target="embeddings/oleObject937.bin"/><Relationship Id="rId273" Type="http://schemas.openxmlformats.org/officeDocument/2006/relationships/image" Target="media/image128.wmf"/><Relationship Id="rId480" Type="http://schemas.openxmlformats.org/officeDocument/2006/relationships/oleObject" Target="embeddings/oleObject257.bin"/><Relationship Id="rId133" Type="http://schemas.openxmlformats.org/officeDocument/2006/relationships/image" Target="media/image62.wmf"/><Relationship Id="rId340" Type="http://schemas.openxmlformats.org/officeDocument/2006/relationships/image" Target="media/image154.wmf"/><Relationship Id="rId578" Type="http://schemas.openxmlformats.org/officeDocument/2006/relationships/oleObject" Target="embeddings/oleObject307.bin"/><Relationship Id="rId785" Type="http://schemas.openxmlformats.org/officeDocument/2006/relationships/oleObject" Target="embeddings/oleObject435.bin"/><Relationship Id="rId992" Type="http://schemas.openxmlformats.org/officeDocument/2006/relationships/oleObject" Target="embeddings/oleObject558.bin"/><Relationship Id="rId200" Type="http://schemas.openxmlformats.org/officeDocument/2006/relationships/image" Target="media/image94.wmf"/><Relationship Id="rId438" Type="http://schemas.openxmlformats.org/officeDocument/2006/relationships/image" Target="media/image200.wmf"/><Relationship Id="rId645" Type="http://schemas.openxmlformats.org/officeDocument/2006/relationships/image" Target="media/image300.wmf"/><Relationship Id="rId852" Type="http://schemas.openxmlformats.org/officeDocument/2006/relationships/oleObject" Target="embeddings/oleObject471.bin"/><Relationship Id="rId1068" Type="http://schemas.openxmlformats.org/officeDocument/2006/relationships/image" Target="media/image465.wmf"/><Relationship Id="rId1275" Type="http://schemas.openxmlformats.org/officeDocument/2006/relationships/oleObject" Target="embeddings/oleObject719.bin"/><Relationship Id="rId1482" Type="http://schemas.openxmlformats.org/officeDocument/2006/relationships/oleObject" Target="embeddings/oleObject851.bin"/><Relationship Id="rId505" Type="http://schemas.openxmlformats.org/officeDocument/2006/relationships/image" Target="media/image233.wmf"/><Relationship Id="rId712" Type="http://schemas.openxmlformats.org/officeDocument/2006/relationships/oleObject" Target="embeddings/oleObject384.bin"/><Relationship Id="rId1135" Type="http://schemas.openxmlformats.org/officeDocument/2006/relationships/oleObject" Target="embeddings/oleObject637.bin"/><Relationship Id="rId1342" Type="http://schemas.openxmlformats.org/officeDocument/2006/relationships/oleObject" Target="embeddings/oleObject763.bin"/><Relationship Id="rId79" Type="http://schemas.openxmlformats.org/officeDocument/2006/relationships/oleObject" Target="embeddings/oleObject41.bin"/><Relationship Id="rId1202" Type="http://schemas.openxmlformats.org/officeDocument/2006/relationships/image" Target="media/image520.wmf"/><Relationship Id="rId1507" Type="http://schemas.openxmlformats.org/officeDocument/2006/relationships/oleObject" Target="embeddings/oleObject864.bin"/><Relationship Id="rId295" Type="http://schemas.openxmlformats.org/officeDocument/2006/relationships/oleObject" Target="embeddings/oleObject155.bin"/><Relationship Id="rId155" Type="http://schemas.openxmlformats.org/officeDocument/2006/relationships/image" Target="media/image73.wmf"/><Relationship Id="rId362" Type="http://schemas.openxmlformats.org/officeDocument/2006/relationships/image" Target="media/image165.wmf"/><Relationship Id="rId1297" Type="http://schemas.openxmlformats.org/officeDocument/2006/relationships/oleObject" Target="embeddings/oleObject735.bin"/><Relationship Id="rId222" Type="http://schemas.openxmlformats.org/officeDocument/2006/relationships/image" Target="media/image105.wmf"/><Relationship Id="rId667" Type="http://schemas.openxmlformats.org/officeDocument/2006/relationships/oleObject" Target="embeddings/oleObject357.bin"/><Relationship Id="rId874" Type="http://schemas.openxmlformats.org/officeDocument/2006/relationships/oleObject" Target="embeddings/oleObject485.bin"/><Relationship Id="rId527" Type="http://schemas.openxmlformats.org/officeDocument/2006/relationships/image" Target="media/image244.wmf"/><Relationship Id="rId734" Type="http://schemas.openxmlformats.org/officeDocument/2006/relationships/oleObject" Target="embeddings/oleObject398.bin"/><Relationship Id="rId941" Type="http://schemas.openxmlformats.org/officeDocument/2006/relationships/oleObject" Target="embeddings/oleObject527.bin"/><Relationship Id="rId1157" Type="http://schemas.openxmlformats.org/officeDocument/2006/relationships/oleObject" Target="embeddings/oleObject649.bin"/><Relationship Id="rId1364" Type="http://schemas.openxmlformats.org/officeDocument/2006/relationships/oleObject" Target="embeddings/oleObject780.bin"/><Relationship Id="rId1571" Type="http://schemas.openxmlformats.org/officeDocument/2006/relationships/image" Target="media/image665.wmf"/><Relationship Id="rId70" Type="http://schemas.openxmlformats.org/officeDocument/2006/relationships/oleObject" Target="embeddings/oleObject35.bin"/><Relationship Id="rId801" Type="http://schemas.openxmlformats.org/officeDocument/2006/relationships/oleObject" Target="embeddings/oleObject443.bin"/><Relationship Id="rId1017" Type="http://schemas.openxmlformats.org/officeDocument/2006/relationships/oleObject" Target="embeddings/oleObject571.bin"/><Relationship Id="rId1224" Type="http://schemas.openxmlformats.org/officeDocument/2006/relationships/image" Target="media/image531.wmf"/><Relationship Id="rId1431" Type="http://schemas.openxmlformats.org/officeDocument/2006/relationships/oleObject" Target="embeddings/oleObject822.bin"/><Relationship Id="rId1529" Type="http://schemas.openxmlformats.org/officeDocument/2006/relationships/oleObject" Target="embeddings/oleObject879.bin"/><Relationship Id="rId28" Type="http://schemas.openxmlformats.org/officeDocument/2006/relationships/image" Target="media/image13.wmf"/><Relationship Id="rId177" Type="http://schemas.openxmlformats.org/officeDocument/2006/relationships/image" Target="media/image83.wmf"/><Relationship Id="rId384" Type="http://schemas.openxmlformats.org/officeDocument/2006/relationships/image" Target="media/image176.wmf"/><Relationship Id="rId591" Type="http://schemas.openxmlformats.org/officeDocument/2006/relationships/oleObject" Target="embeddings/oleObject314.bin"/><Relationship Id="rId244" Type="http://schemas.openxmlformats.org/officeDocument/2006/relationships/oleObject" Target="embeddings/oleObject127.bin"/><Relationship Id="rId689" Type="http://schemas.openxmlformats.org/officeDocument/2006/relationships/oleObject" Target="embeddings/oleObject371.bin"/><Relationship Id="rId896" Type="http://schemas.openxmlformats.org/officeDocument/2006/relationships/image" Target="media/image390.wmf"/><Relationship Id="rId1081" Type="http://schemas.openxmlformats.org/officeDocument/2006/relationships/oleObject" Target="embeddings/oleObject607.bin"/><Relationship Id="rId451" Type="http://schemas.openxmlformats.org/officeDocument/2006/relationships/image" Target="media/image206.wmf"/><Relationship Id="rId549" Type="http://schemas.openxmlformats.org/officeDocument/2006/relationships/image" Target="media/image255.wmf"/><Relationship Id="rId756" Type="http://schemas.openxmlformats.org/officeDocument/2006/relationships/image" Target="media/image337.wmf"/><Relationship Id="rId1179" Type="http://schemas.openxmlformats.org/officeDocument/2006/relationships/oleObject" Target="embeddings/oleObject665.bin"/><Relationship Id="rId1386" Type="http://schemas.openxmlformats.org/officeDocument/2006/relationships/image" Target="media/image590.wmf"/><Relationship Id="rId1593" Type="http://schemas.openxmlformats.org/officeDocument/2006/relationships/oleObject" Target="embeddings/oleObject918.bin"/><Relationship Id="rId104" Type="http://schemas.openxmlformats.org/officeDocument/2006/relationships/oleObject" Target="embeddings/oleObject54.bin"/><Relationship Id="rId311" Type="http://schemas.openxmlformats.org/officeDocument/2006/relationships/oleObject" Target="embeddings/oleObject166.bin"/><Relationship Id="rId409" Type="http://schemas.openxmlformats.org/officeDocument/2006/relationships/image" Target="media/image188.wmf"/><Relationship Id="rId963" Type="http://schemas.openxmlformats.org/officeDocument/2006/relationships/image" Target="media/image419.wmf"/><Relationship Id="rId1039" Type="http://schemas.openxmlformats.org/officeDocument/2006/relationships/image" Target="media/image453.wmf"/><Relationship Id="rId1246" Type="http://schemas.openxmlformats.org/officeDocument/2006/relationships/oleObject" Target="embeddings/oleObject703.bin"/><Relationship Id="rId92" Type="http://schemas.openxmlformats.org/officeDocument/2006/relationships/image" Target="media/image42.wmf"/><Relationship Id="rId616" Type="http://schemas.openxmlformats.org/officeDocument/2006/relationships/oleObject" Target="embeddings/oleObject327.bin"/><Relationship Id="rId823" Type="http://schemas.openxmlformats.org/officeDocument/2006/relationships/oleObject" Target="embeddings/oleObject454.bin"/><Relationship Id="rId1453" Type="http://schemas.openxmlformats.org/officeDocument/2006/relationships/image" Target="media/image615.wmf"/><Relationship Id="rId1106" Type="http://schemas.openxmlformats.org/officeDocument/2006/relationships/oleObject" Target="embeddings/oleObject620.bin"/><Relationship Id="rId1313" Type="http://schemas.openxmlformats.org/officeDocument/2006/relationships/oleObject" Target="embeddings/oleObject745.bin"/><Relationship Id="rId1520" Type="http://schemas.openxmlformats.org/officeDocument/2006/relationships/oleObject" Target="embeddings/oleObject873.bin"/><Relationship Id="rId1618" Type="http://schemas.openxmlformats.org/officeDocument/2006/relationships/image" Target="media/image682.wmf"/><Relationship Id="rId199" Type="http://schemas.openxmlformats.org/officeDocument/2006/relationships/oleObject" Target="embeddings/oleObject103.bin"/><Relationship Id="rId266" Type="http://schemas.openxmlformats.org/officeDocument/2006/relationships/oleObject" Target="embeddings/oleObject139.bin"/><Relationship Id="rId473" Type="http://schemas.openxmlformats.org/officeDocument/2006/relationships/image" Target="media/image217.wmf"/><Relationship Id="rId680" Type="http://schemas.openxmlformats.org/officeDocument/2006/relationships/image" Target="media/image312.wmf"/><Relationship Id="rId126" Type="http://schemas.openxmlformats.org/officeDocument/2006/relationships/oleObject" Target="embeddings/oleObject65.bin"/><Relationship Id="rId333" Type="http://schemas.openxmlformats.org/officeDocument/2006/relationships/oleObject" Target="embeddings/oleObject180.bin"/><Relationship Id="rId540" Type="http://schemas.openxmlformats.org/officeDocument/2006/relationships/oleObject" Target="embeddings/oleObject287.bin"/><Relationship Id="rId778" Type="http://schemas.openxmlformats.org/officeDocument/2006/relationships/image" Target="media/image345.wmf"/><Relationship Id="rId985" Type="http://schemas.openxmlformats.org/officeDocument/2006/relationships/image" Target="media/image428.wmf"/><Relationship Id="rId1170" Type="http://schemas.openxmlformats.org/officeDocument/2006/relationships/image" Target="media/image509.wmf"/><Relationship Id="rId638" Type="http://schemas.openxmlformats.org/officeDocument/2006/relationships/image" Target="media/image297.wmf"/><Relationship Id="rId845" Type="http://schemas.openxmlformats.org/officeDocument/2006/relationships/image" Target="media/image376.wmf"/><Relationship Id="rId1030" Type="http://schemas.openxmlformats.org/officeDocument/2006/relationships/oleObject" Target="embeddings/oleObject579.bin"/><Relationship Id="rId1268" Type="http://schemas.openxmlformats.org/officeDocument/2006/relationships/oleObject" Target="embeddings/oleObject715.bin"/><Relationship Id="rId1475" Type="http://schemas.openxmlformats.org/officeDocument/2006/relationships/image" Target="media/image625.wmf"/><Relationship Id="rId400" Type="http://schemas.openxmlformats.org/officeDocument/2006/relationships/image" Target="media/image184.wmf"/><Relationship Id="rId705" Type="http://schemas.openxmlformats.org/officeDocument/2006/relationships/oleObject" Target="embeddings/oleObject380.bin"/><Relationship Id="rId1128" Type="http://schemas.openxmlformats.org/officeDocument/2006/relationships/image" Target="media/image494.wmf"/><Relationship Id="rId1335" Type="http://schemas.openxmlformats.org/officeDocument/2006/relationships/oleObject" Target="embeddings/oleObject759.bin"/><Relationship Id="rId1542" Type="http://schemas.openxmlformats.org/officeDocument/2006/relationships/image" Target="media/image652.wmf"/><Relationship Id="rId912" Type="http://schemas.openxmlformats.org/officeDocument/2006/relationships/image" Target="media/image397.wmf"/><Relationship Id="rId41" Type="http://schemas.openxmlformats.org/officeDocument/2006/relationships/oleObject" Target="embeddings/oleObject19.bin"/><Relationship Id="rId1402" Type="http://schemas.openxmlformats.org/officeDocument/2006/relationships/oleObject" Target="embeddings/oleObject804.bin"/><Relationship Id="rId190" Type="http://schemas.openxmlformats.org/officeDocument/2006/relationships/oleObject" Target="embeddings/oleObject98.bin"/><Relationship Id="rId288" Type="http://schemas.openxmlformats.org/officeDocument/2006/relationships/image" Target="media/image134.wmf"/><Relationship Id="rId495" Type="http://schemas.openxmlformats.org/officeDocument/2006/relationships/image" Target="media/image228.wmf"/><Relationship Id="rId148" Type="http://schemas.openxmlformats.org/officeDocument/2006/relationships/oleObject" Target="embeddings/oleObject76.bin"/><Relationship Id="rId355" Type="http://schemas.openxmlformats.org/officeDocument/2006/relationships/oleObject" Target="embeddings/oleObject191.bin"/><Relationship Id="rId562" Type="http://schemas.openxmlformats.org/officeDocument/2006/relationships/oleObject" Target="embeddings/oleObject298.bin"/><Relationship Id="rId1192" Type="http://schemas.openxmlformats.org/officeDocument/2006/relationships/image" Target="media/image515.wmf"/><Relationship Id="rId215" Type="http://schemas.openxmlformats.org/officeDocument/2006/relationships/oleObject" Target="embeddings/oleObject111.bin"/><Relationship Id="rId422" Type="http://schemas.openxmlformats.org/officeDocument/2006/relationships/image" Target="media/image194.wmf"/><Relationship Id="rId867" Type="http://schemas.openxmlformats.org/officeDocument/2006/relationships/oleObject" Target="embeddings/oleObject481.bin"/><Relationship Id="rId1052" Type="http://schemas.openxmlformats.org/officeDocument/2006/relationships/oleObject" Target="embeddings/oleObject591.bin"/><Relationship Id="rId1497" Type="http://schemas.openxmlformats.org/officeDocument/2006/relationships/image" Target="media/image636.wmf"/><Relationship Id="rId727" Type="http://schemas.openxmlformats.org/officeDocument/2006/relationships/oleObject" Target="embeddings/oleObject394.bin"/><Relationship Id="rId934" Type="http://schemas.openxmlformats.org/officeDocument/2006/relationships/image" Target="media/image408.wmf"/><Relationship Id="rId1357" Type="http://schemas.openxmlformats.org/officeDocument/2006/relationships/oleObject" Target="embeddings/oleObject775.bin"/><Relationship Id="rId1564" Type="http://schemas.openxmlformats.org/officeDocument/2006/relationships/image" Target="media/image662.wmf"/><Relationship Id="rId63" Type="http://schemas.openxmlformats.org/officeDocument/2006/relationships/oleObject" Target="embeddings/oleObject31.bin"/><Relationship Id="rId1217" Type="http://schemas.openxmlformats.org/officeDocument/2006/relationships/oleObject" Target="embeddings/oleObject687.bin"/><Relationship Id="rId1424" Type="http://schemas.openxmlformats.org/officeDocument/2006/relationships/image" Target="media/image603.wmf"/><Relationship Id="rId1631" Type="http://schemas.openxmlformats.org/officeDocument/2006/relationships/image" Target="media/image687.wmf"/><Relationship Id="rId377" Type="http://schemas.openxmlformats.org/officeDocument/2006/relationships/oleObject" Target="embeddings/oleObject202.bin"/><Relationship Id="rId584" Type="http://schemas.openxmlformats.org/officeDocument/2006/relationships/oleObject" Target="embeddings/oleObject310.bin"/><Relationship Id="rId5" Type="http://schemas.openxmlformats.org/officeDocument/2006/relationships/oleObject" Target="embeddings/oleObject1.bin"/><Relationship Id="rId237" Type="http://schemas.openxmlformats.org/officeDocument/2006/relationships/image" Target="media/image112.wmf"/><Relationship Id="rId791" Type="http://schemas.openxmlformats.org/officeDocument/2006/relationships/oleObject" Target="embeddings/oleObject438.bin"/><Relationship Id="rId889" Type="http://schemas.openxmlformats.org/officeDocument/2006/relationships/oleObject" Target="embeddings/oleObject498.bin"/><Relationship Id="rId1074" Type="http://schemas.openxmlformats.org/officeDocument/2006/relationships/image" Target="media/image468.wmf"/><Relationship Id="rId444" Type="http://schemas.openxmlformats.org/officeDocument/2006/relationships/oleObject" Target="embeddings/oleObject239.bin"/><Relationship Id="rId651" Type="http://schemas.openxmlformats.org/officeDocument/2006/relationships/oleObject" Target="embeddings/oleObject348.bin"/><Relationship Id="rId749" Type="http://schemas.openxmlformats.org/officeDocument/2006/relationships/oleObject" Target="embeddings/oleObject412.bin"/><Relationship Id="rId1281" Type="http://schemas.openxmlformats.org/officeDocument/2006/relationships/oleObject" Target="embeddings/oleObject723.bin"/><Relationship Id="rId1379" Type="http://schemas.openxmlformats.org/officeDocument/2006/relationships/image" Target="media/image588.wmf"/><Relationship Id="rId1586" Type="http://schemas.openxmlformats.org/officeDocument/2006/relationships/oleObject" Target="embeddings/oleObject913.bin"/><Relationship Id="rId304" Type="http://schemas.openxmlformats.org/officeDocument/2006/relationships/oleObject" Target="embeddings/oleObject161.bin"/><Relationship Id="rId511" Type="http://schemas.openxmlformats.org/officeDocument/2006/relationships/image" Target="media/image236.wmf"/><Relationship Id="rId609" Type="http://schemas.openxmlformats.org/officeDocument/2006/relationships/image" Target="media/image283.wmf"/><Relationship Id="rId956" Type="http://schemas.openxmlformats.org/officeDocument/2006/relationships/oleObject" Target="embeddings/oleObject536.bin"/><Relationship Id="rId1141" Type="http://schemas.openxmlformats.org/officeDocument/2006/relationships/oleObject" Target="embeddings/oleObject640.bin"/><Relationship Id="rId1239" Type="http://schemas.openxmlformats.org/officeDocument/2006/relationships/oleObject" Target="embeddings/oleObject699.bin"/><Relationship Id="rId85" Type="http://schemas.openxmlformats.org/officeDocument/2006/relationships/oleObject" Target="embeddings/oleObject44.bin"/><Relationship Id="rId816" Type="http://schemas.openxmlformats.org/officeDocument/2006/relationships/image" Target="media/image363.wmf"/><Relationship Id="rId1001" Type="http://schemas.openxmlformats.org/officeDocument/2006/relationships/oleObject" Target="embeddings/oleObject563.bin"/><Relationship Id="rId1446" Type="http://schemas.openxmlformats.org/officeDocument/2006/relationships/oleObject" Target="embeddings/oleObject832.bin"/><Relationship Id="rId1306" Type="http://schemas.openxmlformats.org/officeDocument/2006/relationships/oleObject" Target="embeddings/oleObject741.bin"/><Relationship Id="rId1513" Type="http://schemas.openxmlformats.org/officeDocument/2006/relationships/image" Target="media/image642.wmf"/><Relationship Id="rId12" Type="http://schemas.openxmlformats.org/officeDocument/2006/relationships/image" Target="media/image5.wmf"/><Relationship Id="rId161" Type="http://schemas.openxmlformats.org/officeDocument/2006/relationships/oleObject" Target="embeddings/oleObject83.bin"/><Relationship Id="rId399" Type="http://schemas.openxmlformats.org/officeDocument/2006/relationships/oleObject" Target="embeddings/oleObject213.bin"/><Relationship Id="rId259" Type="http://schemas.openxmlformats.org/officeDocument/2006/relationships/image" Target="media/image121.wmf"/><Relationship Id="rId466" Type="http://schemas.openxmlformats.org/officeDocument/2006/relationships/oleObject" Target="embeddings/oleObject250.bin"/><Relationship Id="rId673" Type="http://schemas.openxmlformats.org/officeDocument/2006/relationships/oleObject" Target="embeddings/oleObject361.bin"/><Relationship Id="rId880" Type="http://schemas.openxmlformats.org/officeDocument/2006/relationships/oleObject" Target="embeddings/oleObject490.bin"/><Relationship Id="rId1096" Type="http://schemas.openxmlformats.org/officeDocument/2006/relationships/oleObject" Target="embeddings/oleObject615.bin"/><Relationship Id="rId119" Type="http://schemas.openxmlformats.org/officeDocument/2006/relationships/image" Target="media/image55.wmf"/><Relationship Id="rId326" Type="http://schemas.openxmlformats.org/officeDocument/2006/relationships/image" Target="media/image148.wmf"/><Relationship Id="rId533" Type="http://schemas.openxmlformats.org/officeDocument/2006/relationships/image" Target="media/image247.wmf"/><Relationship Id="rId978" Type="http://schemas.openxmlformats.org/officeDocument/2006/relationships/oleObject" Target="embeddings/oleObject550.bin"/><Relationship Id="rId1163" Type="http://schemas.openxmlformats.org/officeDocument/2006/relationships/image" Target="media/image508.wmf"/><Relationship Id="rId1370" Type="http://schemas.openxmlformats.org/officeDocument/2006/relationships/oleObject" Target="embeddings/oleObject784.bin"/><Relationship Id="rId740" Type="http://schemas.openxmlformats.org/officeDocument/2006/relationships/oleObject" Target="embeddings/oleObject404.bin"/><Relationship Id="rId838" Type="http://schemas.openxmlformats.org/officeDocument/2006/relationships/oleObject" Target="embeddings/oleObject462.bin"/><Relationship Id="rId1023" Type="http://schemas.openxmlformats.org/officeDocument/2006/relationships/oleObject" Target="embeddings/oleObject575.bin"/><Relationship Id="rId1468" Type="http://schemas.openxmlformats.org/officeDocument/2006/relationships/oleObject" Target="embeddings/oleObject844.bin"/><Relationship Id="rId600" Type="http://schemas.openxmlformats.org/officeDocument/2006/relationships/oleObject" Target="embeddings/oleObject319.bin"/><Relationship Id="rId1230" Type="http://schemas.openxmlformats.org/officeDocument/2006/relationships/image" Target="media/image534.wmf"/><Relationship Id="rId1328" Type="http://schemas.openxmlformats.org/officeDocument/2006/relationships/oleObject" Target="embeddings/oleObject754.bin"/><Relationship Id="rId1535" Type="http://schemas.openxmlformats.org/officeDocument/2006/relationships/oleObject" Target="embeddings/oleObject883.bin"/><Relationship Id="rId905" Type="http://schemas.openxmlformats.org/officeDocument/2006/relationships/oleObject" Target="embeddings/oleObject509.bin"/><Relationship Id="rId34" Type="http://schemas.openxmlformats.org/officeDocument/2006/relationships/image" Target="media/image16.wmf"/><Relationship Id="rId1602" Type="http://schemas.openxmlformats.org/officeDocument/2006/relationships/image" Target="media/image676.wmf"/><Relationship Id="rId183" Type="http://schemas.openxmlformats.org/officeDocument/2006/relationships/image" Target="media/image86.wmf"/><Relationship Id="rId390" Type="http://schemas.openxmlformats.org/officeDocument/2006/relationships/image" Target="media/image179.wmf"/><Relationship Id="rId250" Type="http://schemas.openxmlformats.org/officeDocument/2006/relationships/oleObject" Target="embeddings/oleObject130.bin"/><Relationship Id="rId488" Type="http://schemas.openxmlformats.org/officeDocument/2006/relationships/oleObject" Target="embeddings/oleObject261.bin"/><Relationship Id="rId695" Type="http://schemas.openxmlformats.org/officeDocument/2006/relationships/image" Target="media/image318.wmf"/><Relationship Id="rId110" Type="http://schemas.openxmlformats.org/officeDocument/2006/relationships/oleObject" Target="embeddings/oleObject57.bin"/><Relationship Id="rId348" Type="http://schemas.openxmlformats.org/officeDocument/2006/relationships/image" Target="media/image158.wmf"/><Relationship Id="rId555" Type="http://schemas.openxmlformats.org/officeDocument/2006/relationships/image" Target="media/image258.wmf"/><Relationship Id="rId762" Type="http://schemas.openxmlformats.org/officeDocument/2006/relationships/oleObject" Target="embeddings/oleObject420.bin"/><Relationship Id="rId1185" Type="http://schemas.openxmlformats.org/officeDocument/2006/relationships/oleObject" Target="embeddings/oleObject669.bin"/><Relationship Id="rId1392" Type="http://schemas.openxmlformats.org/officeDocument/2006/relationships/oleObject" Target="embeddings/oleObject798.bin"/><Relationship Id="rId208" Type="http://schemas.openxmlformats.org/officeDocument/2006/relationships/image" Target="media/image98.wmf"/><Relationship Id="rId415" Type="http://schemas.openxmlformats.org/officeDocument/2006/relationships/oleObject" Target="embeddings/oleObject222.bin"/><Relationship Id="rId622" Type="http://schemas.openxmlformats.org/officeDocument/2006/relationships/oleObject" Target="embeddings/oleObject330.bin"/><Relationship Id="rId1045" Type="http://schemas.openxmlformats.org/officeDocument/2006/relationships/oleObject" Target="embeddings/oleObject587.bin"/><Relationship Id="rId1252" Type="http://schemas.openxmlformats.org/officeDocument/2006/relationships/oleObject" Target="embeddings/oleObject706.bin"/><Relationship Id="rId927" Type="http://schemas.openxmlformats.org/officeDocument/2006/relationships/oleObject" Target="embeddings/oleObject520.bin"/><Relationship Id="rId1112" Type="http://schemas.openxmlformats.org/officeDocument/2006/relationships/oleObject" Target="embeddings/oleObject623.bin"/><Relationship Id="rId1557" Type="http://schemas.openxmlformats.org/officeDocument/2006/relationships/image" Target="media/image659.wmf"/><Relationship Id="rId56" Type="http://schemas.openxmlformats.org/officeDocument/2006/relationships/image" Target="media/image27.wmf"/><Relationship Id="rId1417" Type="http://schemas.openxmlformats.org/officeDocument/2006/relationships/oleObject" Target="embeddings/oleObject815.bin"/><Relationship Id="rId1624" Type="http://schemas.openxmlformats.org/officeDocument/2006/relationships/image" Target="media/image685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2.bin"/><Relationship Id="rId577" Type="http://schemas.openxmlformats.org/officeDocument/2006/relationships/image" Target="media/image268.wmf"/><Relationship Id="rId700" Type="http://schemas.openxmlformats.org/officeDocument/2006/relationships/oleObject" Target="embeddings/oleObject377.bin"/><Relationship Id="rId1123" Type="http://schemas.openxmlformats.org/officeDocument/2006/relationships/oleObject" Target="embeddings/oleObject629.bin"/><Relationship Id="rId1330" Type="http://schemas.openxmlformats.org/officeDocument/2006/relationships/oleObject" Target="embeddings/oleObject755.bin"/><Relationship Id="rId1428" Type="http://schemas.openxmlformats.org/officeDocument/2006/relationships/image" Target="media/image605.wmf"/><Relationship Id="rId1635" Type="http://schemas.openxmlformats.org/officeDocument/2006/relationships/image" Target="media/image689.wmf"/><Relationship Id="rId132" Type="http://schemas.openxmlformats.org/officeDocument/2006/relationships/oleObject" Target="embeddings/oleObject68.bin"/><Relationship Id="rId784" Type="http://schemas.openxmlformats.org/officeDocument/2006/relationships/image" Target="media/image347.wmf"/><Relationship Id="rId991" Type="http://schemas.openxmlformats.org/officeDocument/2006/relationships/image" Target="media/image431.wmf"/><Relationship Id="rId1067" Type="http://schemas.openxmlformats.org/officeDocument/2006/relationships/oleObject" Target="embeddings/oleObject600.bin"/><Relationship Id="rId437" Type="http://schemas.openxmlformats.org/officeDocument/2006/relationships/oleObject" Target="embeddings/oleObject235.bin"/><Relationship Id="rId644" Type="http://schemas.openxmlformats.org/officeDocument/2006/relationships/oleObject" Target="embeddings/oleObject342.bin"/><Relationship Id="rId851" Type="http://schemas.openxmlformats.org/officeDocument/2006/relationships/image" Target="media/image378.wmf"/><Relationship Id="rId1274" Type="http://schemas.openxmlformats.org/officeDocument/2006/relationships/oleObject" Target="embeddings/oleObject718.bin"/><Relationship Id="rId1481" Type="http://schemas.openxmlformats.org/officeDocument/2006/relationships/image" Target="media/image628.wmf"/><Relationship Id="rId1579" Type="http://schemas.openxmlformats.org/officeDocument/2006/relationships/oleObject" Target="embeddings/oleObject908.bin"/><Relationship Id="rId283" Type="http://schemas.openxmlformats.org/officeDocument/2006/relationships/image" Target="media/image132.wmf"/><Relationship Id="rId490" Type="http://schemas.openxmlformats.org/officeDocument/2006/relationships/oleObject" Target="embeddings/oleObject262.bin"/><Relationship Id="rId504" Type="http://schemas.openxmlformats.org/officeDocument/2006/relationships/oleObject" Target="embeddings/oleObject269.bin"/><Relationship Id="rId711" Type="http://schemas.openxmlformats.org/officeDocument/2006/relationships/oleObject" Target="embeddings/oleObject383.bin"/><Relationship Id="rId949" Type="http://schemas.openxmlformats.org/officeDocument/2006/relationships/oleObject" Target="embeddings/oleObject531.bin"/><Relationship Id="rId1134" Type="http://schemas.openxmlformats.org/officeDocument/2006/relationships/oleObject" Target="embeddings/oleObject636.bin"/><Relationship Id="rId1341" Type="http://schemas.openxmlformats.org/officeDocument/2006/relationships/oleObject" Target="embeddings/oleObject762.bin"/><Relationship Id="rId78" Type="http://schemas.openxmlformats.org/officeDocument/2006/relationships/image" Target="media/image35.wmf"/><Relationship Id="rId143" Type="http://schemas.openxmlformats.org/officeDocument/2006/relationships/image" Target="media/image67.wmf"/><Relationship Id="rId350" Type="http://schemas.openxmlformats.org/officeDocument/2006/relationships/image" Target="media/image159.wmf"/><Relationship Id="rId588" Type="http://schemas.openxmlformats.org/officeDocument/2006/relationships/oleObject" Target="embeddings/oleObject312.bin"/><Relationship Id="rId795" Type="http://schemas.openxmlformats.org/officeDocument/2006/relationships/oleObject" Target="embeddings/oleObject440.bin"/><Relationship Id="rId809" Type="http://schemas.openxmlformats.org/officeDocument/2006/relationships/oleObject" Target="embeddings/oleObject447.bin"/><Relationship Id="rId1201" Type="http://schemas.openxmlformats.org/officeDocument/2006/relationships/oleObject" Target="embeddings/oleObject679.bin"/><Relationship Id="rId1439" Type="http://schemas.openxmlformats.org/officeDocument/2006/relationships/image" Target="media/image610.wmf"/><Relationship Id="rId9" Type="http://schemas.openxmlformats.org/officeDocument/2006/relationships/oleObject" Target="embeddings/oleObject3.bin"/><Relationship Id="rId210" Type="http://schemas.openxmlformats.org/officeDocument/2006/relationships/image" Target="media/image99.wmf"/><Relationship Id="rId448" Type="http://schemas.openxmlformats.org/officeDocument/2006/relationships/oleObject" Target="embeddings/oleObject241.bin"/><Relationship Id="rId655" Type="http://schemas.openxmlformats.org/officeDocument/2006/relationships/oleObject" Target="embeddings/oleObject350.bin"/><Relationship Id="rId862" Type="http://schemas.openxmlformats.org/officeDocument/2006/relationships/oleObject" Target="embeddings/oleObject478.bin"/><Relationship Id="rId1078" Type="http://schemas.openxmlformats.org/officeDocument/2006/relationships/image" Target="media/image470.wmf"/><Relationship Id="rId1285" Type="http://schemas.openxmlformats.org/officeDocument/2006/relationships/image" Target="media/image557.wmf"/><Relationship Id="rId1492" Type="http://schemas.openxmlformats.org/officeDocument/2006/relationships/oleObject" Target="embeddings/oleObject856.bin"/><Relationship Id="rId1506" Type="http://schemas.openxmlformats.org/officeDocument/2006/relationships/oleObject" Target="embeddings/oleObject863.bin"/><Relationship Id="rId294" Type="http://schemas.openxmlformats.org/officeDocument/2006/relationships/image" Target="media/image137.wmf"/><Relationship Id="rId308" Type="http://schemas.openxmlformats.org/officeDocument/2006/relationships/oleObject" Target="embeddings/oleObject164.bin"/><Relationship Id="rId515" Type="http://schemas.openxmlformats.org/officeDocument/2006/relationships/image" Target="media/image238.wmf"/><Relationship Id="rId722" Type="http://schemas.openxmlformats.org/officeDocument/2006/relationships/oleObject" Target="embeddings/oleObject390.bin"/><Relationship Id="rId1145" Type="http://schemas.openxmlformats.org/officeDocument/2006/relationships/image" Target="media/image500.wmf"/><Relationship Id="rId1352" Type="http://schemas.openxmlformats.org/officeDocument/2006/relationships/oleObject" Target="embeddings/oleObject771.bin"/><Relationship Id="rId89" Type="http://schemas.openxmlformats.org/officeDocument/2006/relationships/oleObject" Target="embeddings/oleObject46.bin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194.bin"/><Relationship Id="rId599" Type="http://schemas.openxmlformats.org/officeDocument/2006/relationships/image" Target="media/image278.wmf"/><Relationship Id="rId1005" Type="http://schemas.openxmlformats.org/officeDocument/2006/relationships/oleObject" Target="embeddings/oleObject565.bin"/><Relationship Id="rId1212" Type="http://schemas.openxmlformats.org/officeDocument/2006/relationships/image" Target="media/image525.wmf"/><Relationship Id="rId459" Type="http://schemas.openxmlformats.org/officeDocument/2006/relationships/image" Target="media/image210.wmf"/><Relationship Id="rId666" Type="http://schemas.openxmlformats.org/officeDocument/2006/relationships/oleObject" Target="embeddings/oleObject356.bin"/><Relationship Id="rId873" Type="http://schemas.openxmlformats.org/officeDocument/2006/relationships/oleObject" Target="embeddings/oleObject484.bin"/><Relationship Id="rId1089" Type="http://schemas.openxmlformats.org/officeDocument/2006/relationships/oleObject" Target="embeddings/oleObject611.bin"/><Relationship Id="rId1296" Type="http://schemas.openxmlformats.org/officeDocument/2006/relationships/oleObject" Target="embeddings/oleObject734.bin"/><Relationship Id="rId1517" Type="http://schemas.openxmlformats.org/officeDocument/2006/relationships/oleObject" Target="embeddings/oleObject871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14.bin"/><Relationship Id="rId319" Type="http://schemas.openxmlformats.org/officeDocument/2006/relationships/oleObject" Target="embeddings/oleObject171.bin"/><Relationship Id="rId526" Type="http://schemas.openxmlformats.org/officeDocument/2006/relationships/oleObject" Target="embeddings/oleObject280.bin"/><Relationship Id="rId1156" Type="http://schemas.openxmlformats.org/officeDocument/2006/relationships/image" Target="media/image505.wmf"/><Relationship Id="rId1363" Type="http://schemas.openxmlformats.org/officeDocument/2006/relationships/oleObject" Target="embeddings/oleObject779.bin"/><Relationship Id="rId733" Type="http://schemas.openxmlformats.org/officeDocument/2006/relationships/image" Target="media/image333.wmf"/><Relationship Id="rId940" Type="http://schemas.openxmlformats.org/officeDocument/2006/relationships/image" Target="media/image411.wmf"/><Relationship Id="rId1016" Type="http://schemas.openxmlformats.org/officeDocument/2006/relationships/image" Target="media/image443.wmf"/><Relationship Id="rId1570" Type="http://schemas.openxmlformats.org/officeDocument/2006/relationships/oleObject" Target="embeddings/oleObject903.bin"/><Relationship Id="rId165" Type="http://schemas.openxmlformats.org/officeDocument/2006/relationships/oleObject" Target="embeddings/oleObject85.bin"/><Relationship Id="rId372" Type="http://schemas.openxmlformats.org/officeDocument/2006/relationships/image" Target="media/image170.wmf"/><Relationship Id="rId677" Type="http://schemas.openxmlformats.org/officeDocument/2006/relationships/oleObject" Target="embeddings/oleObject364.bin"/><Relationship Id="rId800" Type="http://schemas.openxmlformats.org/officeDocument/2006/relationships/image" Target="media/image355.wmf"/><Relationship Id="rId1223" Type="http://schemas.openxmlformats.org/officeDocument/2006/relationships/oleObject" Target="embeddings/oleObject690.bin"/><Relationship Id="rId1430" Type="http://schemas.openxmlformats.org/officeDocument/2006/relationships/image" Target="media/image606.wmf"/><Relationship Id="rId1528" Type="http://schemas.openxmlformats.org/officeDocument/2006/relationships/image" Target="media/image647.wmf"/><Relationship Id="rId232" Type="http://schemas.openxmlformats.org/officeDocument/2006/relationships/image" Target="media/image110.wmf"/><Relationship Id="rId884" Type="http://schemas.openxmlformats.org/officeDocument/2006/relationships/oleObject" Target="embeddings/oleObject494.bin"/><Relationship Id="rId27" Type="http://schemas.openxmlformats.org/officeDocument/2006/relationships/oleObject" Target="embeddings/oleObject12.bin"/><Relationship Id="rId537" Type="http://schemas.openxmlformats.org/officeDocument/2006/relationships/image" Target="media/image249.wmf"/><Relationship Id="rId744" Type="http://schemas.openxmlformats.org/officeDocument/2006/relationships/oleObject" Target="embeddings/oleObject408.bin"/><Relationship Id="rId951" Type="http://schemas.openxmlformats.org/officeDocument/2006/relationships/oleObject" Target="embeddings/oleObject532.bin"/><Relationship Id="rId1167" Type="http://schemas.openxmlformats.org/officeDocument/2006/relationships/oleObject" Target="embeddings/oleObject656.bin"/><Relationship Id="rId1374" Type="http://schemas.openxmlformats.org/officeDocument/2006/relationships/oleObject" Target="embeddings/oleObject786.bin"/><Relationship Id="rId1581" Type="http://schemas.openxmlformats.org/officeDocument/2006/relationships/image" Target="media/image669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91.bin"/><Relationship Id="rId383" Type="http://schemas.openxmlformats.org/officeDocument/2006/relationships/oleObject" Target="embeddings/oleObject205.bin"/><Relationship Id="rId590" Type="http://schemas.openxmlformats.org/officeDocument/2006/relationships/image" Target="media/image274.wmf"/><Relationship Id="rId604" Type="http://schemas.openxmlformats.org/officeDocument/2006/relationships/oleObject" Target="embeddings/oleObject321.bin"/><Relationship Id="rId811" Type="http://schemas.openxmlformats.org/officeDocument/2006/relationships/oleObject" Target="embeddings/oleObject448.bin"/><Relationship Id="rId1027" Type="http://schemas.openxmlformats.org/officeDocument/2006/relationships/oleObject" Target="embeddings/oleObject577.bin"/><Relationship Id="rId1234" Type="http://schemas.openxmlformats.org/officeDocument/2006/relationships/image" Target="media/image536.wmf"/><Relationship Id="rId1441" Type="http://schemas.openxmlformats.org/officeDocument/2006/relationships/oleObject" Target="embeddings/oleObject828.bin"/><Relationship Id="rId243" Type="http://schemas.openxmlformats.org/officeDocument/2006/relationships/oleObject" Target="embeddings/oleObject126.bin"/><Relationship Id="rId450" Type="http://schemas.openxmlformats.org/officeDocument/2006/relationships/oleObject" Target="embeddings/oleObject242.bin"/><Relationship Id="rId688" Type="http://schemas.openxmlformats.org/officeDocument/2006/relationships/oleObject" Target="embeddings/oleObject370.bin"/><Relationship Id="rId895" Type="http://schemas.openxmlformats.org/officeDocument/2006/relationships/oleObject" Target="embeddings/oleObject503.bin"/><Relationship Id="rId909" Type="http://schemas.openxmlformats.org/officeDocument/2006/relationships/oleObject" Target="embeddings/oleObject511.bin"/><Relationship Id="rId1080" Type="http://schemas.openxmlformats.org/officeDocument/2006/relationships/image" Target="media/image471.wmf"/><Relationship Id="rId1301" Type="http://schemas.openxmlformats.org/officeDocument/2006/relationships/oleObject" Target="embeddings/oleObject737.bin"/><Relationship Id="rId1539" Type="http://schemas.openxmlformats.org/officeDocument/2006/relationships/image" Target="media/image651.wmf"/><Relationship Id="rId38" Type="http://schemas.openxmlformats.org/officeDocument/2006/relationships/image" Target="media/image18.wmf"/><Relationship Id="rId103" Type="http://schemas.openxmlformats.org/officeDocument/2006/relationships/image" Target="media/image47.wmf"/><Relationship Id="rId310" Type="http://schemas.openxmlformats.org/officeDocument/2006/relationships/image" Target="media/image142.wmf"/><Relationship Id="rId548" Type="http://schemas.openxmlformats.org/officeDocument/2006/relationships/oleObject" Target="embeddings/oleObject291.bin"/><Relationship Id="rId755" Type="http://schemas.openxmlformats.org/officeDocument/2006/relationships/oleObject" Target="embeddings/oleObject416.bin"/><Relationship Id="rId962" Type="http://schemas.openxmlformats.org/officeDocument/2006/relationships/oleObject" Target="embeddings/oleObject541.bin"/><Relationship Id="rId1178" Type="http://schemas.openxmlformats.org/officeDocument/2006/relationships/image" Target="media/image511.wmf"/><Relationship Id="rId1385" Type="http://schemas.openxmlformats.org/officeDocument/2006/relationships/oleObject" Target="embeddings/oleObject793.bin"/><Relationship Id="rId1592" Type="http://schemas.openxmlformats.org/officeDocument/2006/relationships/oleObject" Target="embeddings/oleObject917.bin"/><Relationship Id="rId1606" Type="http://schemas.openxmlformats.org/officeDocument/2006/relationships/image" Target="media/image677.wmf"/><Relationship Id="rId91" Type="http://schemas.openxmlformats.org/officeDocument/2006/relationships/oleObject" Target="embeddings/oleObject47.bin"/><Relationship Id="rId187" Type="http://schemas.openxmlformats.org/officeDocument/2006/relationships/image" Target="media/image88.wmf"/><Relationship Id="rId394" Type="http://schemas.openxmlformats.org/officeDocument/2006/relationships/image" Target="media/image181.wmf"/><Relationship Id="rId408" Type="http://schemas.openxmlformats.org/officeDocument/2006/relationships/oleObject" Target="embeddings/oleObject218.bin"/><Relationship Id="rId615" Type="http://schemas.openxmlformats.org/officeDocument/2006/relationships/image" Target="media/image286.wmf"/><Relationship Id="rId822" Type="http://schemas.openxmlformats.org/officeDocument/2006/relationships/image" Target="media/image366.wmf"/><Relationship Id="rId1038" Type="http://schemas.openxmlformats.org/officeDocument/2006/relationships/oleObject" Target="embeddings/oleObject583.bin"/><Relationship Id="rId1245" Type="http://schemas.openxmlformats.org/officeDocument/2006/relationships/image" Target="media/image540.wmf"/><Relationship Id="rId1452" Type="http://schemas.openxmlformats.org/officeDocument/2006/relationships/oleObject" Target="embeddings/oleObject835.bin"/><Relationship Id="rId254" Type="http://schemas.openxmlformats.org/officeDocument/2006/relationships/oleObject" Target="embeddings/oleObject132.bin"/><Relationship Id="rId699" Type="http://schemas.openxmlformats.org/officeDocument/2006/relationships/image" Target="media/image320.wmf"/><Relationship Id="rId1091" Type="http://schemas.openxmlformats.org/officeDocument/2006/relationships/oleObject" Target="embeddings/oleObject612.bin"/><Relationship Id="rId1105" Type="http://schemas.openxmlformats.org/officeDocument/2006/relationships/image" Target="media/image483.wmf"/><Relationship Id="rId1312" Type="http://schemas.openxmlformats.org/officeDocument/2006/relationships/oleObject" Target="embeddings/oleObject744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9.bin"/><Relationship Id="rId461" Type="http://schemas.openxmlformats.org/officeDocument/2006/relationships/image" Target="media/image211.wmf"/><Relationship Id="rId559" Type="http://schemas.openxmlformats.org/officeDocument/2006/relationships/image" Target="media/image260.wmf"/><Relationship Id="rId766" Type="http://schemas.openxmlformats.org/officeDocument/2006/relationships/image" Target="media/image341.wmf"/><Relationship Id="rId1189" Type="http://schemas.openxmlformats.org/officeDocument/2006/relationships/oleObject" Target="embeddings/oleObject672.bin"/><Relationship Id="rId1396" Type="http://schemas.openxmlformats.org/officeDocument/2006/relationships/oleObject" Target="embeddings/oleObject800.bin"/><Relationship Id="rId1617" Type="http://schemas.openxmlformats.org/officeDocument/2006/relationships/oleObject" Target="embeddings/oleObject933.bin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73.bin"/><Relationship Id="rId419" Type="http://schemas.openxmlformats.org/officeDocument/2006/relationships/oleObject" Target="embeddings/oleObject224.bin"/><Relationship Id="rId626" Type="http://schemas.openxmlformats.org/officeDocument/2006/relationships/oleObject" Target="embeddings/oleObject332.bin"/><Relationship Id="rId973" Type="http://schemas.openxmlformats.org/officeDocument/2006/relationships/image" Target="media/image423.wmf"/><Relationship Id="rId1049" Type="http://schemas.openxmlformats.org/officeDocument/2006/relationships/image" Target="media/image457.wmf"/><Relationship Id="rId1256" Type="http://schemas.openxmlformats.org/officeDocument/2006/relationships/oleObject" Target="embeddings/oleObject708.bin"/><Relationship Id="rId833" Type="http://schemas.openxmlformats.org/officeDocument/2006/relationships/oleObject" Target="embeddings/oleObject459.bin"/><Relationship Id="rId1116" Type="http://schemas.openxmlformats.org/officeDocument/2006/relationships/image" Target="media/image488.wmf"/><Relationship Id="rId1463" Type="http://schemas.openxmlformats.org/officeDocument/2006/relationships/image" Target="media/image619.wmf"/><Relationship Id="rId265" Type="http://schemas.openxmlformats.org/officeDocument/2006/relationships/image" Target="media/image124.wmf"/><Relationship Id="rId472" Type="http://schemas.openxmlformats.org/officeDocument/2006/relationships/oleObject" Target="embeddings/oleObject253.bin"/><Relationship Id="rId900" Type="http://schemas.openxmlformats.org/officeDocument/2006/relationships/image" Target="media/image392.wmf"/><Relationship Id="rId1323" Type="http://schemas.openxmlformats.org/officeDocument/2006/relationships/image" Target="media/image569.wmf"/><Relationship Id="rId1530" Type="http://schemas.openxmlformats.org/officeDocument/2006/relationships/image" Target="media/image648.wmf"/><Relationship Id="rId1628" Type="http://schemas.openxmlformats.org/officeDocument/2006/relationships/oleObject" Target="embeddings/oleObject939.bin"/><Relationship Id="rId125" Type="http://schemas.openxmlformats.org/officeDocument/2006/relationships/image" Target="media/image58.wmf"/><Relationship Id="rId332" Type="http://schemas.openxmlformats.org/officeDocument/2006/relationships/image" Target="media/image150.wmf"/><Relationship Id="rId777" Type="http://schemas.openxmlformats.org/officeDocument/2006/relationships/oleObject" Target="embeddings/oleObject430.bin"/><Relationship Id="rId984" Type="http://schemas.openxmlformats.org/officeDocument/2006/relationships/oleObject" Target="embeddings/oleObject554.bin"/><Relationship Id="rId637" Type="http://schemas.openxmlformats.org/officeDocument/2006/relationships/oleObject" Target="embeddings/oleObject338.bin"/><Relationship Id="rId844" Type="http://schemas.openxmlformats.org/officeDocument/2006/relationships/oleObject" Target="embeddings/oleObject466.bin"/><Relationship Id="rId1267" Type="http://schemas.openxmlformats.org/officeDocument/2006/relationships/oleObject" Target="embeddings/oleObject714.bin"/><Relationship Id="rId1474" Type="http://schemas.openxmlformats.org/officeDocument/2006/relationships/oleObject" Target="embeddings/oleObject847.bin"/><Relationship Id="rId276" Type="http://schemas.openxmlformats.org/officeDocument/2006/relationships/oleObject" Target="embeddings/oleObject144.bin"/><Relationship Id="rId483" Type="http://schemas.openxmlformats.org/officeDocument/2006/relationships/image" Target="media/image222.wmf"/><Relationship Id="rId690" Type="http://schemas.openxmlformats.org/officeDocument/2006/relationships/image" Target="media/image316.wmf"/><Relationship Id="rId704" Type="http://schemas.openxmlformats.org/officeDocument/2006/relationships/image" Target="media/image322.wmf"/><Relationship Id="rId911" Type="http://schemas.openxmlformats.org/officeDocument/2006/relationships/oleObject" Target="embeddings/oleObject512.bin"/><Relationship Id="rId1127" Type="http://schemas.openxmlformats.org/officeDocument/2006/relationships/oleObject" Target="embeddings/oleObject631.bin"/><Relationship Id="rId1334" Type="http://schemas.openxmlformats.org/officeDocument/2006/relationships/image" Target="media/image573.wmf"/><Relationship Id="rId1541" Type="http://schemas.openxmlformats.org/officeDocument/2006/relationships/oleObject" Target="embeddings/oleObject887.bin"/><Relationship Id="rId40" Type="http://schemas.openxmlformats.org/officeDocument/2006/relationships/image" Target="media/image19.wmf"/><Relationship Id="rId136" Type="http://schemas.openxmlformats.org/officeDocument/2006/relationships/oleObject" Target="embeddings/oleObject70.bin"/><Relationship Id="rId343" Type="http://schemas.openxmlformats.org/officeDocument/2006/relationships/oleObject" Target="embeddings/oleObject185.bin"/><Relationship Id="rId550" Type="http://schemas.openxmlformats.org/officeDocument/2006/relationships/oleObject" Target="embeddings/oleObject292.bin"/><Relationship Id="rId788" Type="http://schemas.openxmlformats.org/officeDocument/2006/relationships/image" Target="media/image349.wmf"/><Relationship Id="rId995" Type="http://schemas.openxmlformats.org/officeDocument/2006/relationships/oleObject" Target="embeddings/oleObject560.bin"/><Relationship Id="rId1180" Type="http://schemas.openxmlformats.org/officeDocument/2006/relationships/oleObject" Target="embeddings/oleObject666.bin"/><Relationship Id="rId1401" Type="http://schemas.openxmlformats.org/officeDocument/2006/relationships/image" Target="media/image595.wmf"/><Relationship Id="rId1639" Type="http://schemas.openxmlformats.org/officeDocument/2006/relationships/theme" Target="theme/theme1.xml"/><Relationship Id="rId203" Type="http://schemas.openxmlformats.org/officeDocument/2006/relationships/oleObject" Target="embeddings/oleObject105.bin"/><Relationship Id="rId648" Type="http://schemas.openxmlformats.org/officeDocument/2006/relationships/oleObject" Target="embeddings/oleObject345.bin"/><Relationship Id="rId855" Type="http://schemas.openxmlformats.org/officeDocument/2006/relationships/oleObject" Target="embeddings/oleObject473.bin"/><Relationship Id="rId1040" Type="http://schemas.openxmlformats.org/officeDocument/2006/relationships/oleObject" Target="embeddings/oleObject584.bin"/><Relationship Id="rId1278" Type="http://schemas.openxmlformats.org/officeDocument/2006/relationships/image" Target="media/image554.wmf"/><Relationship Id="rId1485" Type="http://schemas.openxmlformats.org/officeDocument/2006/relationships/image" Target="media/image630.wmf"/><Relationship Id="rId287" Type="http://schemas.openxmlformats.org/officeDocument/2006/relationships/oleObject" Target="embeddings/oleObject151.bin"/><Relationship Id="rId410" Type="http://schemas.openxmlformats.org/officeDocument/2006/relationships/oleObject" Target="embeddings/oleObject219.bin"/><Relationship Id="rId494" Type="http://schemas.openxmlformats.org/officeDocument/2006/relationships/oleObject" Target="embeddings/oleObject264.bin"/><Relationship Id="rId508" Type="http://schemas.openxmlformats.org/officeDocument/2006/relationships/oleObject" Target="embeddings/oleObject271.bin"/><Relationship Id="rId715" Type="http://schemas.openxmlformats.org/officeDocument/2006/relationships/oleObject" Target="embeddings/oleObject386.bin"/><Relationship Id="rId922" Type="http://schemas.openxmlformats.org/officeDocument/2006/relationships/image" Target="media/image402.wmf"/><Relationship Id="rId1138" Type="http://schemas.openxmlformats.org/officeDocument/2006/relationships/image" Target="media/image497.wmf"/><Relationship Id="rId1345" Type="http://schemas.openxmlformats.org/officeDocument/2006/relationships/oleObject" Target="embeddings/oleObject766.bin"/><Relationship Id="rId1552" Type="http://schemas.openxmlformats.org/officeDocument/2006/relationships/oleObject" Target="embeddings/oleObject893.bin"/><Relationship Id="rId147" Type="http://schemas.openxmlformats.org/officeDocument/2006/relationships/image" Target="media/image69.wmf"/><Relationship Id="rId354" Type="http://schemas.openxmlformats.org/officeDocument/2006/relationships/image" Target="media/image161.wmf"/><Relationship Id="rId799" Type="http://schemas.openxmlformats.org/officeDocument/2006/relationships/oleObject" Target="embeddings/oleObject442.bin"/><Relationship Id="rId1191" Type="http://schemas.openxmlformats.org/officeDocument/2006/relationships/oleObject" Target="embeddings/oleObject674.bin"/><Relationship Id="rId1205" Type="http://schemas.openxmlformats.org/officeDocument/2006/relationships/oleObject" Target="embeddings/oleObject681.bin"/><Relationship Id="rId51" Type="http://schemas.openxmlformats.org/officeDocument/2006/relationships/oleObject" Target="embeddings/oleObject24.bin"/><Relationship Id="rId561" Type="http://schemas.openxmlformats.org/officeDocument/2006/relationships/image" Target="media/image261.wmf"/><Relationship Id="rId659" Type="http://schemas.openxmlformats.org/officeDocument/2006/relationships/oleObject" Target="embeddings/oleObject352.bin"/><Relationship Id="rId866" Type="http://schemas.openxmlformats.org/officeDocument/2006/relationships/oleObject" Target="embeddings/oleObject480.bin"/><Relationship Id="rId1289" Type="http://schemas.openxmlformats.org/officeDocument/2006/relationships/oleObject" Target="embeddings/oleObject728.bin"/><Relationship Id="rId1412" Type="http://schemas.openxmlformats.org/officeDocument/2006/relationships/oleObject" Target="embeddings/oleObject811.bin"/><Relationship Id="rId1496" Type="http://schemas.openxmlformats.org/officeDocument/2006/relationships/oleObject" Target="embeddings/oleObject858.bin"/><Relationship Id="rId214" Type="http://schemas.openxmlformats.org/officeDocument/2006/relationships/image" Target="media/image101.wmf"/><Relationship Id="rId298" Type="http://schemas.openxmlformats.org/officeDocument/2006/relationships/image" Target="media/image139.wmf"/><Relationship Id="rId421" Type="http://schemas.openxmlformats.org/officeDocument/2006/relationships/oleObject" Target="embeddings/oleObject225.bin"/><Relationship Id="rId519" Type="http://schemas.openxmlformats.org/officeDocument/2006/relationships/image" Target="media/image240.wmf"/><Relationship Id="rId1051" Type="http://schemas.openxmlformats.org/officeDocument/2006/relationships/image" Target="media/image458.wmf"/><Relationship Id="rId1149" Type="http://schemas.openxmlformats.org/officeDocument/2006/relationships/image" Target="media/image502.wmf"/><Relationship Id="rId1356" Type="http://schemas.openxmlformats.org/officeDocument/2006/relationships/oleObject" Target="embeddings/oleObject774.bin"/><Relationship Id="rId158" Type="http://schemas.openxmlformats.org/officeDocument/2006/relationships/image" Target="media/image74.wmf"/><Relationship Id="rId726" Type="http://schemas.openxmlformats.org/officeDocument/2006/relationships/oleObject" Target="embeddings/oleObject393.bin"/><Relationship Id="rId933" Type="http://schemas.openxmlformats.org/officeDocument/2006/relationships/oleObject" Target="embeddings/oleObject523.bin"/><Relationship Id="rId1009" Type="http://schemas.openxmlformats.org/officeDocument/2006/relationships/oleObject" Target="embeddings/oleObject567.bin"/><Relationship Id="rId1563" Type="http://schemas.openxmlformats.org/officeDocument/2006/relationships/oleObject" Target="embeddings/oleObject899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96.bin"/><Relationship Id="rId572" Type="http://schemas.openxmlformats.org/officeDocument/2006/relationships/image" Target="media/image266.wmf"/><Relationship Id="rId1216" Type="http://schemas.openxmlformats.org/officeDocument/2006/relationships/image" Target="media/image527.wmf"/><Relationship Id="rId1423" Type="http://schemas.openxmlformats.org/officeDocument/2006/relationships/oleObject" Target="embeddings/oleObject818.bin"/><Relationship Id="rId1630" Type="http://schemas.openxmlformats.org/officeDocument/2006/relationships/oleObject" Target="embeddings/oleObject941.bin"/><Relationship Id="rId225" Type="http://schemas.openxmlformats.org/officeDocument/2006/relationships/oleObject" Target="embeddings/oleObject116.bin"/><Relationship Id="rId432" Type="http://schemas.openxmlformats.org/officeDocument/2006/relationships/oleObject" Target="embeddings/oleObject231.bin"/><Relationship Id="rId877" Type="http://schemas.openxmlformats.org/officeDocument/2006/relationships/image" Target="media/image387.wmf"/><Relationship Id="rId1062" Type="http://schemas.openxmlformats.org/officeDocument/2006/relationships/oleObject" Target="embeddings/oleObject597.bin"/><Relationship Id="rId737" Type="http://schemas.openxmlformats.org/officeDocument/2006/relationships/oleObject" Target="embeddings/oleObject401.bin"/><Relationship Id="rId944" Type="http://schemas.openxmlformats.org/officeDocument/2006/relationships/image" Target="media/image413.wmf"/><Relationship Id="rId1367" Type="http://schemas.openxmlformats.org/officeDocument/2006/relationships/oleObject" Target="embeddings/oleObject782.bin"/><Relationship Id="rId1574" Type="http://schemas.openxmlformats.org/officeDocument/2006/relationships/oleObject" Target="embeddings/oleObject905.bin"/><Relationship Id="rId73" Type="http://schemas.openxmlformats.org/officeDocument/2006/relationships/oleObject" Target="embeddings/oleObject37.bin"/><Relationship Id="rId169" Type="http://schemas.openxmlformats.org/officeDocument/2006/relationships/image" Target="media/image79.wmf"/><Relationship Id="rId376" Type="http://schemas.openxmlformats.org/officeDocument/2006/relationships/image" Target="media/image172.wmf"/><Relationship Id="rId583" Type="http://schemas.openxmlformats.org/officeDocument/2006/relationships/image" Target="media/image271.wmf"/><Relationship Id="rId790" Type="http://schemas.openxmlformats.org/officeDocument/2006/relationships/image" Target="media/image350.wmf"/><Relationship Id="rId804" Type="http://schemas.openxmlformats.org/officeDocument/2006/relationships/image" Target="media/image357.wmf"/><Relationship Id="rId1227" Type="http://schemas.openxmlformats.org/officeDocument/2006/relationships/oleObject" Target="embeddings/oleObject692.bin"/><Relationship Id="rId1434" Type="http://schemas.openxmlformats.org/officeDocument/2006/relationships/oleObject" Target="embeddings/oleObject824.bin"/><Relationship Id="rId4" Type="http://schemas.openxmlformats.org/officeDocument/2006/relationships/image" Target="media/image1.wmf"/><Relationship Id="rId236" Type="http://schemas.openxmlformats.org/officeDocument/2006/relationships/oleObject" Target="embeddings/oleObject122.bin"/><Relationship Id="rId443" Type="http://schemas.openxmlformats.org/officeDocument/2006/relationships/image" Target="media/image202.wmf"/><Relationship Id="rId650" Type="http://schemas.openxmlformats.org/officeDocument/2006/relationships/oleObject" Target="embeddings/oleObject347.bin"/><Relationship Id="rId888" Type="http://schemas.openxmlformats.org/officeDocument/2006/relationships/oleObject" Target="embeddings/oleObject497.bin"/><Relationship Id="rId1073" Type="http://schemas.openxmlformats.org/officeDocument/2006/relationships/oleObject" Target="embeddings/oleObject603.bin"/><Relationship Id="rId1280" Type="http://schemas.openxmlformats.org/officeDocument/2006/relationships/image" Target="media/image555.wmf"/><Relationship Id="rId1501" Type="http://schemas.openxmlformats.org/officeDocument/2006/relationships/image" Target="media/image638.wmf"/><Relationship Id="rId303" Type="http://schemas.openxmlformats.org/officeDocument/2006/relationships/image" Target="media/image140.wmf"/><Relationship Id="rId748" Type="http://schemas.openxmlformats.org/officeDocument/2006/relationships/image" Target="media/image334.wmf"/><Relationship Id="rId955" Type="http://schemas.openxmlformats.org/officeDocument/2006/relationships/oleObject" Target="embeddings/oleObject535.bin"/><Relationship Id="rId1140" Type="http://schemas.openxmlformats.org/officeDocument/2006/relationships/image" Target="media/image498.wmf"/><Relationship Id="rId1378" Type="http://schemas.openxmlformats.org/officeDocument/2006/relationships/oleObject" Target="embeddings/oleObject788.bin"/><Relationship Id="rId1585" Type="http://schemas.openxmlformats.org/officeDocument/2006/relationships/oleObject" Target="embeddings/oleObject912.bin"/><Relationship Id="rId84" Type="http://schemas.openxmlformats.org/officeDocument/2006/relationships/image" Target="media/image38.wmf"/><Relationship Id="rId387" Type="http://schemas.openxmlformats.org/officeDocument/2006/relationships/oleObject" Target="embeddings/oleObject207.bin"/><Relationship Id="rId510" Type="http://schemas.openxmlformats.org/officeDocument/2006/relationships/oleObject" Target="embeddings/oleObject272.bin"/><Relationship Id="rId594" Type="http://schemas.openxmlformats.org/officeDocument/2006/relationships/oleObject" Target="embeddings/oleObject316.bin"/><Relationship Id="rId608" Type="http://schemas.openxmlformats.org/officeDocument/2006/relationships/oleObject" Target="embeddings/oleObject323.bin"/><Relationship Id="rId815" Type="http://schemas.openxmlformats.org/officeDocument/2006/relationships/oleObject" Target="embeddings/oleObject450.bin"/><Relationship Id="rId1238" Type="http://schemas.openxmlformats.org/officeDocument/2006/relationships/oleObject" Target="embeddings/oleObject698.bin"/><Relationship Id="rId1445" Type="http://schemas.openxmlformats.org/officeDocument/2006/relationships/oleObject" Target="embeddings/oleObject831.bin"/><Relationship Id="rId247" Type="http://schemas.openxmlformats.org/officeDocument/2006/relationships/image" Target="media/image116.wmf"/><Relationship Id="rId899" Type="http://schemas.openxmlformats.org/officeDocument/2006/relationships/oleObject" Target="embeddings/oleObject505.bin"/><Relationship Id="rId1000" Type="http://schemas.openxmlformats.org/officeDocument/2006/relationships/image" Target="media/image435.wmf"/><Relationship Id="rId1084" Type="http://schemas.openxmlformats.org/officeDocument/2006/relationships/image" Target="media/image473.wmf"/><Relationship Id="rId1305" Type="http://schemas.openxmlformats.org/officeDocument/2006/relationships/image" Target="media/image562.wmf"/><Relationship Id="rId107" Type="http://schemas.openxmlformats.org/officeDocument/2006/relationships/image" Target="media/image49.wmf"/><Relationship Id="rId454" Type="http://schemas.openxmlformats.org/officeDocument/2006/relationships/oleObject" Target="embeddings/oleObject244.bin"/><Relationship Id="rId661" Type="http://schemas.openxmlformats.org/officeDocument/2006/relationships/image" Target="media/image305.wmf"/><Relationship Id="rId759" Type="http://schemas.openxmlformats.org/officeDocument/2006/relationships/oleObject" Target="embeddings/oleObject418.bin"/><Relationship Id="rId966" Type="http://schemas.openxmlformats.org/officeDocument/2006/relationships/oleObject" Target="embeddings/oleObject543.bin"/><Relationship Id="rId1291" Type="http://schemas.openxmlformats.org/officeDocument/2006/relationships/oleObject" Target="embeddings/oleObject730.bin"/><Relationship Id="rId1389" Type="http://schemas.openxmlformats.org/officeDocument/2006/relationships/oleObject" Target="embeddings/oleObject795.bin"/><Relationship Id="rId1512" Type="http://schemas.openxmlformats.org/officeDocument/2006/relationships/oleObject" Target="embeddings/oleObject868.bin"/><Relationship Id="rId1596" Type="http://schemas.openxmlformats.org/officeDocument/2006/relationships/image" Target="media/image673.wmf"/><Relationship Id="rId11" Type="http://schemas.openxmlformats.org/officeDocument/2006/relationships/oleObject" Target="embeddings/oleObject4.bin"/><Relationship Id="rId314" Type="http://schemas.openxmlformats.org/officeDocument/2006/relationships/oleObject" Target="embeddings/oleObject168.bin"/><Relationship Id="rId398" Type="http://schemas.openxmlformats.org/officeDocument/2006/relationships/image" Target="media/image183.wmf"/><Relationship Id="rId521" Type="http://schemas.openxmlformats.org/officeDocument/2006/relationships/image" Target="media/image241.wmf"/><Relationship Id="rId619" Type="http://schemas.openxmlformats.org/officeDocument/2006/relationships/image" Target="media/image288.wmf"/><Relationship Id="rId1151" Type="http://schemas.openxmlformats.org/officeDocument/2006/relationships/image" Target="media/image503.wmf"/><Relationship Id="rId1249" Type="http://schemas.openxmlformats.org/officeDocument/2006/relationships/image" Target="media/image542.wmf"/><Relationship Id="rId95" Type="http://schemas.openxmlformats.org/officeDocument/2006/relationships/oleObject" Target="embeddings/oleObject49.bin"/><Relationship Id="rId160" Type="http://schemas.openxmlformats.org/officeDocument/2006/relationships/image" Target="media/image75.wmf"/><Relationship Id="rId826" Type="http://schemas.openxmlformats.org/officeDocument/2006/relationships/image" Target="media/image368.wmf"/><Relationship Id="rId1011" Type="http://schemas.openxmlformats.org/officeDocument/2006/relationships/oleObject" Target="embeddings/oleObject568.bin"/><Relationship Id="rId1109" Type="http://schemas.openxmlformats.org/officeDocument/2006/relationships/image" Target="media/image485.wmf"/><Relationship Id="rId1456" Type="http://schemas.openxmlformats.org/officeDocument/2006/relationships/oleObject" Target="embeddings/oleObject837.bin"/><Relationship Id="rId258" Type="http://schemas.openxmlformats.org/officeDocument/2006/relationships/oleObject" Target="embeddings/oleObject135.bin"/><Relationship Id="rId465" Type="http://schemas.openxmlformats.org/officeDocument/2006/relationships/image" Target="media/image213.wmf"/><Relationship Id="rId672" Type="http://schemas.openxmlformats.org/officeDocument/2006/relationships/oleObject" Target="embeddings/oleObject360.bin"/><Relationship Id="rId1095" Type="http://schemas.openxmlformats.org/officeDocument/2006/relationships/image" Target="media/image478.wmf"/><Relationship Id="rId1316" Type="http://schemas.openxmlformats.org/officeDocument/2006/relationships/image" Target="media/image566.wmf"/><Relationship Id="rId1523" Type="http://schemas.openxmlformats.org/officeDocument/2006/relationships/oleObject" Target="embeddings/oleObject876.bin"/><Relationship Id="rId22" Type="http://schemas.openxmlformats.org/officeDocument/2006/relationships/image" Target="media/image10.wmf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75.bin"/><Relationship Id="rId532" Type="http://schemas.openxmlformats.org/officeDocument/2006/relationships/oleObject" Target="embeddings/oleObject283.bin"/><Relationship Id="rId977" Type="http://schemas.openxmlformats.org/officeDocument/2006/relationships/image" Target="media/image425.wmf"/><Relationship Id="rId1162" Type="http://schemas.openxmlformats.org/officeDocument/2006/relationships/oleObject" Target="embeddings/oleObject652.bin"/><Relationship Id="rId171" Type="http://schemas.openxmlformats.org/officeDocument/2006/relationships/image" Target="media/image80.wmf"/><Relationship Id="rId837" Type="http://schemas.openxmlformats.org/officeDocument/2006/relationships/image" Target="media/image373.wmf"/><Relationship Id="rId1022" Type="http://schemas.openxmlformats.org/officeDocument/2006/relationships/image" Target="media/image445.wmf"/><Relationship Id="rId1467" Type="http://schemas.openxmlformats.org/officeDocument/2006/relationships/image" Target="media/image621.wmf"/><Relationship Id="rId269" Type="http://schemas.openxmlformats.org/officeDocument/2006/relationships/image" Target="media/image126.wmf"/><Relationship Id="rId476" Type="http://schemas.openxmlformats.org/officeDocument/2006/relationships/oleObject" Target="embeddings/oleObject255.bin"/><Relationship Id="rId683" Type="http://schemas.openxmlformats.org/officeDocument/2006/relationships/oleObject" Target="embeddings/oleObject367.bin"/><Relationship Id="rId890" Type="http://schemas.openxmlformats.org/officeDocument/2006/relationships/oleObject" Target="embeddings/oleObject499.bin"/><Relationship Id="rId904" Type="http://schemas.openxmlformats.org/officeDocument/2006/relationships/oleObject" Target="embeddings/oleObject508.bin"/><Relationship Id="rId1327" Type="http://schemas.openxmlformats.org/officeDocument/2006/relationships/image" Target="media/image571.wmf"/><Relationship Id="rId1534" Type="http://schemas.openxmlformats.org/officeDocument/2006/relationships/oleObject" Target="embeddings/oleObject882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60.wmf"/><Relationship Id="rId336" Type="http://schemas.openxmlformats.org/officeDocument/2006/relationships/image" Target="media/image152.wmf"/><Relationship Id="rId543" Type="http://schemas.openxmlformats.org/officeDocument/2006/relationships/image" Target="media/image252.wmf"/><Relationship Id="rId988" Type="http://schemas.openxmlformats.org/officeDocument/2006/relationships/oleObject" Target="embeddings/oleObject556.bin"/><Relationship Id="rId1173" Type="http://schemas.openxmlformats.org/officeDocument/2006/relationships/oleObject" Target="embeddings/oleObject661.bin"/><Relationship Id="rId1380" Type="http://schemas.openxmlformats.org/officeDocument/2006/relationships/oleObject" Target="embeddings/oleObject789.bin"/><Relationship Id="rId1601" Type="http://schemas.openxmlformats.org/officeDocument/2006/relationships/oleObject" Target="embeddings/oleObject923.bin"/><Relationship Id="rId182" Type="http://schemas.openxmlformats.org/officeDocument/2006/relationships/oleObject" Target="embeddings/oleObject94.bin"/><Relationship Id="rId403" Type="http://schemas.openxmlformats.org/officeDocument/2006/relationships/oleObject" Target="embeddings/oleObject215.bin"/><Relationship Id="rId750" Type="http://schemas.openxmlformats.org/officeDocument/2006/relationships/image" Target="media/image335.wmf"/><Relationship Id="rId848" Type="http://schemas.openxmlformats.org/officeDocument/2006/relationships/oleObject" Target="embeddings/oleObject469.bin"/><Relationship Id="rId1033" Type="http://schemas.openxmlformats.org/officeDocument/2006/relationships/image" Target="media/image450.wmf"/><Relationship Id="rId1478" Type="http://schemas.openxmlformats.org/officeDocument/2006/relationships/oleObject" Target="embeddings/oleObject849.bin"/><Relationship Id="rId487" Type="http://schemas.openxmlformats.org/officeDocument/2006/relationships/image" Target="media/image224.wmf"/><Relationship Id="rId610" Type="http://schemas.openxmlformats.org/officeDocument/2006/relationships/oleObject" Target="embeddings/oleObject324.bin"/><Relationship Id="rId694" Type="http://schemas.openxmlformats.org/officeDocument/2006/relationships/oleObject" Target="embeddings/oleObject374.bin"/><Relationship Id="rId708" Type="http://schemas.openxmlformats.org/officeDocument/2006/relationships/image" Target="media/image324.wmf"/><Relationship Id="rId915" Type="http://schemas.openxmlformats.org/officeDocument/2006/relationships/oleObject" Target="embeddings/oleObject514.bin"/><Relationship Id="rId1240" Type="http://schemas.openxmlformats.org/officeDocument/2006/relationships/image" Target="media/image538.wmf"/><Relationship Id="rId1338" Type="http://schemas.openxmlformats.org/officeDocument/2006/relationships/image" Target="media/image575.wmf"/><Relationship Id="rId1545" Type="http://schemas.openxmlformats.org/officeDocument/2006/relationships/image" Target="media/image653.wmf"/><Relationship Id="rId347" Type="http://schemas.openxmlformats.org/officeDocument/2006/relationships/oleObject" Target="embeddings/oleObject187.bin"/><Relationship Id="rId999" Type="http://schemas.openxmlformats.org/officeDocument/2006/relationships/oleObject" Target="embeddings/oleObject562.bin"/><Relationship Id="rId1100" Type="http://schemas.openxmlformats.org/officeDocument/2006/relationships/oleObject" Target="embeddings/oleObject617.bin"/><Relationship Id="rId1184" Type="http://schemas.openxmlformats.org/officeDocument/2006/relationships/image" Target="media/image513.wmf"/><Relationship Id="rId1405" Type="http://schemas.openxmlformats.org/officeDocument/2006/relationships/oleObject" Target="embeddings/oleObject806.bin"/><Relationship Id="rId44" Type="http://schemas.openxmlformats.org/officeDocument/2006/relationships/image" Target="media/image21.wmf"/><Relationship Id="rId554" Type="http://schemas.openxmlformats.org/officeDocument/2006/relationships/oleObject" Target="embeddings/oleObject294.bin"/><Relationship Id="rId761" Type="http://schemas.openxmlformats.org/officeDocument/2006/relationships/image" Target="media/image339.wmf"/><Relationship Id="rId859" Type="http://schemas.openxmlformats.org/officeDocument/2006/relationships/oleObject" Target="embeddings/oleObject476.bin"/><Relationship Id="rId1391" Type="http://schemas.openxmlformats.org/officeDocument/2006/relationships/oleObject" Target="embeddings/oleObject797.bin"/><Relationship Id="rId1489" Type="http://schemas.openxmlformats.org/officeDocument/2006/relationships/image" Target="media/image632.wmf"/><Relationship Id="rId1612" Type="http://schemas.openxmlformats.org/officeDocument/2006/relationships/oleObject" Target="embeddings/oleObject930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7.bin"/><Relationship Id="rId414" Type="http://schemas.openxmlformats.org/officeDocument/2006/relationships/image" Target="media/image190.wmf"/><Relationship Id="rId498" Type="http://schemas.openxmlformats.org/officeDocument/2006/relationships/oleObject" Target="embeddings/oleObject266.bin"/><Relationship Id="rId621" Type="http://schemas.openxmlformats.org/officeDocument/2006/relationships/image" Target="media/image289.wmf"/><Relationship Id="rId1044" Type="http://schemas.openxmlformats.org/officeDocument/2006/relationships/image" Target="media/image455.wmf"/><Relationship Id="rId1251" Type="http://schemas.openxmlformats.org/officeDocument/2006/relationships/image" Target="media/image543.wmf"/><Relationship Id="rId1349" Type="http://schemas.openxmlformats.org/officeDocument/2006/relationships/image" Target="media/image578.wmf"/><Relationship Id="rId260" Type="http://schemas.openxmlformats.org/officeDocument/2006/relationships/oleObject" Target="embeddings/oleObject136.bin"/><Relationship Id="rId719" Type="http://schemas.openxmlformats.org/officeDocument/2006/relationships/image" Target="media/image328.wmf"/><Relationship Id="rId926" Type="http://schemas.openxmlformats.org/officeDocument/2006/relationships/image" Target="media/image404.wmf"/><Relationship Id="rId1111" Type="http://schemas.openxmlformats.org/officeDocument/2006/relationships/image" Target="media/image486.wmf"/><Relationship Id="rId1556" Type="http://schemas.openxmlformats.org/officeDocument/2006/relationships/oleObject" Target="embeddings/oleObject895.bin"/><Relationship Id="rId55" Type="http://schemas.openxmlformats.org/officeDocument/2006/relationships/oleObject" Target="embeddings/oleObject26.bin"/><Relationship Id="rId120" Type="http://schemas.openxmlformats.org/officeDocument/2006/relationships/oleObject" Target="embeddings/oleObject62.bin"/><Relationship Id="rId358" Type="http://schemas.openxmlformats.org/officeDocument/2006/relationships/image" Target="media/image163.wmf"/><Relationship Id="rId565" Type="http://schemas.openxmlformats.org/officeDocument/2006/relationships/image" Target="media/image263.wmf"/><Relationship Id="rId772" Type="http://schemas.openxmlformats.org/officeDocument/2006/relationships/image" Target="media/image343.wmf"/><Relationship Id="rId1195" Type="http://schemas.openxmlformats.org/officeDocument/2006/relationships/oleObject" Target="embeddings/oleObject676.bin"/><Relationship Id="rId1209" Type="http://schemas.openxmlformats.org/officeDocument/2006/relationships/oleObject" Target="embeddings/oleObject683.bin"/><Relationship Id="rId1416" Type="http://schemas.openxmlformats.org/officeDocument/2006/relationships/oleObject" Target="embeddings/oleObject814.bin"/><Relationship Id="rId1623" Type="http://schemas.openxmlformats.org/officeDocument/2006/relationships/oleObject" Target="embeddings/oleObject936.bin"/><Relationship Id="rId218" Type="http://schemas.openxmlformats.org/officeDocument/2006/relationships/image" Target="media/image103.wmf"/><Relationship Id="rId425" Type="http://schemas.openxmlformats.org/officeDocument/2006/relationships/oleObject" Target="embeddings/oleObject227.bin"/><Relationship Id="rId632" Type="http://schemas.openxmlformats.org/officeDocument/2006/relationships/oleObject" Target="embeddings/oleObject335.bin"/><Relationship Id="rId1055" Type="http://schemas.openxmlformats.org/officeDocument/2006/relationships/oleObject" Target="embeddings/oleObject593.bin"/><Relationship Id="rId1262" Type="http://schemas.openxmlformats.org/officeDocument/2006/relationships/oleObject" Target="embeddings/oleObject711.bin"/><Relationship Id="rId271" Type="http://schemas.openxmlformats.org/officeDocument/2006/relationships/image" Target="media/image127.wmf"/><Relationship Id="rId937" Type="http://schemas.openxmlformats.org/officeDocument/2006/relationships/oleObject" Target="embeddings/oleObject525.bin"/><Relationship Id="rId1122" Type="http://schemas.openxmlformats.org/officeDocument/2006/relationships/image" Target="media/image491.wmf"/><Relationship Id="rId1567" Type="http://schemas.openxmlformats.org/officeDocument/2006/relationships/oleObject" Target="embeddings/oleObject901.bin"/><Relationship Id="rId66" Type="http://schemas.openxmlformats.org/officeDocument/2006/relationships/image" Target="media/image31.wmf"/><Relationship Id="rId131" Type="http://schemas.openxmlformats.org/officeDocument/2006/relationships/image" Target="media/image61.wmf"/><Relationship Id="rId369" Type="http://schemas.openxmlformats.org/officeDocument/2006/relationships/oleObject" Target="embeddings/oleObject198.bin"/><Relationship Id="rId576" Type="http://schemas.openxmlformats.org/officeDocument/2006/relationships/oleObject" Target="embeddings/oleObject306.bin"/><Relationship Id="rId783" Type="http://schemas.openxmlformats.org/officeDocument/2006/relationships/oleObject" Target="embeddings/oleObject434.bin"/><Relationship Id="rId990" Type="http://schemas.openxmlformats.org/officeDocument/2006/relationships/oleObject" Target="embeddings/oleObject557.bin"/><Relationship Id="rId1427" Type="http://schemas.openxmlformats.org/officeDocument/2006/relationships/oleObject" Target="embeddings/oleObject820.bin"/><Relationship Id="rId1634" Type="http://schemas.openxmlformats.org/officeDocument/2006/relationships/oleObject" Target="embeddings/oleObject943.bin"/><Relationship Id="rId229" Type="http://schemas.openxmlformats.org/officeDocument/2006/relationships/oleObject" Target="embeddings/oleObject118.bin"/><Relationship Id="rId436" Type="http://schemas.openxmlformats.org/officeDocument/2006/relationships/image" Target="media/image199.wmf"/><Relationship Id="rId643" Type="http://schemas.openxmlformats.org/officeDocument/2006/relationships/image" Target="media/image299.wmf"/><Relationship Id="rId1066" Type="http://schemas.openxmlformats.org/officeDocument/2006/relationships/image" Target="media/image464.wmf"/><Relationship Id="rId1273" Type="http://schemas.openxmlformats.org/officeDocument/2006/relationships/image" Target="media/image553.wmf"/><Relationship Id="rId1480" Type="http://schemas.openxmlformats.org/officeDocument/2006/relationships/oleObject" Target="embeddings/oleObject850.bin"/><Relationship Id="rId850" Type="http://schemas.openxmlformats.org/officeDocument/2006/relationships/oleObject" Target="embeddings/oleObject470.bin"/><Relationship Id="rId948" Type="http://schemas.openxmlformats.org/officeDocument/2006/relationships/image" Target="media/image415.wmf"/><Relationship Id="rId1133" Type="http://schemas.openxmlformats.org/officeDocument/2006/relationships/oleObject" Target="embeddings/oleObject635.bin"/><Relationship Id="rId1578" Type="http://schemas.openxmlformats.org/officeDocument/2006/relationships/image" Target="media/image668.wmf"/><Relationship Id="rId77" Type="http://schemas.openxmlformats.org/officeDocument/2006/relationships/oleObject" Target="embeddings/oleObject40.bin"/><Relationship Id="rId282" Type="http://schemas.openxmlformats.org/officeDocument/2006/relationships/oleObject" Target="embeddings/oleObject148.bin"/><Relationship Id="rId503" Type="http://schemas.openxmlformats.org/officeDocument/2006/relationships/image" Target="media/image232.wmf"/><Relationship Id="rId587" Type="http://schemas.openxmlformats.org/officeDocument/2006/relationships/image" Target="media/image273.wmf"/><Relationship Id="rId710" Type="http://schemas.openxmlformats.org/officeDocument/2006/relationships/image" Target="media/image325.wmf"/><Relationship Id="rId808" Type="http://schemas.openxmlformats.org/officeDocument/2006/relationships/image" Target="media/image359.wmf"/><Relationship Id="rId1340" Type="http://schemas.openxmlformats.org/officeDocument/2006/relationships/image" Target="media/image576.wmf"/><Relationship Id="rId1438" Type="http://schemas.openxmlformats.org/officeDocument/2006/relationships/oleObject" Target="embeddings/oleObject826.bin"/><Relationship Id="rId8" Type="http://schemas.openxmlformats.org/officeDocument/2006/relationships/image" Target="media/image3.wmf"/><Relationship Id="rId142" Type="http://schemas.openxmlformats.org/officeDocument/2006/relationships/oleObject" Target="embeddings/oleObject73.bin"/><Relationship Id="rId447" Type="http://schemas.openxmlformats.org/officeDocument/2006/relationships/image" Target="media/image204.wmf"/><Relationship Id="rId794" Type="http://schemas.openxmlformats.org/officeDocument/2006/relationships/image" Target="media/image352.wmf"/><Relationship Id="rId1077" Type="http://schemas.openxmlformats.org/officeDocument/2006/relationships/oleObject" Target="embeddings/oleObject605.bin"/><Relationship Id="rId1200" Type="http://schemas.openxmlformats.org/officeDocument/2006/relationships/image" Target="media/image519.wmf"/><Relationship Id="rId654" Type="http://schemas.openxmlformats.org/officeDocument/2006/relationships/image" Target="media/image302.wmf"/><Relationship Id="rId861" Type="http://schemas.openxmlformats.org/officeDocument/2006/relationships/oleObject" Target="embeddings/oleObject477.bin"/><Relationship Id="rId959" Type="http://schemas.openxmlformats.org/officeDocument/2006/relationships/oleObject" Target="embeddings/oleObject538.bin"/><Relationship Id="rId1284" Type="http://schemas.openxmlformats.org/officeDocument/2006/relationships/oleObject" Target="embeddings/oleObject725.bin"/><Relationship Id="rId1491" Type="http://schemas.openxmlformats.org/officeDocument/2006/relationships/image" Target="media/image633.wmf"/><Relationship Id="rId1505" Type="http://schemas.openxmlformats.org/officeDocument/2006/relationships/image" Target="media/image640.wmf"/><Relationship Id="rId1589" Type="http://schemas.openxmlformats.org/officeDocument/2006/relationships/oleObject" Target="embeddings/oleObject915.bin"/><Relationship Id="rId293" Type="http://schemas.openxmlformats.org/officeDocument/2006/relationships/oleObject" Target="embeddings/oleObject154.bin"/><Relationship Id="rId307" Type="http://schemas.openxmlformats.org/officeDocument/2006/relationships/image" Target="media/image141.wmf"/><Relationship Id="rId514" Type="http://schemas.openxmlformats.org/officeDocument/2006/relationships/oleObject" Target="embeddings/oleObject274.bin"/><Relationship Id="rId721" Type="http://schemas.openxmlformats.org/officeDocument/2006/relationships/image" Target="media/image329.wmf"/><Relationship Id="rId1144" Type="http://schemas.openxmlformats.org/officeDocument/2006/relationships/oleObject" Target="embeddings/oleObject642.bin"/><Relationship Id="rId1351" Type="http://schemas.openxmlformats.org/officeDocument/2006/relationships/oleObject" Target="embeddings/oleObject770.bin"/><Relationship Id="rId1449" Type="http://schemas.openxmlformats.org/officeDocument/2006/relationships/image" Target="media/image613.wmf"/><Relationship Id="rId88" Type="http://schemas.openxmlformats.org/officeDocument/2006/relationships/image" Target="media/image40.wmf"/><Relationship Id="rId153" Type="http://schemas.openxmlformats.org/officeDocument/2006/relationships/image" Target="media/image72.wmf"/><Relationship Id="rId360" Type="http://schemas.openxmlformats.org/officeDocument/2006/relationships/image" Target="media/image164.wmf"/><Relationship Id="rId598" Type="http://schemas.openxmlformats.org/officeDocument/2006/relationships/oleObject" Target="embeddings/oleObject318.bin"/><Relationship Id="rId819" Type="http://schemas.openxmlformats.org/officeDocument/2006/relationships/oleObject" Target="embeddings/oleObject452.bin"/><Relationship Id="rId1004" Type="http://schemas.openxmlformats.org/officeDocument/2006/relationships/image" Target="media/image437.wmf"/><Relationship Id="rId1211" Type="http://schemas.openxmlformats.org/officeDocument/2006/relationships/oleObject" Target="embeddings/oleObject684.bin"/><Relationship Id="rId220" Type="http://schemas.openxmlformats.org/officeDocument/2006/relationships/image" Target="media/image104.wmf"/><Relationship Id="rId458" Type="http://schemas.openxmlformats.org/officeDocument/2006/relationships/oleObject" Target="embeddings/oleObject246.bin"/><Relationship Id="rId665" Type="http://schemas.openxmlformats.org/officeDocument/2006/relationships/image" Target="media/image307.wmf"/><Relationship Id="rId872" Type="http://schemas.openxmlformats.org/officeDocument/2006/relationships/image" Target="media/image386.wmf"/><Relationship Id="rId1088" Type="http://schemas.openxmlformats.org/officeDocument/2006/relationships/image" Target="media/image475.wmf"/><Relationship Id="rId1295" Type="http://schemas.openxmlformats.org/officeDocument/2006/relationships/oleObject" Target="embeddings/oleObject733.bin"/><Relationship Id="rId1309" Type="http://schemas.openxmlformats.org/officeDocument/2006/relationships/image" Target="media/image564.wmf"/><Relationship Id="rId1516" Type="http://schemas.openxmlformats.org/officeDocument/2006/relationships/oleObject" Target="embeddings/oleObject870.bin"/><Relationship Id="rId15" Type="http://schemas.openxmlformats.org/officeDocument/2006/relationships/oleObject" Target="embeddings/oleObject6.bin"/><Relationship Id="rId318" Type="http://schemas.openxmlformats.org/officeDocument/2006/relationships/image" Target="media/image145.wmf"/><Relationship Id="rId525" Type="http://schemas.openxmlformats.org/officeDocument/2006/relationships/image" Target="media/image243.wmf"/><Relationship Id="rId732" Type="http://schemas.openxmlformats.org/officeDocument/2006/relationships/oleObject" Target="embeddings/oleObject397.bin"/><Relationship Id="rId1155" Type="http://schemas.openxmlformats.org/officeDocument/2006/relationships/oleObject" Target="embeddings/oleObject648.bin"/><Relationship Id="rId1362" Type="http://schemas.openxmlformats.org/officeDocument/2006/relationships/oleObject" Target="embeddings/oleObject778.bin"/><Relationship Id="rId99" Type="http://schemas.openxmlformats.org/officeDocument/2006/relationships/oleObject" Target="embeddings/oleObject51.bin"/><Relationship Id="rId164" Type="http://schemas.openxmlformats.org/officeDocument/2006/relationships/image" Target="media/image77.wmf"/><Relationship Id="rId371" Type="http://schemas.openxmlformats.org/officeDocument/2006/relationships/oleObject" Target="embeddings/oleObject199.bin"/><Relationship Id="rId1015" Type="http://schemas.openxmlformats.org/officeDocument/2006/relationships/oleObject" Target="embeddings/oleObject570.bin"/><Relationship Id="rId1222" Type="http://schemas.openxmlformats.org/officeDocument/2006/relationships/image" Target="media/image530.wmf"/><Relationship Id="rId469" Type="http://schemas.openxmlformats.org/officeDocument/2006/relationships/image" Target="media/image215.wmf"/><Relationship Id="rId676" Type="http://schemas.openxmlformats.org/officeDocument/2006/relationships/oleObject" Target="embeddings/oleObject363.bin"/><Relationship Id="rId883" Type="http://schemas.openxmlformats.org/officeDocument/2006/relationships/oleObject" Target="embeddings/oleObject493.bin"/><Relationship Id="rId1099" Type="http://schemas.openxmlformats.org/officeDocument/2006/relationships/image" Target="media/image480.wmf"/><Relationship Id="rId1527" Type="http://schemas.openxmlformats.org/officeDocument/2006/relationships/oleObject" Target="embeddings/oleObject878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9.bin"/><Relationship Id="rId329" Type="http://schemas.openxmlformats.org/officeDocument/2006/relationships/image" Target="media/image149.wmf"/><Relationship Id="rId536" Type="http://schemas.openxmlformats.org/officeDocument/2006/relationships/oleObject" Target="embeddings/oleObject285.bin"/><Relationship Id="rId1166" Type="http://schemas.openxmlformats.org/officeDocument/2006/relationships/oleObject" Target="embeddings/oleObject655.bin"/><Relationship Id="rId1373" Type="http://schemas.openxmlformats.org/officeDocument/2006/relationships/image" Target="media/image585.wmf"/><Relationship Id="rId175" Type="http://schemas.openxmlformats.org/officeDocument/2006/relationships/image" Target="media/image82.wmf"/><Relationship Id="rId743" Type="http://schemas.openxmlformats.org/officeDocument/2006/relationships/oleObject" Target="embeddings/oleObject407.bin"/><Relationship Id="rId950" Type="http://schemas.openxmlformats.org/officeDocument/2006/relationships/image" Target="media/image416.wmf"/><Relationship Id="rId1026" Type="http://schemas.openxmlformats.org/officeDocument/2006/relationships/image" Target="media/image447.wmf"/><Relationship Id="rId1580" Type="http://schemas.openxmlformats.org/officeDocument/2006/relationships/oleObject" Target="embeddings/oleObject909.bin"/><Relationship Id="rId382" Type="http://schemas.openxmlformats.org/officeDocument/2006/relationships/image" Target="media/image175.wmf"/><Relationship Id="rId603" Type="http://schemas.openxmlformats.org/officeDocument/2006/relationships/image" Target="media/image280.wmf"/><Relationship Id="rId687" Type="http://schemas.openxmlformats.org/officeDocument/2006/relationships/oleObject" Target="embeddings/oleObject369.bin"/><Relationship Id="rId810" Type="http://schemas.openxmlformats.org/officeDocument/2006/relationships/image" Target="media/image360.wmf"/><Relationship Id="rId908" Type="http://schemas.openxmlformats.org/officeDocument/2006/relationships/image" Target="media/image395.wmf"/><Relationship Id="rId1233" Type="http://schemas.openxmlformats.org/officeDocument/2006/relationships/oleObject" Target="embeddings/oleObject695.bin"/><Relationship Id="rId1440" Type="http://schemas.openxmlformats.org/officeDocument/2006/relationships/oleObject" Target="embeddings/oleObject827.bin"/><Relationship Id="rId1538" Type="http://schemas.openxmlformats.org/officeDocument/2006/relationships/oleObject" Target="embeddings/oleObject885.bin"/><Relationship Id="rId242" Type="http://schemas.openxmlformats.org/officeDocument/2006/relationships/oleObject" Target="embeddings/oleObject125.bin"/><Relationship Id="rId894" Type="http://schemas.openxmlformats.org/officeDocument/2006/relationships/oleObject" Target="embeddings/oleObject502.bin"/><Relationship Id="rId1177" Type="http://schemas.openxmlformats.org/officeDocument/2006/relationships/oleObject" Target="embeddings/oleObject664.bin"/><Relationship Id="rId1300" Type="http://schemas.openxmlformats.org/officeDocument/2006/relationships/image" Target="media/image561.wmf"/><Relationship Id="rId37" Type="http://schemas.openxmlformats.org/officeDocument/2006/relationships/oleObject" Target="embeddings/oleObject17.bin"/><Relationship Id="rId102" Type="http://schemas.openxmlformats.org/officeDocument/2006/relationships/oleObject" Target="embeddings/oleObject53.bin"/><Relationship Id="rId547" Type="http://schemas.openxmlformats.org/officeDocument/2006/relationships/image" Target="media/image254.wmf"/><Relationship Id="rId754" Type="http://schemas.openxmlformats.org/officeDocument/2006/relationships/image" Target="media/image336.wmf"/><Relationship Id="rId961" Type="http://schemas.openxmlformats.org/officeDocument/2006/relationships/oleObject" Target="embeddings/oleObject540.bin"/><Relationship Id="rId1384" Type="http://schemas.openxmlformats.org/officeDocument/2006/relationships/oleObject" Target="embeddings/oleObject792.bin"/><Relationship Id="rId1591" Type="http://schemas.openxmlformats.org/officeDocument/2006/relationships/oleObject" Target="embeddings/oleObject916.bin"/><Relationship Id="rId1605" Type="http://schemas.openxmlformats.org/officeDocument/2006/relationships/oleObject" Target="embeddings/oleObject926.bin"/><Relationship Id="rId90" Type="http://schemas.openxmlformats.org/officeDocument/2006/relationships/image" Target="media/image41.wmf"/><Relationship Id="rId186" Type="http://schemas.openxmlformats.org/officeDocument/2006/relationships/oleObject" Target="embeddings/oleObject96.bin"/><Relationship Id="rId393" Type="http://schemas.openxmlformats.org/officeDocument/2006/relationships/oleObject" Target="embeddings/oleObject210.bin"/><Relationship Id="rId407" Type="http://schemas.openxmlformats.org/officeDocument/2006/relationships/image" Target="media/image187.wmf"/><Relationship Id="rId614" Type="http://schemas.openxmlformats.org/officeDocument/2006/relationships/oleObject" Target="embeddings/oleObject326.bin"/><Relationship Id="rId821" Type="http://schemas.openxmlformats.org/officeDocument/2006/relationships/oleObject" Target="embeddings/oleObject453.bin"/><Relationship Id="rId1037" Type="http://schemas.openxmlformats.org/officeDocument/2006/relationships/image" Target="media/image452.wmf"/><Relationship Id="rId1244" Type="http://schemas.openxmlformats.org/officeDocument/2006/relationships/oleObject" Target="embeddings/oleObject702.bin"/><Relationship Id="rId1451" Type="http://schemas.openxmlformats.org/officeDocument/2006/relationships/image" Target="media/image614.wmf"/><Relationship Id="rId253" Type="http://schemas.openxmlformats.org/officeDocument/2006/relationships/image" Target="media/image119.wmf"/><Relationship Id="rId460" Type="http://schemas.openxmlformats.org/officeDocument/2006/relationships/oleObject" Target="embeddings/oleObject247.bin"/><Relationship Id="rId698" Type="http://schemas.openxmlformats.org/officeDocument/2006/relationships/oleObject" Target="embeddings/oleObject376.bin"/><Relationship Id="rId919" Type="http://schemas.openxmlformats.org/officeDocument/2006/relationships/oleObject" Target="embeddings/oleObject516.bin"/><Relationship Id="rId1090" Type="http://schemas.openxmlformats.org/officeDocument/2006/relationships/image" Target="media/image476.wmf"/><Relationship Id="rId1104" Type="http://schemas.openxmlformats.org/officeDocument/2006/relationships/oleObject" Target="embeddings/oleObject619.bin"/><Relationship Id="rId1311" Type="http://schemas.openxmlformats.org/officeDocument/2006/relationships/image" Target="media/image565.wmf"/><Relationship Id="rId1549" Type="http://schemas.openxmlformats.org/officeDocument/2006/relationships/image" Target="media/image655.wmf"/><Relationship Id="rId48" Type="http://schemas.openxmlformats.org/officeDocument/2006/relationships/image" Target="media/image23.wmf"/><Relationship Id="rId113" Type="http://schemas.openxmlformats.org/officeDocument/2006/relationships/image" Target="media/image52.wmf"/><Relationship Id="rId320" Type="http://schemas.openxmlformats.org/officeDocument/2006/relationships/oleObject" Target="embeddings/oleObject172.bin"/><Relationship Id="rId558" Type="http://schemas.openxmlformats.org/officeDocument/2006/relationships/oleObject" Target="embeddings/oleObject296.bin"/><Relationship Id="rId765" Type="http://schemas.openxmlformats.org/officeDocument/2006/relationships/oleObject" Target="embeddings/oleObject422.bin"/><Relationship Id="rId972" Type="http://schemas.openxmlformats.org/officeDocument/2006/relationships/oleObject" Target="embeddings/oleObject547.bin"/><Relationship Id="rId1188" Type="http://schemas.openxmlformats.org/officeDocument/2006/relationships/oleObject" Target="embeddings/oleObject671.bin"/><Relationship Id="rId1395" Type="http://schemas.openxmlformats.org/officeDocument/2006/relationships/image" Target="media/image593.wmf"/><Relationship Id="rId1409" Type="http://schemas.openxmlformats.org/officeDocument/2006/relationships/oleObject" Target="embeddings/oleObject809.bin"/><Relationship Id="rId1616" Type="http://schemas.openxmlformats.org/officeDocument/2006/relationships/image" Target="media/image681.wmf"/><Relationship Id="rId197" Type="http://schemas.openxmlformats.org/officeDocument/2006/relationships/image" Target="media/image93.wmf"/><Relationship Id="rId418" Type="http://schemas.openxmlformats.org/officeDocument/2006/relationships/image" Target="media/image192.wmf"/><Relationship Id="rId625" Type="http://schemas.openxmlformats.org/officeDocument/2006/relationships/image" Target="media/image291.wmf"/><Relationship Id="rId832" Type="http://schemas.openxmlformats.org/officeDocument/2006/relationships/image" Target="media/image371.wmf"/><Relationship Id="rId1048" Type="http://schemas.openxmlformats.org/officeDocument/2006/relationships/oleObject" Target="embeddings/oleObject589.bin"/><Relationship Id="rId1255" Type="http://schemas.openxmlformats.org/officeDocument/2006/relationships/image" Target="media/image545.wmf"/><Relationship Id="rId1462" Type="http://schemas.openxmlformats.org/officeDocument/2006/relationships/oleObject" Target="embeddings/oleObject841.bin"/><Relationship Id="rId264" Type="http://schemas.openxmlformats.org/officeDocument/2006/relationships/oleObject" Target="embeddings/oleObject138.bin"/><Relationship Id="rId471" Type="http://schemas.openxmlformats.org/officeDocument/2006/relationships/image" Target="media/image216.wmf"/><Relationship Id="rId1115" Type="http://schemas.openxmlformats.org/officeDocument/2006/relationships/oleObject" Target="embeddings/oleObject625.bin"/><Relationship Id="rId1322" Type="http://schemas.openxmlformats.org/officeDocument/2006/relationships/oleObject" Target="embeddings/oleObject751.bin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4.bin"/><Relationship Id="rId569" Type="http://schemas.openxmlformats.org/officeDocument/2006/relationships/image" Target="media/image265.wmf"/><Relationship Id="rId776" Type="http://schemas.openxmlformats.org/officeDocument/2006/relationships/image" Target="media/image344.wmf"/><Relationship Id="rId983" Type="http://schemas.openxmlformats.org/officeDocument/2006/relationships/oleObject" Target="embeddings/oleObject553.bin"/><Relationship Id="rId1199" Type="http://schemas.openxmlformats.org/officeDocument/2006/relationships/oleObject" Target="embeddings/oleObject678.bin"/><Relationship Id="rId1627" Type="http://schemas.openxmlformats.org/officeDocument/2006/relationships/oleObject" Target="embeddings/oleObject938.bin"/><Relationship Id="rId331" Type="http://schemas.openxmlformats.org/officeDocument/2006/relationships/oleObject" Target="embeddings/oleObject179.bin"/><Relationship Id="rId429" Type="http://schemas.openxmlformats.org/officeDocument/2006/relationships/image" Target="media/image197.wmf"/><Relationship Id="rId636" Type="http://schemas.openxmlformats.org/officeDocument/2006/relationships/image" Target="media/image296.wmf"/><Relationship Id="rId1059" Type="http://schemas.openxmlformats.org/officeDocument/2006/relationships/image" Target="media/image461.wmf"/><Relationship Id="rId1266" Type="http://schemas.openxmlformats.org/officeDocument/2006/relationships/oleObject" Target="embeddings/oleObject713.bin"/><Relationship Id="rId1473" Type="http://schemas.openxmlformats.org/officeDocument/2006/relationships/image" Target="media/image624.wmf"/><Relationship Id="rId843" Type="http://schemas.openxmlformats.org/officeDocument/2006/relationships/image" Target="media/image375.wmf"/><Relationship Id="rId1126" Type="http://schemas.openxmlformats.org/officeDocument/2006/relationships/image" Target="media/image493.wmf"/><Relationship Id="rId275" Type="http://schemas.openxmlformats.org/officeDocument/2006/relationships/image" Target="media/image129.wmf"/><Relationship Id="rId482" Type="http://schemas.openxmlformats.org/officeDocument/2006/relationships/oleObject" Target="embeddings/oleObject258.bin"/><Relationship Id="rId703" Type="http://schemas.openxmlformats.org/officeDocument/2006/relationships/oleObject" Target="embeddings/oleObject379.bin"/><Relationship Id="rId910" Type="http://schemas.openxmlformats.org/officeDocument/2006/relationships/image" Target="media/image396.wmf"/><Relationship Id="rId1333" Type="http://schemas.openxmlformats.org/officeDocument/2006/relationships/oleObject" Target="embeddings/oleObject758.bin"/><Relationship Id="rId1540" Type="http://schemas.openxmlformats.org/officeDocument/2006/relationships/oleObject" Target="embeddings/oleObject886.bin"/><Relationship Id="rId1638" Type="http://schemas.openxmlformats.org/officeDocument/2006/relationships/fontTable" Target="fontTable.xml"/><Relationship Id="rId135" Type="http://schemas.openxmlformats.org/officeDocument/2006/relationships/image" Target="media/image63.wmf"/><Relationship Id="rId342" Type="http://schemas.openxmlformats.org/officeDocument/2006/relationships/image" Target="media/image155.wmf"/><Relationship Id="rId787" Type="http://schemas.openxmlformats.org/officeDocument/2006/relationships/oleObject" Target="embeddings/oleObject436.bin"/><Relationship Id="rId994" Type="http://schemas.openxmlformats.org/officeDocument/2006/relationships/image" Target="media/image432.wmf"/><Relationship Id="rId1400" Type="http://schemas.openxmlformats.org/officeDocument/2006/relationships/oleObject" Target="embeddings/oleObject803.bin"/><Relationship Id="rId202" Type="http://schemas.openxmlformats.org/officeDocument/2006/relationships/image" Target="media/image95.wmf"/><Relationship Id="rId647" Type="http://schemas.openxmlformats.org/officeDocument/2006/relationships/oleObject" Target="embeddings/oleObject344.bin"/><Relationship Id="rId854" Type="http://schemas.openxmlformats.org/officeDocument/2006/relationships/oleObject" Target="embeddings/oleObject472.bin"/><Relationship Id="rId1277" Type="http://schemas.openxmlformats.org/officeDocument/2006/relationships/oleObject" Target="embeddings/oleObject721.bin"/><Relationship Id="rId1484" Type="http://schemas.openxmlformats.org/officeDocument/2006/relationships/oleObject" Target="embeddings/oleObject852.bin"/><Relationship Id="rId286" Type="http://schemas.openxmlformats.org/officeDocument/2006/relationships/image" Target="media/image133.wmf"/><Relationship Id="rId493" Type="http://schemas.openxmlformats.org/officeDocument/2006/relationships/image" Target="media/image227.wmf"/><Relationship Id="rId507" Type="http://schemas.openxmlformats.org/officeDocument/2006/relationships/image" Target="media/image234.wmf"/><Relationship Id="rId714" Type="http://schemas.openxmlformats.org/officeDocument/2006/relationships/oleObject" Target="embeddings/oleObject385.bin"/><Relationship Id="rId921" Type="http://schemas.openxmlformats.org/officeDocument/2006/relationships/oleObject" Target="embeddings/oleObject517.bin"/><Relationship Id="rId1137" Type="http://schemas.openxmlformats.org/officeDocument/2006/relationships/oleObject" Target="embeddings/oleObject638.bin"/><Relationship Id="rId1344" Type="http://schemas.openxmlformats.org/officeDocument/2006/relationships/oleObject" Target="embeddings/oleObject765.bin"/><Relationship Id="rId1551" Type="http://schemas.openxmlformats.org/officeDocument/2006/relationships/image" Target="media/image656.wmf"/><Relationship Id="rId50" Type="http://schemas.openxmlformats.org/officeDocument/2006/relationships/image" Target="media/image24.wmf"/><Relationship Id="rId146" Type="http://schemas.openxmlformats.org/officeDocument/2006/relationships/oleObject" Target="embeddings/oleObject75.bin"/><Relationship Id="rId353" Type="http://schemas.openxmlformats.org/officeDocument/2006/relationships/oleObject" Target="embeddings/oleObject190.bin"/><Relationship Id="rId560" Type="http://schemas.openxmlformats.org/officeDocument/2006/relationships/oleObject" Target="embeddings/oleObject297.bin"/><Relationship Id="rId798" Type="http://schemas.openxmlformats.org/officeDocument/2006/relationships/image" Target="media/image354.wmf"/><Relationship Id="rId1190" Type="http://schemas.openxmlformats.org/officeDocument/2006/relationships/oleObject" Target="embeddings/oleObject673.bin"/><Relationship Id="rId1204" Type="http://schemas.openxmlformats.org/officeDocument/2006/relationships/image" Target="media/image521.wmf"/><Relationship Id="rId1411" Type="http://schemas.openxmlformats.org/officeDocument/2006/relationships/oleObject" Target="embeddings/oleObject810.bin"/><Relationship Id="rId213" Type="http://schemas.openxmlformats.org/officeDocument/2006/relationships/oleObject" Target="embeddings/oleObject110.bin"/><Relationship Id="rId420" Type="http://schemas.openxmlformats.org/officeDocument/2006/relationships/image" Target="media/image193.wmf"/><Relationship Id="rId658" Type="http://schemas.openxmlformats.org/officeDocument/2006/relationships/image" Target="media/image304.wmf"/><Relationship Id="rId865" Type="http://schemas.openxmlformats.org/officeDocument/2006/relationships/image" Target="media/image383.wmf"/><Relationship Id="rId1050" Type="http://schemas.openxmlformats.org/officeDocument/2006/relationships/oleObject" Target="embeddings/oleObject590.bin"/><Relationship Id="rId1288" Type="http://schemas.openxmlformats.org/officeDocument/2006/relationships/oleObject" Target="embeddings/oleObject727.bin"/><Relationship Id="rId1495" Type="http://schemas.openxmlformats.org/officeDocument/2006/relationships/image" Target="media/image635.wmf"/><Relationship Id="rId1509" Type="http://schemas.openxmlformats.org/officeDocument/2006/relationships/oleObject" Target="embeddings/oleObject865.bin"/><Relationship Id="rId297" Type="http://schemas.openxmlformats.org/officeDocument/2006/relationships/oleObject" Target="embeddings/oleObject156.bin"/><Relationship Id="rId518" Type="http://schemas.openxmlformats.org/officeDocument/2006/relationships/oleObject" Target="embeddings/oleObject276.bin"/><Relationship Id="rId725" Type="http://schemas.openxmlformats.org/officeDocument/2006/relationships/oleObject" Target="embeddings/oleObject392.bin"/><Relationship Id="rId932" Type="http://schemas.openxmlformats.org/officeDocument/2006/relationships/image" Target="media/image407.wmf"/><Relationship Id="rId1148" Type="http://schemas.openxmlformats.org/officeDocument/2006/relationships/oleObject" Target="embeddings/oleObject644.bin"/><Relationship Id="rId1355" Type="http://schemas.openxmlformats.org/officeDocument/2006/relationships/image" Target="media/image579.wmf"/><Relationship Id="rId1562" Type="http://schemas.openxmlformats.org/officeDocument/2006/relationships/image" Target="media/image661.wmf"/><Relationship Id="rId157" Type="http://schemas.openxmlformats.org/officeDocument/2006/relationships/oleObject" Target="embeddings/oleObject81.bin"/><Relationship Id="rId364" Type="http://schemas.openxmlformats.org/officeDocument/2006/relationships/image" Target="media/image166.wmf"/><Relationship Id="rId1008" Type="http://schemas.openxmlformats.org/officeDocument/2006/relationships/image" Target="media/image439.wmf"/><Relationship Id="rId1215" Type="http://schemas.openxmlformats.org/officeDocument/2006/relationships/oleObject" Target="embeddings/oleObject686.bin"/><Relationship Id="rId1422" Type="http://schemas.openxmlformats.org/officeDocument/2006/relationships/image" Target="media/image602.wmf"/><Relationship Id="rId61" Type="http://schemas.openxmlformats.org/officeDocument/2006/relationships/oleObject" Target="embeddings/oleObject30.bin"/><Relationship Id="rId571" Type="http://schemas.openxmlformats.org/officeDocument/2006/relationships/oleObject" Target="embeddings/oleObject303.bin"/><Relationship Id="rId669" Type="http://schemas.openxmlformats.org/officeDocument/2006/relationships/oleObject" Target="embeddings/oleObject358.bin"/><Relationship Id="rId876" Type="http://schemas.openxmlformats.org/officeDocument/2006/relationships/oleObject" Target="embeddings/oleObject487.bin"/><Relationship Id="rId1299" Type="http://schemas.openxmlformats.org/officeDocument/2006/relationships/oleObject" Target="embeddings/oleObject736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06.wmf"/><Relationship Id="rId431" Type="http://schemas.openxmlformats.org/officeDocument/2006/relationships/image" Target="media/image198.wmf"/><Relationship Id="rId529" Type="http://schemas.openxmlformats.org/officeDocument/2006/relationships/image" Target="media/image245.wmf"/><Relationship Id="rId736" Type="http://schemas.openxmlformats.org/officeDocument/2006/relationships/oleObject" Target="embeddings/oleObject400.bin"/><Relationship Id="rId1061" Type="http://schemas.openxmlformats.org/officeDocument/2006/relationships/image" Target="media/image462.wmf"/><Relationship Id="rId1159" Type="http://schemas.openxmlformats.org/officeDocument/2006/relationships/oleObject" Target="embeddings/oleObject650.bin"/><Relationship Id="rId1366" Type="http://schemas.openxmlformats.org/officeDocument/2006/relationships/image" Target="media/image582.wmf"/><Relationship Id="rId168" Type="http://schemas.openxmlformats.org/officeDocument/2006/relationships/oleObject" Target="embeddings/oleObject87.bin"/><Relationship Id="rId943" Type="http://schemas.openxmlformats.org/officeDocument/2006/relationships/oleObject" Target="embeddings/oleObject528.bin"/><Relationship Id="rId1019" Type="http://schemas.openxmlformats.org/officeDocument/2006/relationships/image" Target="media/image444.wmf"/><Relationship Id="rId1573" Type="http://schemas.openxmlformats.org/officeDocument/2006/relationships/image" Target="media/image666.wmf"/><Relationship Id="rId72" Type="http://schemas.openxmlformats.org/officeDocument/2006/relationships/oleObject" Target="embeddings/oleObject36.bin"/><Relationship Id="rId375" Type="http://schemas.openxmlformats.org/officeDocument/2006/relationships/oleObject" Target="embeddings/oleObject201.bin"/><Relationship Id="rId582" Type="http://schemas.openxmlformats.org/officeDocument/2006/relationships/oleObject" Target="embeddings/oleObject309.bin"/><Relationship Id="rId803" Type="http://schemas.openxmlformats.org/officeDocument/2006/relationships/oleObject" Target="embeddings/oleObject444.bin"/><Relationship Id="rId1226" Type="http://schemas.openxmlformats.org/officeDocument/2006/relationships/image" Target="media/image532.wmf"/><Relationship Id="rId1433" Type="http://schemas.openxmlformats.org/officeDocument/2006/relationships/oleObject" Target="embeddings/oleObject823.bin"/><Relationship Id="rId3" Type="http://schemas.openxmlformats.org/officeDocument/2006/relationships/webSettings" Target="webSettings.xml"/><Relationship Id="rId235" Type="http://schemas.openxmlformats.org/officeDocument/2006/relationships/image" Target="media/image111.wmf"/><Relationship Id="rId442" Type="http://schemas.openxmlformats.org/officeDocument/2006/relationships/oleObject" Target="embeddings/oleObject238.bin"/><Relationship Id="rId887" Type="http://schemas.openxmlformats.org/officeDocument/2006/relationships/oleObject" Target="embeddings/oleObject496.bin"/><Relationship Id="rId1072" Type="http://schemas.openxmlformats.org/officeDocument/2006/relationships/image" Target="media/image467.wmf"/><Relationship Id="rId1500" Type="http://schemas.openxmlformats.org/officeDocument/2006/relationships/oleObject" Target="embeddings/oleObject860.bin"/><Relationship Id="rId302" Type="http://schemas.openxmlformats.org/officeDocument/2006/relationships/oleObject" Target="embeddings/oleObject160.bin"/><Relationship Id="rId747" Type="http://schemas.openxmlformats.org/officeDocument/2006/relationships/oleObject" Target="embeddings/oleObject411.bin"/><Relationship Id="rId954" Type="http://schemas.openxmlformats.org/officeDocument/2006/relationships/oleObject" Target="embeddings/oleObject534.bin"/><Relationship Id="rId1377" Type="http://schemas.openxmlformats.org/officeDocument/2006/relationships/image" Target="media/image587.wmf"/><Relationship Id="rId1584" Type="http://schemas.openxmlformats.org/officeDocument/2006/relationships/oleObject" Target="embeddings/oleObject911.bin"/><Relationship Id="rId83" Type="http://schemas.openxmlformats.org/officeDocument/2006/relationships/oleObject" Target="embeddings/oleObject43.bin"/><Relationship Id="rId179" Type="http://schemas.openxmlformats.org/officeDocument/2006/relationships/image" Target="media/image84.wmf"/><Relationship Id="rId386" Type="http://schemas.openxmlformats.org/officeDocument/2006/relationships/image" Target="media/image177.wmf"/><Relationship Id="rId593" Type="http://schemas.openxmlformats.org/officeDocument/2006/relationships/oleObject" Target="embeddings/oleObject315.bin"/><Relationship Id="rId607" Type="http://schemas.openxmlformats.org/officeDocument/2006/relationships/image" Target="media/image282.wmf"/><Relationship Id="rId814" Type="http://schemas.openxmlformats.org/officeDocument/2006/relationships/image" Target="media/image362.wmf"/><Relationship Id="rId1237" Type="http://schemas.openxmlformats.org/officeDocument/2006/relationships/image" Target="media/image537.wmf"/><Relationship Id="rId1444" Type="http://schemas.openxmlformats.org/officeDocument/2006/relationships/oleObject" Target="embeddings/oleObject830.bin"/><Relationship Id="rId246" Type="http://schemas.openxmlformats.org/officeDocument/2006/relationships/oleObject" Target="embeddings/oleObject128.bin"/><Relationship Id="rId453" Type="http://schemas.openxmlformats.org/officeDocument/2006/relationships/image" Target="media/image207.wmf"/><Relationship Id="rId660" Type="http://schemas.openxmlformats.org/officeDocument/2006/relationships/oleObject" Target="embeddings/oleObject353.bin"/><Relationship Id="rId898" Type="http://schemas.openxmlformats.org/officeDocument/2006/relationships/image" Target="media/image391.wmf"/><Relationship Id="rId1083" Type="http://schemas.openxmlformats.org/officeDocument/2006/relationships/oleObject" Target="embeddings/oleObject608.bin"/><Relationship Id="rId1290" Type="http://schemas.openxmlformats.org/officeDocument/2006/relationships/oleObject" Target="embeddings/oleObject729.bin"/><Relationship Id="rId1304" Type="http://schemas.openxmlformats.org/officeDocument/2006/relationships/oleObject" Target="embeddings/oleObject740.bin"/><Relationship Id="rId1511" Type="http://schemas.openxmlformats.org/officeDocument/2006/relationships/oleObject" Target="embeddings/oleObject867.bin"/><Relationship Id="rId106" Type="http://schemas.openxmlformats.org/officeDocument/2006/relationships/oleObject" Target="embeddings/oleObject55.bin"/><Relationship Id="rId313" Type="http://schemas.openxmlformats.org/officeDocument/2006/relationships/oleObject" Target="embeddings/oleObject167.bin"/><Relationship Id="rId758" Type="http://schemas.openxmlformats.org/officeDocument/2006/relationships/image" Target="media/image338.wmf"/><Relationship Id="rId965" Type="http://schemas.openxmlformats.org/officeDocument/2006/relationships/image" Target="media/image420.wmf"/><Relationship Id="rId1150" Type="http://schemas.openxmlformats.org/officeDocument/2006/relationships/oleObject" Target="embeddings/oleObject645.bin"/><Relationship Id="rId1388" Type="http://schemas.openxmlformats.org/officeDocument/2006/relationships/image" Target="media/image591.wmf"/><Relationship Id="rId1595" Type="http://schemas.openxmlformats.org/officeDocument/2006/relationships/oleObject" Target="embeddings/oleObject920.bin"/><Relationship Id="rId1609" Type="http://schemas.openxmlformats.org/officeDocument/2006/relationships/oleObject" Target="embeddings/oleObject928.bin"/><Relationship Id="rId10" Type="http://schemas.openxmlformats.org/officeDocument/2006/relationships/image" Target="media/image4.wmf"/><Relationship Id="rId94" Type="http://schemas.openxmlformats.org/officeDocument/2006/relationships/image" Target="media/image43.wmf"/><Relationship Id="rId397" Type="http://schemas.openxmlformats.org/officeDocument/2006/relationships/oleObject" Target="embeddings/oleObject212.bin"/><Relationship Id="rId520" Type="http://schemas.openxmlformats.org/officeDocument/2006/relationships/oleObject" Target="embeddings/oleObject277.bin"/><Relationship Id="rId618" Type="http://schemas.openxmlformats.org/officeDocument/2006/relationships/oleObject" Target="embeddings/oleObject328.bin"/><Relationship Id="rId825" Type="http://schemas.openxmlformats.org/officeDocument/2006/relationships/oleObject" Target="embeddings/oleObject455.bin"/><Relationship Id="rId1248" Type="http://schemas.openxmlformats.org/officeDocument/2006/relationships/oleObject" Target="embeddings/oleObject704.bin"/><Relationship Id="rId1455" Type="http://schemas.openxmlformats.org/officeDocument/2006/relationships/image" Target="media/image616.wmf"/><Relationship Id="rId257" Type="http://schemas.openxmlformats.org/officeDocument/2006/relationships/oleObject" Target="embeddings/oleObject134.bin"/><Relationship Id="rId464" Type="http://schemas.openxmlformats.org/officeDocument/2006/relationships/oleObject" Target="embeddings/oleObject249.bin"/><Relationship Id="rId1010" Type="http://schemas.openxmlformats.org/officeDocument/2006/relationships/image" Target="media/image440.wmf"/><Relationship Id="rId1094" Type="http://schemas.openxmlformats.org/officeDocument/2006/relationships/oleObject" Target="embeddings/oleObject614.bin"/><Relationship Id="rId1108" Type="http://schemas.openxmlformats.org/officeDocument/2006/relationships/oleObject" Target="embeddings/oleObject621.bin"/><Relationship Id="rId1315" Type="http://schemas.openxmlformats.org/officeDocument/2006/relationships/oleObject" Target="embeddings/oleObject747.bin"/><Relationship Id="rId117" Type="http://schemas.openxmlformats.org/officeDocument/2006/relationships/image" Target="media/image54.wmf"/><Relationship Id="rId671" Type="http://schemas.openxmlformats.org/officeDocument/2006/relationships/image" Target="media/image309.wmf"/><Relationship Id="rId769" Type="http://schemas.openxmlformats.org/officeDocument/2006/relationships/oleObject" Target="embeddings/oleObject424.bin"/><Relationship Id="rId976" Type="http://schemas.openxmlformats.org/officeDocument/2006/relationships/oleObject" Target="embeddings/oleObject549.bin"/><Relationship Id="rId1399" Type="http://schemas.openxmlformats.org/officeDocument/2006/relationships/oleObject" Target="embeddings/oleObject802.bin"/><Relationship Id="rId324" Type="http://schemas.openxmlformats.org/officeDocument/2006/relationships/image" Target="media/image147.wmf"/><Relationship Id="rId531" Type="http://schemas.openxmlformats.org/officeDocument/2006/relationships/image" Target="media/image246.wmf"/><Relationship Id="rId629" Type="http://schemas.openxmlformats.org/officeDocument/2006/relationships/image" Target="media/image293.wmf"/><Relationship Id="rId1161" Type="http://schemas.openxmlformats.org/officeDocument/2006/relationships/oleObject" Target="embeddings/oleObject651.bin"/><Relationship Id="rId1259" Type="http://schemas.openxmlformats.org/officeDocument/2006/relationships/image" Target="media/image547.wmf"/><Relationship Id="rId1466" Type="http://schemas.openxmlformats.org/officeDocument/2006/relationships/oleObject" Target="embeddings/oleObject843.bin"/><Relationship Id="rId836" Type="http://schemas.openxmlformats.org/officeDocument/2006/relationships/oleObject" Target="embeddings/oleObject461.bin"/><Relationship Id="rId1021" Type="http://schemas.openxmlformats.org/officeDocument/2006/relationships/oleObject" Target="embeddings/oleObject574.bin"/><Relationship Id="rId1119" Type="http://schemas.openxmlformats.org/officeDocument/2006/relationships/oleObject" Target="embeddings/oleObject627.bin"/><Relationship Id="rId903" Type="http://schemas.openxmlformats.org/officeDocument/2006/relationships/image" Target="media/image393.wmf"/><Relationship Id="rId1326" Type="http://schemas.openxmlformats.org/officeDocument/2006/relationships/oleObject" Target="embeddings/oleObject753.bin"/><Relationship Id="rId1533" Type="http://schemas.openxmlformats.org/officeDocument/2006/relationships/image" Target="media/image649.wmf"/><Relationship Id="rId32" Type="http://schemas.openxmlformats.org/officeDocument/2006/relationships/image" Target="media/image15.wmf"/><Relationship Id="rId1600" Type="http://schemas.openxmlformats.org/officeDocument/2006/relationships/image" Target="media/image675.wmf"/><Relationship Id="rId181" Type="http://schemas.openxmlformats.org/officeDocument/2006/relationships/image" Target="media/image85.wmf"/><Relationship Id="rId279" Type="http://schemas.openxmlformats.org/officeDocument/2006/relationships/image" Target="media/image131.wmf"/><Relationship Id="rId486" Type="http://schemas.openxmlformats.org/officeDocument/2006/relationships/oleObject" Target="embeddings/oleObject260.bin"/><Relationship Id="rId693" Type="http://schemas.openxmlformats.org/officeDocument/2006/relationships/oleObject" Target="embeddings/oleObject373.bin"/><Relationship Id="rId139" Type="http://schemas.openxmlformats.org/officeDocument/2006/relationships/image" Target="media/image65.wmf"/><Relationship Id="rId346" Type="http://schemas.openxmlformats.org/officeDocument/2006/relationships/image" Target="media/image157.wmf"/><Relationship Id="rId553" Type="http://schemas.openxmlformats.org/officeDocument/2006/relationships/image" Target="media/image257.wmf"/><Relationship Id="rId760" Type="http://schemas.openxmlformats.org/officeDocument/2006/relationships/oleObject" Target="embeddings/oleObject419.bin"/><Relationship Id="rId998" Type="http://schemas.openxmlformats.org/officeDocument/2006/relationships/image" Target="media/image434.wmf"/><Relationship Id="rId1183" Type="http://schemas.openxmlformats.org/officeDocument/2006/relationships/oleObject" Target="embeddings/oleObject668.bin"/><Relationship Id="rId1390" Type="http://schemas.openxmlformats.org/officeDocument/2006/relationships/oleObject" Target="embeddings/oleObject796.bin"/><Relationship Id="rId206" Type="http://schemas.openxmlformats.org/officeDocument/2006/relationships/image" Target="media/image97.wmf"/><Relationship Id="rId413" Type="http://schemas.openxmlformats.org/officeDocument/2006/relationships/oleObject" Target="embeddings/oleObject221.bin"/><Relationship Id="rId858" Type="http://schemas.openxmlformats.org/officeDocument/2006/relationships/oleObject" Target="embeddings/oleObject475.bin"/><Relationship Id="rId1043" Type="http://schemas.openxmlformats.org/officeDocument/2006/relationships/oleObject" Target="embeddings/oleObject586.bin"/><Relationship Id="rId1488" Type="http://schemas.openxmlformats.org/officeDocument/2006/relationships/oleObject" Target="embeddings/oleObject854.bin"/><Relationship Id="rId620" Type="http://schemas.openxmlformats.org/officeDocument/2006/relationships/oleObject" Target="embeddings/oleObject329.bin"/><Relationship Id="rId718" Type="http://schemas.openxmlformats.org/officeDocument/2006/relationships/oleObject" Target="embeddings/oleObject388.bin"/><Relationship Id="rId925" Type="http://schemas.openxmlformats.org/officeDocument/2006/relationships/oleObject" Target="embeddings/oleObject519.bin"/><Relationship Id="rId1250" Type="http://schemas.openxmlformats.org/officeDocument/2006/relationships/oleObject" Target="embeddings/oleObject705.bin"/><Relationship Id="rId1348" Type="http://schemas.openxmlformats.org/officeDocument/2006/relationships/oleObject" Target="embeddings/oleObject768.bin"/><Relationship Id="rId1555" Type="http://schemas.openxmlformats.org/officeDocument/2006/relationships/image" Target="media/image658.wmf"/><Relationship Id="rId1110" Type="http://schemas.openxmlformats.org/officeDocument/2006/relationships/oleObject" Target="embeddings/oleObject622.bin"/><Relationship Id="rId1208" Type="http://schemas.openxmlformats.org/officeDocument/2006/relationships/image" Target="media/image523.wmf"/><Relationship Id="rId1415" Type="http://schemas.openxmlformats.org/officeDocument/2006/relationships/oleObject" Target="embeddings/oleObject813.bin"/><Relationship Id="rId54" Type="http://schemas.openxmlformats.org/officeDocument/2006/relationships/image" Target="media/image26.wmf"/><Relationship Id="rId1622" Type="http://schemas.openxmlformats.org/officeDocument/2006/relationships/image" Target="media/image684.wmf"/><Relationship Id="rId270" Type="http://schemas.openxmlformats.org/officeDocument/2006/relationships/oleObject" Target="embeddings/oleObject141.bin"/><Relationship Id="rId130" Type="http://schemas.openxmlformats.org/officeDocument/2006/relationships/oleObject" Target="embeddings/oleObject67.bin"/><Relationship Id="rId368" Type="http://schemas.openxmlformats.org/officeDocument/2006/relationships/image" Target="media/image168.wmf"/><Relationship Id="rId575" Type="http://schemas.openxmlformats.org/officeDocument/2006/relationships/image" Target="media/image267.wmf"/><Relationship Id="rId782" Type="http://schemas.openxmlformats.org/officeDocument/2006/relationships/image" Target="media/image346.wmf"/><Relationship Id="rId228" Type="http://schemas.openxmlformats.org/officeDocument/2006/relationships/image" Target="media/image108.wmf"/><Relationship Id="rId435" Type="http://schemas.openxmlformats.org/officeDocument/2006/relationships/oleObject" Target="embeddings/oleObject234.bin"/><Relationship Id="rId642" Type="http://schemas.openxmlformats.org/officeDocument/2006/relationships/oleObject" Target="embeddings/oleObject341.bin"/><Relationship Id="rId1065" Type="http://schemas.openxmlformats.org/officeDocument/2006/relationships/oleObject" Target="embeddings/oleObject599.bin"/><Relationship Id="rId1272" Type="http://schemas.openxmlformats.org/officeDocument/2006/relationships/oleObject" Target="embeddings/oleObject717.bin"/><Relationship Id="rId502" Type="http://schemas.openxmlformats.org/officeDocument/2006/relationships/oleObject" Target="embeddings/oleObject268.bin"/><Relationship Id="rId947" Type="http://schemas.openxmlformats.org/officeDocument/2006/relationships/oleObject" Target="embeddings/oleObject530.bin"/><Relationship Id="rId1132" Type="http://schemas.openxmlformats.org/officeDocument/2006/relationships/oleObject" Target="embeddings/oleObject634.bin"/><Relationship Id="rId1577" Type="http://schemas.openxmlformats.org/officeDocument/2006/relationships/oleObject" Target="embeddings/oleObject907.bin"/><Relationship Id="rId76" Type="http://schemas.openxmlformats.org/officeDocument/2006/relationships/image" Target="media/image34.wmf"/><Relationship Id="rId807" Type="http://schemas.openxmlformats.org/officeDocument/2006/relationships/oleObject" Target="embeddings/oleObject446.bin"/><Relationship Id="rId1437" Type="http://schemas.openxmlformats.org/officeDocument/2006/relationships/image" Target="media/image609.wmf"/><Relationship Id="rId1504" Type="http://schemas.openxmlformats.org/officeDocument/2006/relationships/oleObject" Target="embeddings/oleObject862.bin"/><Relationship Id="rId292" Type="http://schemas.openxmlformats.org/officeDocument/2006/relationships/image" Target="media/image136.wmf"/><Relationship Id="rId597" Type="http://schemas.openxmlformats.org/officeDocument/2006/relationships/image" Target="media/image277.wmf"/><Relationship Id="rId152" Type="http://schemas.openxmlformats.org/officeDocument/2006/relationships/oleObject" Target="embeddings/oleObject78.bin"/><Relationship Id="rId457" Type="http://schemas.openxmlformats.org/officeDocument/2006/relationships/image" Target="media/image209.wmf"/><Relationship Id="rId1087" Type="http://schemas.openxmlformats.org/officeDocument/2006/relationships/oleObject" Target="embeddings/oleObject610.bin"/><Relationship Id="rId1294" Type="http://schemas.openxmlformats.org/officeDocument/2006/relationships/oleObject" Target="embeddings/oleObject732.bin"/><Relationship Id="rId664" Type="http://schemas.openxmlformats.org/officeDocument/2006/relationships/oleObject" Target="embeddings/oleObject355.bin"/><Relationship Id="rId871" Type="http://schemas.openxmlformats.org/officeDocument/2006/relationships/oleObject" Target="embeddings/oleObject483.bin"/><Relationship Id="rId969" Type="http://schemas.openxmlformats.org/officeDocument/2006/relationships/oleObject" Target="embeddings/oleObject545.bin"/><Relationship Id="rId1599" Type="http://schemas.openxmlformats.org/officeDocument/2006/relationships/oleObject" Target="embeddings/oleObject922.bin"/><Relationship Id="rId317" Type="http://schemas.openxmlformats.org/officeDocument/2006/relationships/oleObject" Target="embeddings/oleObject170.bin"/><Relationship Id="rId524" Type="http://schemas.openxmlformats.org/officeDocument/2006/relationships/oleObject" Target="embeddings/oleObject279.bin"/><Relationship Id="rId731" Type="http://schemas.openxmlformats.org/officeDocument/2006/relationships/image" Target="media/image332.wmf"/><Relationship Id="rId1154" Type="http://schemas.openxmlformats.org/officeDocument/2006/relationships/oleObject" Target="embeddings/oleObject647.bin"/><Relationship Id="rId1361" Type="http://schemas.openxmlformats.org/officeDocument/2006/relationships/oleObject" Target="embeddings/oleObject777.bin"/><Relationship Id="rId1459" Type="http://schemas.openxmlformats.org/officeDocument/2006/relationships/oleObject" Target="embeddings/oleObject839.bin"/><Relationship Id="rId98" Type="http://schemas.openxmlformats.org/officeDocument/2006/relationships/image" Target="media/image45.wmf"/><Relationship Id="rId829" Type="http://schemas.openxmlformats.org/officeDocument/2006/relationships/oleObject" Target="embeddings/oleObject457.bin"/><Relationship Id="rId1014" Type="http://schemas.openxmlformats.org/officeDocument/2006/relationships/image" Target="media/image442.wmf"/><Relationship Id="rId1221" Type="http://schemas.openxmlformats.org/officeDocument/2006/relationships/oleObject" Target="embeddings/oleObject689.bin"/><Relationship Id="rId1319" Type="http://schemas.openxmlformats.org/officeDocument/2006/relationships/image" Target="media/image567.wmf"/><Relationship Id="rId1526" Type="http://schemas.openxmlformats.org/officeDocument/2006/relationships/image" Target="media/image646.wmf"/><Relationship Id="rId25" Type="http://schemas.openxmlformats.org/officeDocument/2006/relationships/oleObject" Target="embeddings/oleObject11.bin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204.bin"/><Relationship Id="rId241" Type="http://schemas.openxmlformats.org/officeDocument/2006/relationships/image" Target="media/image114.wmf"/><Relationship Id="rId479" Type="http://schemas.openxmlformats.org/officeDocument/2006/relationships/image" Target="media/image220.wmf"/><Relationship Id="rId686" Type="http://schemas.openxmlformats.org/officeDocument/2006/relationships/image" Target="media/image315.wmf"/><Relationship Id="rId893" Type="http://schemas.openxmlformats.org/officeDocument/2006/relationships/image" Target="media/image389.wmf"/><Relationship Id="rId339" Type="http://schemas.openxmlformats.org/officeDocument/2006/relationships/oleObject" Target="embeddings/oleObject183.bin"/><Relationship Id="rId546" Type="http://schemas.openxmlformats.org/officeDocument/2006/relationships/oleObject" Target="embeddings/oleObject290.bin"/><Relationship Id="rId753" Type="http://schemas.openxmlformats.org/officeDocument/2006/relationships/oleObject" Target="embeddings/oleObject415.bin"/><Relationship Id="rId1176" Type="http://schemas.openxmlformats.org/officeDocument/2006/relationships/image" Target="media/image510.wmf"/><Relationship Id="rId1383" Type="http://schemas.openxmlformats.org/officeDocument/2006/relationships/image" Target="media/image589.wmf"/><Relationship Id="rId101" Type="http://schemas.openxmlformats.org/officeDocument/2006/relationships/image" Target="media/image46.wmf"/><Relationship Id="rId406" Type="http://schemas.openxmlformats.org/officeDocument/2006/relationships/oleObject" Target="embeddings/oleObject217.bin"/><Relationship Id="rId960" Type="http://schemas.openxmlformats.org/officeDocument/2006/relationships/oleObject" Target="embeddings/oleObject539.bin"/><Relationship Id="rId1036" Type="http://schemas.openxmlformats.org/officeDocument/2006/relationships/oleObject" Target="embeddings/oleObject582.bin"/><Relationship Id="rId1243" Type="http://schemas.openxmlformats.org/officeDocument/2006/relationships/oleObject" Target="embeddings/oleObject701.bin"/><Relationship Id="rId1590" Type="http://schemas.openxmlformats.org/officeDocument/2006/relationships/image" Target="media/image672.wmf"/><Relationship Id="rId613" Type="http://schemas.openxmlformats.org/officeDocument/2006/relationships/image" Target="media/image285.wmf"/><Relationship Id="rId820" Type="http://schemas.openxmlformats.org/officeDocument/2006/relationships/image" Target="media/image365.wmf"/><Relationship Id="rId918" Type="http://schemas.openxmlformats.org/officeDocument/2006/relationships/image" Target="media/image400.wmf"/><Relationship Id="rId1450" Type="http://schemas.openxmlformats.org/officeDocument/2006/relationships/oleObject" Target="embeddings/oleObject834.bin"/><Relationship Id="rId1548" Type="http://schemas.openxmlformats.org/officeDocument/2006/relationships/oleObject" Target="embeddings/oleObject891.bin"/><Relationship Id="rId1103" Type="http://schemas.openxmlformats.org/officeDocument/2006/relationships/image" Target="media/image482.wmf"/><Relationship Id="rId1310" Type="http://schemas.openxmlformats.org/officeDocument/2006/relationships/oleObject" Target="embeddings/oleObject743.bin"/><Relationship Id="rId1408" Type="http://schemas.openxmlformats.org/officeDocument/2006/relationships/image" Target="media/image597.wmf"/><Relationship Id="rId47" Type="http://schemas.openxmlformats.org/officeDocument/2006/relationships/oleObject" Target="embeddings/oleObject22.bin"/><Relationship Id="rId1615" Type="http://schemas.openxmlformats.org/officeDocument/2006/relationships/oleObject" Target="embeddings/oleObject932.bin"/><Relationship Id="rId196" Type="http://schemas.openxmlformats.org/officeDocument/2006/relationships/oleObject" Target="embeddings/oleObject101.bin"/><Relationship Id="rId263" Type="http://schemas.openxmlformats.org/officeDocument/2006/relationships/image" Target="media/image123.wmf"/><Relationship Id="rId470" Type="http://schemas.openxmlformats.org/officeDocument/2006/relationships/oleObject" Target="embeddings/oleObject252.bin"/><Relationship Id="rId123" Type="http://schemas.openxmlformats.org/officeDocument/2006/relationships/image" Target="media/image57.wmf"/><Relationship Id="rId330" Type="http://schemas.openxmlformats.org/officeDocument/2006/relationships/oleObject" Target="embeddings/oleObject178.bin"/><Relationship Id="rId568" Type="http://schemas.openxmlformats.org/officeDocument/2006/relationships/oleObject" Target="embeddings/oleObject301.bin"/><Relationship Id="rId775" Type="http://schemas.openxmlformats.org/officeDocument/2006/relationships/oleObject" Target="embeddings/oleObject429.bin"/><Relationship Id="rId982" Type="http://schemas.openxmlformats.org/officeDocument/2006/relationships/image" Target="media/image427.wmf"/><Relationship Id="rId1198" Type="http://schemas.openxmlformats.org/officeDocument/2006/relationships/image" Target="media/image518.wmf"/><Relationship Id="rId428" Type="http://schemas.openxmlformats.org/officeDocument/2006/relationships/oleObject" Target="embeddings/oleObject229.bin"/><Relationship Id="rId635" Type="http://schemas.openxmlformats.org/officeDocument/2006/relationships/oleObject" Target="embeddings/oleObject337.bin"/><Relationship Id="rId842" Type="http://schemas.openxmlformats.org/officeDocument/2006/relationships/oleObject" Target="embeddings/oleObject465.bin"/><Relationship Id="rId1058" Type="http://schemas.openxmlformats.org/officeDocument/2006/relationships/oleObject" Target="embeddings/oleObject595.bin"/><Relationship Id="rId1265" Type="http://schemas.openxmlformats.org/officeDocument/2006/relationships/image" Target="media/image550.wmf"/><Relationship Id="rId1472" Type="http://schemas.openxmlformats.org/officeDocument/2006/relationships/oleObject" Target="embeddings/oleObject846.bin"/><Relationship Id="rId702" Type="http://schemas.openxmlformats.org/officeDocument/2006/relationships/oleObject" Target="embeddings/oleObject378.bin"/><Relationship Id="rId1125" Type="http://schemas.openxmlformats.org/officeDocument/2006/relationships/oleObject" Target="embeddings/oleObject630.bin"/><Relationship Id="rId1332" Type="http://schemas.openxmlformats.org/officeDocument/2006/relationships/oleObject" Target="embeddings/oleObject757.bin"/><Relationship Id="rId69" Type="http://schemas.openxmlformats.org/officeDocument/2006/relationships/image" Target="media/image32.wmf"/><Relationship Id="rId1637" Type="http://schemas.openxmlformats.org/officeDocument/2006/relationships/oleObject" Target="embeddings/oleObject945.bin"/><Relationship Id="rId285" Type="http://schemas.openxmlformats.org/officeDocument/2006/relationships/oleObject" Target="embeddings/oleObject150.bin"/><Relationship Id="rId492" Type="http://schemas.openxmlformats.org/officeDocument/2006/relationships/oleObject" Target="embeddings/oleObject263.bin"/><Relationship Id="rId797" Type="http://schemas.openxmlformats.org/officeDocument/2006/relationships/oleObject" Target="embeddings/oleObject441.bin"/><Relationship Id="rId145" Type="http://schemas.openxmlformats.org/officeDocument/2006/relationships/image" Target="media/image68.wmf"/><Relationship Id="rId352" Type="http://schemas.openxmlformats.org/officeDocument/2006/relationships/image" Target="media/image160.wmf"/><Relationship Id="rId1287" Type="http://schemas.openxmlformats.org/officeDocument/2006/relationships/image" Target="media/image558.wmf"/><Relationship Id="rId212" Type="http://schemas.openxmlformats.org/officeDocument/2006/relationships/image" Target="media/image100.wmf"/><Relationship Id="rId657" Type="http://schemas.openxmlformats.org/officeDocument/2006/relationships/oleObject" Target="embeddings/oleObject351.bin"/><Relationship Id="rId864" Type="http://schemas.openxmlformats.org/officeDocument/2006/relationships/oleObject" Target="embeddings/oleObject479.bin"/><Relationship Id="rId1494" Type="http://schemas.openxmlformats.org/officeDocument/2006/relationships/oleObject" Target="embeddings/oleObject857.bin"/><Relationship Id="rId517" Type="http://schemas.openxmlformats.org/officeDocument/2006/relationships/image" Target="media/image239.wmf"/><Relationship Id="rId724" Type="http://schemas.openxmlformats.org/officeDocument/2006/relationships/oleObject" Target="embeddings/oleObject391.bin"/><Relationship Id="rId931" Type="http://schemas.openxmlformats.org/officeDocument/2006/relationships/oleObject" Target="embeddings/oleObject522.bin"/><Relationship Id="rId1147" Type="http://schemas.openxmlformats.org/officeDocument/2006/relationships/image" Target="media/image501.wmf"/><Relationship Id="rId1354" Type="http://schemas.openxmlformats.org/officeDocument/2006/relationships/oleObject" Target="embeddings/oleObject773.bin"/><Relationship Id="rId1561" Type="http://schemas.openxmlformats.org/officeDocument/2006/relationships/oleObject" Target="embeddings/oleObject898.bin"/><Relationship Id="rId60" Type="http://schemas.openxmlformats.org/officeDocument/2006/relationships/oleObject" Target="embeddings/oleObject29.bin"/><Relationship Id="rId1007" Type="http://schemas.openxmlformats.org/officeDocument/2006/relationships/oleObject" Target="embeddings/oleObject566.bin"/><Relationship Id="rId1214" Type="http://schemas.openxmlformats.org/officeDocument/2006/relationships/image" Target="media/image526.wmf"/><Relationship Id="rId1421" Type="http://schemas.openxmlformats.org/officeDocument/2006/relationships/oleObject" Target="embeddings/oleObject817.bin"/><Relationship Id="rId1519" Type="http://schemas.openxmlformats.org/officeDocument/2006/relationships/image" Target="media/image644.wmf"/><Relationship Id="rId18" Type="http://schemas.openxmlformats.org/officeDocument/2006/relationships/image" Target="media/image8.wmf"/><Relationship Id="rId167" Type="http://schemas.openxmlformats.org/officeDocument/2006/relationships/image" Target="media/image78.wmf"/><Relationship Id="rId374" Type="http://schemas.openxmlformats.org/officeDocument/2006/relationships/image" Target="media/image171.wmf"/><Relationship Id="rId581" Type="http://schemas.openxmlformats.org/officeDocument/2006/relationships/image" Target="media/image270.wmf"/><Relationship Id="rId234" Type="http://schemas.openxmlformats.org/officeDocument/2006/relationships/oleObject" Target="embeddings/oleObject121.bin"/><Relationship Id="rId679" Type="http://schemas.openxmlformats.org/officeDocument/2006/relationships/oleObject" Target="embeddings/oleObject365.bin"/><Relationship Id="rId886" Type="http://schemas.openxmlformats.org/officeDocument/2006/relationships/oleObject" Target="embeddings/oleObject495.bin"/><Relationship Id="rId2" Type="http://schemas.openxmlformats.org/officeDocument/2006/relationships/settings" Target="settings.xml"/><Relationship Id="rId441" Type="http://schemas.openxmlformats.org/officeDocument/2006/relationships/image" Target="media/image201.wmf"/><Relationship Id="rId539" Type="http://schemas.openxmlformats.org/officeDocument/2006/relationships/image" Target="media/image250.wmf"/><Relationship Id="rId746" Type="http://schemas.openxmlformats.org/officeDocument/2006/relationships/oleObject" Target="embeddings/oleObject410.bin"/><Relationship Id="rId1071" Type="http://schemas.openxmlformats.org/officeDocument/2006/relationships/oleObject" Target="embeddings/oleObject602.bin"/><Relationship Id="rId1169" Type="http://schemas.openxmlformats.org/officeDocument/2006/relationships/oleObject" Target="embeddings/oleObject658.bin"/><Relationship Id="rId1376" Type="http://schemas.openxmlformats.org/officeDocument/2006/relationships/oleObject" Target="embeddings/oleObject787.bin"/><Relationship Id="rId1583" Type="http://schemas.openxmlformats.org/officeDocument/2006/relationships/image" Target="media/image670.wmf"/><Relationship Id="rId301" Type="http://schemas.openxmlformats.org/officeDocument/2006/relationships/oleObject" Target="embeddings/oleObject159.bin"/><Relationship Id="rId953" Type="http://schemas.openxmlformats.org/officeDocument/2006/relationships/oleObject" Target="embeddings/oleObject533.bin"/><Relationship Id="rId1029" Type="http://schemas.openxmlformats.org/officeDocument/2006/relationships/oleObject" Target="embeddings/oleObject578.bin"/><Relationship Id="rId1236" Type="http://schemas.openxmlformats.org/officeDocument/2006/relationships/oleObject" Target="embeddings/oleObject697.bin"/><Relationship Id="rId82" Type="http://schemas.openxmlformats.org/officeDocument/2006/relationships/image" Target="media/image37.wmf"/><Relationship Id="rId606" Type="http://schemas.openxmlformats.org/officeDocument/2006/relationships/oleObject" Target="embeddings/oleObject322.bin"/><Relationship Id="rId813" Type="http://schemas.openxmlformats.org/officeDocument/2006/relationships/oleObject" Target="embeddings/oleObject449.bin"/><Relationship Id="rId1443" Type="http://schemas.openxmlformats.org/officeDocument/2006/relationships/image" Target="media/image611.wmf"/><Relationship Id="rId1303" Type="http://schemas.openxmlformats.org/officeDocument/2006/relationships/oleObject" Target="embeddings/oleObject739.bin"/><Relationship Id="rId1510" Type="http://schemas.openxmlformats.org/officeDocument/2006/relationships/oleObject" Target="embeddings/oleObject866.bin"/><Relationship Id="rId1608" Type="http://schemas.openxmlformats.org/officeDocument/2006/relationships/image" Target="media/image678.wmf"/><Relationship Id="rId189" Type="http://schemas.openxmlformats.org/officeDocument/2006/relationships/image" Target="media/image89.wmf"/><Relationship Id="rId396" Type="http://schemas.openxmlformats.org/officeDocument/2006/relationships/image" Target="media/image182.wmf"/><Relationship Id="rId256" Type="http://schemas.openxmlformats.org/officeDocument/2006/relationships/oleObject" Target="embeddings/oleObject133.bin"/><Relationship Id="rId463" Type="http://schemas.openxmlformats.org/officeDocument/2006/relationships/image" Target="media/image212.wmf"/><Relationship Id="rId670" Type="http://schemas.openxmlformats.org/officeDocument/2006/relationships/oleObject" Target="embeddings/oleObject359.bin"/><Relationship Id="rId1093" Type="http://schemas.openxmlformats.org/officeDocument/2006/relationships/oleObject" Target="embeddings/oleObject613.bin"/><Relationship Id="rId116" Type="http://schemas.openxmlformats.org/officeDocument/2006/relationships/oleObject" Target="embeddings/oleObject60.bin"/><Relationship Id="rId323" Type="http://schemas.openxmlformats.org/officeDocument/2006/relationships/oleObject" Target="embeddings/oleObject174.bin"/><Relationship Id="rId530" Type="http://schemas.openxmlformats.org/officeDocument/2006/relationships/oleObject" Target="embeddings/oleObject282.bin"/><Relationship Id="rId768" Type="http://schemas.openxmlformats.org/officeDocument/2006/relationships/image" Target="media/image342.wmf"/><Relationship Id="rId975" Type="http://schemas.openxmlformats.org/officeDocument/2006/relationships/image" Target="media/image424.wmf"/><Relationship Id="rId1160" Type="http://schemas.openxmlformats.org/officeDocument/2006/relationships/image" Target="media/image507.wmf"/><Relationship Id="rId1398" Type="http://schemas.openxmlformats.org/officeDocument/2006/relationships/oleObject" Target="embeddings/oleObject801.bin"/><Relationship Id="rId628" Type="http://schemas.openxmlformats.org/officeDocument/2006/relationships/oleObject" Target="embeddings/oleObject333.bin"/><Relationship Id="rId835" Type="http://schemas.openxmlformats.org/officeDocument/2006/relationships/oleObject" Target="embeddings/oleObject460.bin"/><Relationship Id="rId1258" Type="http://schemas.openxmlformats.org/officeDocument/2006/relationships/oleObject" Target="embeddings/oleObject709.bin"/><Relationship Id="rId1465" Type="http://schemas.openxmlformats.org/officeDocument/2006/relationships/image" Target="media/image620.wmf"/><Relationship Id="rId1020" Type="http://schemas.openxmlformats.org/officeDocument/2006/relationships/oleObject" Target="embeddings/oleObject573.bin"/><Relationship Id="rId1118" Type="http://schemas.openxmlformats.org/officeDocument/2006/relationships/image" Target="media/image489.wmf"/><Relationship Id="rId1325" Type="http://schemas.openxmlformats.org/officeDocument/2006/relationships/image" Target="media/image570.wmf"/><Relationship Id="rId1532" Type="http://schemas.openxmlformats.org/officeDocument/2006/relationships/oleObject" Target="embeddings/oleObject881.bin"/><Relationship Id="rId902" Type="http://schemas.openxmlformats.org/officeDocument/2006/relationships/oleObject" Target="embeddings/oleObject507.bin"/><Relationship Id="rId31" Type="http://schemas.openxmlformats.org/officeDocument/2006/relationships/oleObject" Target="embeddings/oleObject14.bin"/><Relationship Id="rId180" Type="http://schemas.openxmlformats.org/officeDocument/2006/relationships/oleObject" Target="embeddings/oleObject93.bin"/><Relationship Id="rId278" Type="http://schemas.openxmlformats.org/officeDocument/2006/relationships/oleObject" Target="embeddings/oleObject145.bin"/><Relationship Id="rId485" Type="http://schemas.openxmlformats.org/officeDocument/2006/relationships/image" Target="media/image223.wmf"/><Relationship Id="rId692" Type="http://schemas.openxmlformats.org/officeDocument/2006/relationships/image" Target="media/image317.wmf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86.bin"/><Relationship Id="rId552" Type="http://schemas.openxmlformats.org/officeDocument/2006/relationships/oleObject" Target="embeddings/oleObject293.bin"/><Relationship Id="rId997" Type="http://schemas.openxmlformats.org/officeDocument/2006/relationships/oleObject" Target="embeddings/oleObject561.bin"/><Relationship Id="rId1182" Type="http://schemas.openxmlformats.org/officeDocument/2006/relationships/oleObject" Target="embeddings/oleObject667.bin"/><Relationship Id="rId205" Type="http://schemas.openxmlformats.org/officeDocument/2006/relationships/oleObject" Target="embeddings/oleObject106.bin"/><Relationship Id="rId412" Type="http://schemas.openxmlformats.org/officeDocument/2006/relationships/oleObject" Target="embeddings/oleObject220.bin"/><Relationship Id="rId857" Type="http://schemas.openxmlformats.org/officeDocument/2006/relationships/image" Target="media/image380.wmf"/><Relationship Id="rId1042" Type="http://schemas.openxmlformats.org/officeDocument/2006/relationships/oleObject" Target="embeddings/oleObject585.bin"/><Relationship Id="rId1487" Type="http://schemas.openxmlformats.org/officeDocument/2006/relationships/image" Target="media/image631.wmf"/><Relationship Id="rId717" Type="http://schemas.openxmlformats.org/officeDocument/2006/relationships/image" Target="media/image327.wmf"/><Relationship Id="rId924" Type="http://schemas.openxmlformats.org/officeDocument/2006/relationships/image" Target="media/image403.wmf"/><Relationship Id="rId1347" Type="http://schemas.openxmlformats.org/officeDocument/2006/relationships/image" Target="media/image577.wmf"/><Relationship Id="rId1554" Type="http://schemas.openxmlformats.org/officeDocument/2006/relationships/oleObject" Target="embeddings/oleObject894.bin"/><Relationship Id="rId53" Type="http://schemas.openxmlformats.org/officeDocument/2006/relationships/oleObject" Target="embeddings/oleObject25.bin"/><Relationship Id="rId1207" Type="http://schemas.openxmlformats.org/officeDocument/2006/relationships/oleObject" Target="embeddings/oleObject682.bin"/><Relationship Id="rId1414" Type="http://schemas.openxmlformats.org/officeDocument/2006/relationships/oleObject" Target="embeddings/oleObject812.bin"/><Relationship Id="rId1621" Type="http://schemas.openxmlformats.org/officeDocument/2006/relationships/oleObject" Target="embeddings/oleObject935.bin"/><Relationship Id="rId367" Type="http://schemas.openxmlformats.org/officeDocument/2006/relationships/oleObject" Target="embeddings/oleObject197.bin"/><Relationship Id="rId574" Type="http://schemas.openxmlformats.org/officeDocument/2006/relationships/oleObject" Target="embeddings/oleObject305.bin"/><Relationship Id="rId227" Type="http://schemas.openxmlformats.org/officeDocument/2006/relationships/oleObject" Target="embeddings/oleObject117.bin"/><Relationship Id="rId781" Type="http://schemas.openxmlformats.org/officeDocument/2006/relationships/oleObject" Target="embeddings/oleObject433.bin"/><Relationship Id="rId879" Type="http://schemas.openxmlformats.org/officeDocument/2006/relationships/oleObject" Target="embeddings/oleObject489.bin"/><Relationship Id="rId434" Type="http://schemas.openxmlformats.org/officeDocument/2006/relationships/oleObject" Target="embeddings/oleObject233.bin"/><Relationship Id="rId641" Type="http://schemas.openxmlformats.org/officeDocument/2006/relationships/oleObject" Target="embeddings/oleObject340.bin"/><Relationship Id="rId739" Type="http://schemas.openxmlformats.org/officeDocument/2006/relationships/oleObject" Target="embeddings/oleObject403.bin"/><Relationship Id="rId1064" Type="http://schemas.openxmlformats.org/officeDocument/2006/relationships/image" Target="media/image463.wmf"/><Relationship Id="rId1271" Type="http://schemas.openxmlformats.org/officeDocument/2006/relationships/image" Target="media/image552.wmf"/><Relationship Id="rId1369" Type="http://schemas.openxmlformats.org/officeDocument/2006/relationships/oleObject" Target="embeddings/oleObject783.bin"/><Relationship Id="rId1576" Type="http://schemas.openxmlformats.org/officeDocument/2006/relationships/oleObject" Target="embeddings/oleObject906.bin"/><Relationship Id="rId501" Type="http://schemas.openxmlformats.org/officeDocument/2006/relationships/image" Target="media/image231.wmf"/><Relationship Id="rId946" Type="http://schemas.openxmlformats.org/officeDocument/2006/relationships/image" Target="media/image414.wmf"/><Relationship Id="rId1131" Type="http://schemas.openxmlformats.org/officeDocument/2006/relationships/oleObject" Target="embeddings/oleObject633.bin"/><Relationship Id="rId1229" Type="http://schemas.openxmlformats.org/officeDocument/2006/relationships/oleObject" Target="embeddings/oleObject693.bin"/><Relationship Id="rId75" Type="http://schemas.openxmlformats.org/officeDocument/2006/relationships/oleObject" Target="embeddings/oleObject39.bin"/><Relationship Id="rId806" Type="http://schemas.openxmlformats.org/officeDocument/2006/relationships/image" Target="media/image358.wmf"/><Relationship Id="rId1436" Type="http://schemas.openxmlformats.org/officeDocument/2006/relationships/oleObject" Target="embeddings/oleObject825.bin"/><Relationship Id="rId1503" Type="http://schemas.openxmlformats.org/officeDocument/2006/relationships/image" Target="media/image639.wmf"/><Relationship Id="rId291" Type="http://schemas.openxmlformats.org/officeDocument/2006/relationships/oleObject" Target="embeddings/oleObject153.bin"/><Relationship Id="rId151" Type="http://schemas.openxmlformats.org/officeDocument/2006/relationships/image" Target="media/image71.wmf"/><Relationship Id="rId389" Type="http://schemas.openxmlformats.org/officeDocument/2006/relationships/oleObject" Target="embeddings/oleObject208.bin"/><Relationship Id="rId596" Type="http://schemas.openxmlformats.org/officeDocument/2006/relationships/oleObject" Target="embeddings/oleObject317.bin"/><Relationship Id="rId249" Type="http://schemas.openxmlformats.org/officeDocument/2006/relationships/image" Target="media/image117.wmf"/><Relationship Id="rId456" Type="http://schemas.openxmlformats.org/officeDocument/2006/relationships/oleObject" Target="embeddings/oleObject245.bin"/><Relationship Id="rId663" Type="http://schemas.openxmlformats.org/officeDocument/2006/relationships/image" Target="media/image306.wmf"/><Relationship Id="rId870" Type="http://schemas.openxmlformats.org/officeDocument/2006/relationships/image" Target="media/image385.wmf"/><Relationship Id="rId1086" Type="http://schemas.openxmlformats.org/officeDocument/2006/relationships/image" Target="media/image474.wmf"/><Relationship Id="rId1293" Type="http://schemas.openxmlformats.org/officeDocument/2006/relationships/oleObject" Target="embeddings/oleObject731.bin"/><Relationship Id="rId109" Type="http://schemas.openxmlformats.org/officeDocument/2006/relationships/image" Target="media/image50.wmf"/><Relationship Id="rId316" Type="http://schemas.openxmlformats.org/officeDocument/2006/relationships/image" Target="media/image144.wmf"/><Relationship Id="rId523" Type="http://schemas.openxmlformats.org/officeDocument/2006/relationships/image" Target="media/image242.wmf"/><Relationship Id="rId968" Type="http://schemas.openxmlformats.org/officeDocument/2006/relationships/oleObject" Target="embeddings/oleObject544.bin"/><Relationship Id="rId1153" Type="http://schemas.openxmlformats.org/officeDocument/2006/relationships/image" Target="media/image504.wmf"/><Relationship Id="rId1598" Type="http://schemas.openxmlformats.org/officeDocument/2006/relationships/image" Target="media/image674.wmf"/><Relationship Id="rId97" Type="http://schemas.openxmlformats.org/officeDocument/2006/relationships/oleObject" Target="embeddings/oleObject50.bin"/><Relationship Id="rId730" Type="http://schemas.openxmlformats.org/officeDocument/2006/relationships/oleObject" Target="embeddings/oleObject396.bin"/><Relationship Id="rId828" Type="http://schemas.openxmlformats.org/officeDocument/2006/relationships/image" Target="media/image369.wmf"/><Relationship Id="rId1013" Type="http://schemas.openxmlformats.org/officeDocument/2006/relationships/oleObject" Target="embeddings/oleObject569.bin"/><Relationship Id="rId1360" Type="http://schemas.openxmlformats.org/officeDocument/2006/relationships/image" Target="media/image581.wmf"/><Relationship Id="rId1458" Type="http://schemas.openxmlformats.org/officeDocument/2006/relationships/oleObject" Target="embeddings/oleObject838.bin"/><Relationship Id="rId1220" Type="http://schemas.openxmlformats.org/officeDocument/2006/relationships/image" Target="media/image529.wmf"/><Relationship Id="rId1318" Type="http://schemas.openxmlformats.org/officeDocument/2006/relationships/oleObject" Target="embeddings/oleObject749.bin"/><Relationship Id="rId1525" Type="http://schemas.openxmlformats.org/officeDocument/2006/relationships/oleObject" Target="embeddings/oleObject877.bin"/><Relationship Id="rId24" Type="http://schemas.openxmlformats.org/officeDocument/2006/relationships/image" Target="media/image11.wmf"/><Relationship Id="rId173" Type="http://schemas.openxmlformats.org/officeDocument/2006/relationships/image" Target="media/image81.wmf"/><Relationship Id="rId380" Type="http://schemas.openxmlformats.org/officeDocument/2006/relationships/image" Target="media/image174.wmf"/><Relationship Id="rId240" Type="http://schemas.openxmlformats.org/officeDocument/2006/relationships/oleObject" Target="embeddings/oleObject124.bin"/><Relationship Id="rId478" Type="http://schemas.openxmlformats.org/officeDocument/2006/relationships/oleObject" Target="embeddings/oleObject256.bin"/><Relationship Id="rId685" Type="http://schemas.openxmlformats.org/officeDocument/2006/relationships/oleObject" Target="embeddings/oleObject368.bin"/><Relationship Id="rId892" Type="http://schemas.openxmlformats.org/officeDocument/2006/relationships/oleObject" Target="embeddings/oleObject501.bin"/><Relationship Id="rId100" Type="http://schemas.openxmlformats.org/officeDocument/2006/relationships/oleObject" Target="embeddings/oleObject52.bin"/><Relationship Id="rId338" Type="http://schemas.openxmlformats.org/officeDocument/2006/relationships/image" Target="media/image153.wmf"/><Relationship Id="rId545" Type="http://schemas.openxmlformats.org/officeDocument/2006/relationships/image" Target="media/image253.wmf"/><Relationship Id="rId752" Type="http://schemas.openxmlformats.org/officeDocument/2006/relationships/oleObject" Target="embeddings/oleObject414.bin"/><Relationship Id="rId1175" Type="http://schemas.openxmlformats.org/officeDocument/2006/relationships/oleObject" Target="embeddings/oleObject663.bin"/><Relationship Id="rId1382" Type="http://schemas.openxmlformats.org/officeDocument/2006/relationships/oleObject" Target="embeddings/oleObject791.bin"/><Relationship Id="rId405" Type="http://schemas.openxmlformats.org/officeDocument/2006/relationships/image" Target="media/image186.wmf"/><Relationship Id="rId612" Type="http://schemas.openxmlformats.org/officeDocument/2006/relationships/oleObject" Target="embeddings/oleObject325.bin"/><Relationship Id="rId1035" Type="http://schemas.openxmlformats.org/officeDocument/2006/relationships/image" Target="media/image451.wmf"/><Relationship Id="rId1242" Type="http://schemas.openxmlformats.org/officeDocument/2006/relationships/image" Target="media/image539.wmf"/><Relationship Id="rId917" Type="http://schemas.openxmlformats.org/officeDocument/2006/relationships/oleObject" Target="embeddings/oleObject515.bin"/><Relationship Id="rId1102" Type="http://schemas.openxmlformats.org/officeDocument/2006/relationships/oleObject" Target="embeddings/oleObject618.bin"/><Relationship Id="rId1547" Type="http://schemas.openxmlformats.org/officeDocument/2006/relationships/image" Target="media/image654.wmf"/><Relationship Id="rId46" Type="http://schemas.openxmlformats.org/officeDocument/2006/relationships/image" Target="media/image22.wmf"/><Relationship Id="rId1407" Type="http://schemas.openxmlformats.org/officeDocument/2006/relationships/oleObject" Target="embeddings/oleObject808.bin"/><Relationship Id="rId1614" Type="http://schemas.openxmlformats.org/officeDocument/2006/relationships/image" Target="media/image680.wmf"/><Relationship Id="rId195" Type="http://schemas.openxmlformats.org/officeDocument/2006/relationships/image" Target="media/image92.wmf"/><Relationship Id="rId262" Type="http://schemas.openxmlformats.org/officeDocument/2006/relationships/oleObject" Target="embeddings/oleObject137.bin"/><Relationship Id="rId567" Type="http://schemas.openxmlformats.org/officeDocument/2006/relationships/image" Target="media/image264.wmf"/><Relationship Id="rId1197" Type="http://schemas.openxmlformats.org/officeDocument/2006/relationships/oleObject" Target="embeddings/oleObject677.bin"/><Relationship Id="rId122" Type="http://schemas.openxmlformats.org/officeDocument/2006/relationships/oleObject" Target="embeddings/oleObject63.bin"/><Relationship Id="rId774" Type="http://schemas.openxmlformats.org/officeDocument/2006/relationships/oleObject" Target="embeddings/oleObject428.bin"/><Relationship Id="rId981" Type="http://schemas.openxmlformats.org/officeDocument/2006/relationships/oleObject" Target="embeddings/oleObject552.bin"/><Relationship Id="rId1057" Type="http://schemas.openxmlformats.org/officeDocument/2006/relationships/oleObject" Target="embeddings/oleObject594.bin"/><Relationship Id="rId427" Type="http://schemas.openxmlformats.org/officeDocument/2006/relationships/image" Target="media/image196.wmf"/><Relationship Id="rId634" Type="http://schemas.openxmlformats.org/officeDocument/2006/relationships/oleObject" Target="embeddings/oleObject336.bin"/><Relationship Id="rId841" Type="http://schemas.openxmlformats.org/officeDocument/2006/relationships/oleObject" Target="embeddings/oleObject464.bin"/><Relationship Id="rId1264" Type="http://schemas.openxmlformats.org/officeDocument/2006/relationships/oleObject" Target="embeddings/oleObject712.bin"/><Relationship Id="rId1471" Type="http://schemas.openxmlformats.org/officeDocument/2006/relationships/image" Target="media/image623.wmf"/><Relationship Id="rId1569" Type="http://schemas.openxmlformats.org/officeDocument/2006/relationships/oleObject" Target="embeddings/oleObject902.bin"/><Relationship Id="rId701" Type="http://schemas.openxmlformats.org/officeDocument/2006/relationships/image" Target="media/image321.wmf"/><Relationship Id="rId939" Type="http://schemas.openxmlformats.org/officeDocument/2006/relationships/oleObject" Target="embeddings/oleObject526.bin"/><Relationship Id="rId1124" Type="http://schemas.openxmlformats.org/officeDocument/2006/relationships/image" Target="media/image492.wmf"/><Relationship Id="rId1331" Type="http://schemas.openxmlformats.org/officeDocument/2006/relationships/oleObject" Target="embeddings/oleObject756.bin"/><Relationship Id="rId68" Type="http://schemas.openxmlformats.org/officeDocument/2006/relationships/oleObject" Target="embeddings/oleObject34.bin"/><Relationship Id="rId1429" Type="http://schemas.openxmlformats.org/officeDocument/2006/relationships/oleObject" Target="embeddings/oleObject821.bin"/><Relationship Id="rId1636" Type="http://schemas.openxmlformats.org/officeDocument/2006/relationships/oleObject" Target="embeddings/oleObject944.bin"/><Relationship Id="rId284" Type="http://schemas.openxmlformats.org/officeDocument/2006/relationships/oleObject" Target="embeddings/oleObject149.bin"/><Relationship Id="rId491" Type="http://schemas.openxmlformats.org/officeDocument/2006/relationships/image" Target="media/image226.wmf"/><Relationship Id="rId144" Type="http://schemas.openxmlformats.org/officeDocument/2006/relationships/oleObject" Target="embeddings/oleObject74.bin"/><Relationship Id="rId589" Type="http://schemas.openxmlformats.org/officeDocument/2006/relationships/oleObject" Target="embeddings/oleObject313.bin"/><Relationship Id="rId796" Type="http://schemas.openxmlformats.org/officeDocument/2006/relationships/image" Target="media/image353.wmf"/><Relationship Id="rId351" Type="http://schemas.openxmlformats.org/officeDocument/2006/relationships/oleObject" Target="embeddings/oleObject189.bin"/><Relationship Id="rId449" Type="http://schemas.openxmlformats.org/officeDocument/2006/relationships/image" Target="media/image205.wmf"/><Relationship Id="rId656" Type="http://schemas.openxmlformats.org/officeDocument/2006/relationships/image" Target="media/image303.wmf"/><Relationship Id="rId863" Type="http://schemas.openxmlformats.org/officeDocument/2006/relationships/image" Target="media/image382.wmf"/><Relationship Id="rId1079" Type="http://schemas.openxmlformats.org/officeDocument/2006/relationships/oleObject" Target="embeddings/oleObject606.bin"/><Relationship Id="rId1286" Type="http://schemas.openxmlformats.org/officeDocument/2006/relationships/oleObject" Target="embeddings/oleObject726.bin"/><Relationship Id="rId1493" Type="http://schemas.openxmlformats.org/officeDocument/2006/relationships/image" Target="media/image634.wmf"/><Relationship Id="rId211" Type="http://schemas.openxmlformats.org/officeDocument/2006/relationships/oleObject" Target="embeddings/oleObject109.bin"/><Relationship Id="rId309" Type="http://schemas.openxmlformats.org/officeDocument/2006/relationships/oleObject" Target="embeddings/oleObject165.bin"/><Relationship Id="rId516" Type="http://schemas.openxmlformats.org/officeDocument/2006/relationships/oleObject" Target="embeddings/oleObject275.bin"/><Relationship Id="rId1146" Type="http://schemas.openxmlformats.org/officeDocument/2006/relationships/oleObject" Target="embeddings/oleObject643.bin"/><Relationship Id="rId723" Type="http://schemas.openxmlformats.org/officeDocument/2006/relationships/image" Target="media/image330.wmf"/><Relationship Id="rId930" Type="http://schemas.openxmlformats.org/officeDocument/2006/relationships/image" Target="media/image406.wmf"/><Relationship Id="rId1006" Type="http://schemas.openxmlformats.org/officeDocument/2006/relationships/image" Target="media/image438.wmf"/><Relationship Id="rId1353" Type="http://schemas.openxmlformats.org/officeDocument/2006/relationships/oleObject" Target="embeddings/oleObject772.bin"/><Relationship Id="rId1560" Type="http://schemas.openxmlformats.org/officeDocument/2006/relationships/image" Target="media/image660.wmf"/><Relationship Id="rId1213" Type="http://schemas.openxmlformats.org/officeDocument/2006/relationships/oleObject" Target="embeddings/oleObject685.bin"/><Relationship Id="rId1420" Type="http://schemas.openxmlformats.org/officeDocument/2006/relationships/image" Target="media/image601.wmf"/><Relationship Id="rId1518" Type="http://schemas.openxmlformats.org/officeDocument/2006/relationships/oleObject" Target="embeddings/oleObject872.bin"/><Relationship Id="rId17" Type="http://schemas.openxmlformats.org/officeDocument/2006/relationships/oleObject" Target="embeddings/oleObject7.bin"/><Relationship Id="rId166" Type="http://schemas.openxmlformats.org/officeDocument/2006/relationships/oleObject" Target="embeddings/oleObject86.bin"/><Relationship Id="rId373" Type="http://schemas.openxmlformats.org/officeDocument/2006/relationships/oleObject" Target="embeddings/oleObject200.bin"/><Relationship Id="rId580" Type="http://schemas.openxmlformats.org/officeDocument/2006/relationships/oleObject" Target="embeddings/oleObject308.bin"/><Relationship Id="rId1" Type="http://schemas.openxmlformats.org/officeDocument/2006/relationships/styles" Target="styles.xml"/><Relationship Id="rId233" Type="http://schemas.openxmlformats.org/officeDocument/2006/relationships/oleObject" Target="embeddings/oleObject120.bin"/><Relationship Id="rId440" Type="http://schemas.openxmlformats.org/officeDocument/2006/relationships/oleObject" Target="embeddings/oleObject237.bin"/><Relationship Id="rId678" Type="http://schemas.openxmlformats.org/officeDocument/2006/relationships/image" Target="media/image311.wmf"/><Relationship Id="rId885" Type="http://schemas.openxmlformats.org/officeDocument/2006/relationships/image" Target="media/image388.wmf"/><Relationship Id="rId1070" Type="http://schemas.openxmlformats.org/officeDocument/2006/relationships/image" Target="media/image466.wmf"/><Relationship Id="rId300" Type="http://schemas.openxmlformats.org/officeDocument/2006/relationships/oleObject" Target="embeddings/oleObject158.bin"/><Relationship Id="rId538" Type="http://schemas.openxmlformats.org/officeDocument/2006/relationships/oleObject" Target="embeddings/oleObject286.bin"/><Relationship Id="rId745" Type="http://schemas.openxmlformats.org/officeDocument/2006/relationships/oleObject" Target="embeddings/oleObject409.bin"/><Relationship Id="rId952" Type="http://schemas.openxmlformats.org/officeDocument/2006/relationships/image" Target="media/image417.wmf"/><Relationship Id="rId1168" Type="http://schemas.openxmlformats.org/officeDocument/2006/relationships/oleObject" Target="embeddings/oleObject657.bin"/><Relationship Id="rId1375" Type="http://schemas.openxmlformats.org/officeDocument/2006/relationships/image" Target="media/image586.wmf"/><Relationship Id="rId1582" Type="http://schemas.openxmlformats.org/officeDocument/2006/relationships/oleObject" Target="embeddings/oleObject910.bin"/><Relationship Id="rId81" Type="http://schemas.openxmlformats.org/officeDocument/2006/relationships/oleObject" Target="embeddings/oleObject42.bin"/><Relationship Id="rId605" Type="http://schemas.openxmlformats.org/officeDocument/2006/relationships/image" Target="media/image281.wmf"/><Relationship Id="rId812" Type="http://schemas.openxmlformats.org/officeDocument/2006/relationships/image" Target="media/image361.wmf"/><Relationship Id="rId1028" Type="http://schemas.openxmlformats.org/officeDocument/2006/relationships/image" Target="media/image448.wmf"/><Relationship Id="rId1235" Type="http://schemas.openxmlformats.org/officeDocument/2006/relationships/oleObject" Target="embeddings/oleObject696.bin"/><Relationship Id="rId1442" Type="http://schemas.openxmlformats.org/officeDocument/2006/relationships/oleObject" Target="embeddings/oleObject829.bin"/><Relationship Id="rId1302" Type="http://schemas.openxmlformats.org/officeDocument/2006/relationships/oleObject" Target="embeddings/oleObject738.bin"/><Relationship Id="rId39" Type="http://schemas.openxmlformats.org/officeDocument/2006/relationships/oleObject" Target="embeddings/oleObject18.bin"/><Relationship Id="rId1607" Type="http://schemas.openxmlformats.org/officeDocument/2006/relationships/oleObject" Target="embeddings/oleObject927.bin"/><Relationship Id="rId188" Type="http://schemas.openxmlformats.org/officeDocument/2006/relationships/oleObject" Target="embeddings/oleObject97.bin"/><Relationship Id="rId395" Type="http://schemas.openxmlformats.org/officeDocument/2006/relationships/oleObject" Target="embeddings/oleObject211.bin"/><Relationship Id="rId255" Type="http://schemas.openxmlformats.org/officeDocument/2006/relationships/image" Target="media/image120.wmf"/><Relationship Id="rId462" Type="http://schemas.openxmlformats.org/officeDocument/2006/relationships/oleObject" Target="embeddings/oleObject248.bin"/><Relationship Id="rId1092" Type="http://schemas.openxmlformats.org/officeDocument/2006/relationships/image" Target="media/image477.wmf"/><Relationship Id="rId1397" Type="http://schemas.openxmlformats.org/officeDocument/2006/relationships/image" Target="media/image594.wmf"/><Relationship Id="rId115" Type="http://schemas.openxmlformats.org/officeDocument/2006/relationships/image" Target="media/image53.wmf"/><Relationship Id="rId322" Type="http://schemas.openxmlformats.org/officeDocument/2006/relationships/image" Target="media/image146.wmf"/><Relationship Id="rId767" Type="http://schemas.openxmlformats.org/officeDocument/2006/relationships/oleObject" Target="embeddings/oleObject423.bin"/><Relationship Id="rId974" Type="http://schemas.openxmlformats.org/officeDocument/2006/relationships/oleObject" Target="embeddings/oleObject548.bin"/><Relationship Id="rId627" Type="http://schemas.openxmlformats.org/officeDocument/2006/relationships/image" Target="media/image292.wmf"/><Relationship Id="rId834" Type="http://schemas.openxmlformats.org/officeDocument/2006/relationships/image" Target="media/image372.wmf"/><Relationship Id="rId1257" Type="http://schemas.openxmlformats.org/officeDocument/2006/relationships/image" Target="media/image546.wmf"/><Relationship Id="rId1464" Type="http://schemas.openxmlformats.org/officeDocument/2006/relationships/oleObject" Target="embeddings/oleObject842.bin"/><Relationship Id="rId901" Type="http://schemas.openxmlformats.org/officeDocument/2006/relationships/oleObject" Target="embeddings/oleObject506.bin"/><Relationship Id="rId1117" Type="http://schemas.openxmlformats.org/officeDocument/2006/relationships/oleObject" Target="embeddings/oleObject626.bin"/><Relationship Id="rId1324" Type="http://schemas.openxmlformats.org/officeDocument/2006/relationships/oleObject" Target="embeddings/oleObject752.bin"/><Relationship Id="rId1531" Type="http://schemas.openxmlformats.org/officeDocument/2006/relationships/oleObject" Target="embeddings/oleObject880.bin"/><Relationship Id="rId30" Type="http://schemas.openxmlformats.org/officeDocument/2006/relationships/image" Target="media/image14.wmf"/><Relationship Id="rId1629" Type="http://schemas.openxmlformats.org/officeDocument/2006/relationships/oleObject" Target="embeddings/oleObject940.bin"/><Relationship Id="rId277" Type="http://schemas.openxmlformats.org/officeDocument/2006/relationships/image" Target="media/image130.wmf"/><Relationship Id="rId484" Type="http://schemas.openxmlformats.org/officeDocument/2006/relationships/oleObject" Target="embeddings/oleObject259.bin"/><Relationship Id="rId137" Type="http://schemas.openxmlformats.org/officeDocument/2006/relationships/image" Target="media/image64.wmf"/><Relationship Id="rId344" Type="http://schemas.openxmlformats.org/officeDocument/2006/relationships/image" Target="media/image156.wmf"/><Relationship Id="rId691" Type="http://schemas.openxmlformats.org/officeDocument/2006/relationships/oleObject" Target="embeddings/oleObject372.bin"/><Relationship Id="rId789" Type="http://schemas.openxmlformats.org/officeDocument/2006/relationships/oleObject" Target="embeddings/oleObject437.bin"/><Relationship Id="rId996" Type="http://schemas.openxmlformats.org/officeDocument/2006/relationships/image" Target="media/image433.wmf"/><Relationship Id="rId551" Type="http://schemas.openxmlformats.org/officeDocument/2006/relationships/image" Target="media/image256.wmf"/><Relationship Id="rId649" Type="http://schemas.openxmlformats.org/officeDocument/2006/relationships/oleObject" Target="embeddings/oleObject346.bin"/><Relationship Id="rId856" Type="http://schemas.openxmlformats.org/officeDocument/2006/relationships/oleObject" Target="embeddings/oleObject474.bin"/><Relationship Id="rId1181" Type="http://schemas.openxmlformats.org/officeDocument/2006/relationships/image" Target="media/image512.wmf"/><Relationship Id="rId1279" Type="http://schemas.openxmlformats.org/officeDocument/2006/relationships/oleObject" Target="embeddings/oleObject722.bin"/><Relationship Id="rId1486" Type="http://schemas.openxmlformats.org/officeDocument/2006/relationships/oleObject" Target="embeddings/oleObject853.bin"/><Relationship Id="rId204" Type="http://schemas.openxmlformats.org/officeDocument/2006/relationships/image" Target="media/image96.wmf"/><Relationship Id="rId411" Type="http://schemas.openxmlformats.org/officeDocument/2006/relationships/image" Target="media/image189.wmf"/><Relationship Id="rId509" Type="http://schemas.openxmlformats.org/officeDocument/2006/relationships/image" Target="media/image235.wmf"/><Relationship Id="rId1041" Type="http://schemas.openxmlformats.org/officeDocument/2006/relationships/image" Target="media/image454.wmf"/><Relationship Id="rId1139" Type="http://schemas.openxmlformats.org/officeDocument/2006/relationships/oleObject" Target="embeddings/oleObject639.bin"/><Relationship Id="rId1346" Type="http://schemas.openxmlformats.org/officeDocument/2006/relationships/oleObject" Target="embeddings/oleObject767.bin"/><Relationship Id="rId716" Type="http://schemas.openxmlformats.org/officeDocument/2006/relationships/oleObject" Target="embeddings/oleObject387.bin"/><Relationship Id="rId923" Type="http://schemas.openxmlformats.org/officeDocument/2006/relationships/oleObject" Target="embeddings/oleObject518.bin"/><Relationship Id="rId1553" Type="http://schemas.openxmlformats.org/officeDocument/2006/relationships/image" Target="media/image657.wmf"/><Relationship Id="rId52" Type="http://schemas.openxmlformats.org/officeDocument/2006/relationships/image" Target="media/image25.wmf"/><Relationship Id="rId1206" Type="http://schemas.openxmlformats.org/officeDocument/2006/relationships/image" Target="media/image522.wmf"/><Relationship Id="rId1413" Type="http://schemas.openxmlformats.org/officeDocument/2006/relationships/image" Target="media/image599.wmf"/><Relationship Id="rId1620" Type="http://schemas.openxmlformats.org/officeDocument/2006/relationships/image" Target="media/image683.wmf"/><Relationship Id="rId299" Type="http://schemas.openxmlformats.org/officeDocument/2006/relationships/oleObject" Target="embeddings/oleObject157.bin"/><Relationship Id="rId159" Type="http://schemas.openxmlformats.org/officeDocument/2006/relationships/oleObject" Target="embeddings/oleObject82.bin"/><Relationship Id="rId366" Type="http://schemas.openxmlformats.org/officeDocument/2006/relationships/image" Target="media/image167.wmf"/><Relationship Id="rId573" Type="http://schemas.openxmlformats.org/officeDocument/2006/relationships/oleObject" Target="embeddings/oleObject304.bin"/><Relationship Id="rId780" Type="http://schemas.openxmlformats.org/officeDocument/2006/relationships/oleObject" Target="embeddings/oleObject432.bin"/><Relationship Id="rId226" Type="http://schemas.openxmlformats.org/officeDocument/2006/relationships/image" Target="media/image107.wmf"/><Relationship Id="rId433" Type="http://schemas.openxmlformats.org/officeDocument/2006/relationships/oleObject" Target="embeddings/oleObject232.bin"/><Relationship Id="rId878" Type="http://schemas.openxmlformats.org/officeDocument/2006/relationships/oleObject" Target="embeddings/oleObject488.bin"/><Relationship Id="rId1063" Type="http://schemas.openxmlformats.org/officeDocument/2006/relationships/oleObject" Target="embeddings/oleObject598.bin"/><Relationship Id="rId1270" Type="http://schemas.openxmlformats.org/officeDocument/2006/relationships/oleObject" Target="embeddings/oleObject716.bin"/><Relationship Id="rId640" Type="http://schemas.openxmlformats.org/officeDocument/2006/relationships/image" Target="media/image298.wmf"/><Relationship Id="rId738" Type="http://schemas.openxmlformats.org/officeDocument/2006/relationships/oleObject" Target="embeddings/oleObject402.bin"/><Relationship Id="rId945" Type="http://schemas.openxmlformats.org/officeDocument/2006/relationships/oleObject" Target="embeddings/oleObject529.bin"/><Relationship Id="rId1368" Type="http://schemas.openxmlformats.org/officeDocument/2006/relationships/image" Target="media/image583.wmf"/><Relationship Id="rId1575" Type="http://schemas.openxmlformats.org/officeDocument/2006/relationships/image" Target="media/image667.wmf"/><Relationship Id="rId74" Type="http://schemas.openxmlformats.org/officeDocument/2006/relationships/oleObject" Target="embeddings/oleObject38.bin"/><Relationship Id="rId500" Type="http://schemas.openxmlformats.org/officeDocument/2006/relationships/oleObject" Target="embeddings/oleObject267.bin"/><Relationship Id="rId805" Type="http://schemas.openxmlformats.org/officeDocument/2006/relationships/oleObject" Target="embeddings/oleObject445.bin"/><Relationship Id="rId1130" Type="http://schemas.openxmlformats.org/officeDocument/2006/relationships/image" Target="media/image495.wmf"/><Relationship Id="rId1228" Type="http://schemas.openxmlformats.org/officeDocument/2006/relationships/image" Target="media/image533.wmf"/><Relationship Id="rId1435" Type="http://schemas.openxmlformats.org/officeDocument/2006/relationships/image" Target="media/image608.wmf"/><Relationship Id="rId1502" Type="http://schemas.openxmlformats.org/officeDocument/2006/relationships/oleObject" Target="embeddings/oleObject861.bin"/><Relationship Id="rId290" Type="http://schemas.openxmlformats.org/officeDocument/2006/relationships/image" Target="media/image135.wmf"/><Relationship Id="rId388" Type="http://schemas.openxmlformats.org/officeDocument/2006/relationships/image" Target="media/image178.wmf"/><Relationship Id="rId150" Type="http://schemas.openxmlformats.org/officeDocument/2006/relationships/oleObject" Target="embeddings/oleObject77.bin"/><Relationship Id="rId595" Type="http://schemas.openxmlformats.org/officeDocument/2006/relationships/image" Target="media/image276.wmf"/><Relationship Id="rId248" Type="http://schemas.openxmlformats.org/officeDocument/2006/relationships/oleObject" Target="embeddings/oleObject129.bin"/><Relationship Id="rId455" Type="http://schemas.openxmlformats.org/officeDocument/2006/relationships/image" Target="media/image208.wmf"/><Relationship Id="rId662" Type="http://schemas.openxmlformats.org/officeDocument/2006/relationships/oleObject" Target="embeddings/oleObject354.bin"/><Relationship Id="rId1085" Type="http://schemas.openxmlformats.org/officeDocument/2006/relationships/oleObject" Target="embeddings/oleObject609.bin"/><Relationship Id="rId1292" Type="http://schemas.openxmlformats.org/officeDocument/2006/relationships/image" Target="media/image559.wmf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69.bin"/><Relationship Id="rId522" Type="http://schemas.openxmlformats.org/officeDocument/2006/relationships/oleObject" Target="embeddings/oleObject278.bin"/><Relationship Id="rId967" Type="http://schemas.openxmlformats.org/officeDocument/2006/relationships/image" Target="media/image421.wmf"/><Relationship Id="rId1152" Type="http://schemas.openxmlformats.org/officeDocument/2006/relationships/oleObject" Target="embeddings/oleObject646.bin"/><Relationship Id="rId1597" Type="http://schemas.openxmlformats.org/officeDocument/2006/relationships/oleObject" Target="embeddings/oleObject921.bin"/><Relationship Id="rId96" Type="http://schemas.openxmlformats.org/officeDocument/2006/relationships/image" Target="media/image44.wmf"/><Relationship Id="rId827" Type="http://schemas.openxmlformats.org/officeDocument/2006/relationships/oleObject" Target="embeddings/oleObject456.bin"/><Relationship Id="rId1012" Type="http://schemas.openxmlformats.org/officeDocument/2006/relationships/image" Target="media/image441.wmf"/><Relationship Id="rId1457" Type="http://schemas.openxmlformats.org/officeDocument/2006/relationships/image" Target="media/image617.wmf"/><Relationship Id="rId1317" Type="http://schemas.openxmlformats.org/officeDocument/2006/relationships/oleObject" Target="embeddings/oleObject748.bin"/><Relationship Id="rId1524" Type="http://schemas.openxmlformats.org/officeDocument/2006/relationships/image" Target="media/image645.wmf"/><Relationship Id="rId23" Type="http://schemas.openxmlformats.org/officeDocument/2006/relationships/oleObject" Target="embeddings/oleObject10.bin"/><Relationship Id="rId172" Type="http://schemas.openxmlformats.org/officeDocument/2006/relationships/oleObject" Target="embeddings/oleObject89.bin"/><Relationship Id="rId477" Type="http://schemas.openxmlformats.org/officeDocument/2006/relationships/image" Target="media/image219.wmf"/><Relationship Id="rId684" Type="http://schemas.openxmlformats.org/officeDocument/2006/relationships/image" Target="media/image314.wmf"/><Relationship Id="rId337" Type="http://schemas.openxmlformats.org/officeDocument/2006/relationships/oleObject" Target="embeddings/oleObject182.bin"/><Relationship Id="rId891" Type="http://schemas.openxmlformats.org/officeDocument/2006/relationships/oleObject" Target="embeddings/oleObject500.bin"/><Relationship Id="rId989" Type="http://schemas.openxmlformats.org/officeDocument/2006/relationships/image" Target="media/image430.wmf"/><Relationship Id="rId544" Type="http://schemas.openxmlformats.org/officeDocument/2006/relationships/oleObject" Target="embeddings/oleObject289.bin"/><Relationship Id="rId751" Type="http://schemas.openxmlformats.org/officeDocument/2006/relationships/oleObject" Target="embeddings/oleObject413.bin"/><Relationship Id="rId849" Type="http://schemas.openxmlformats.org/officeDocument/2006/relationships/image" Target="media/image377.wmf"/><Relationship Id="rId1174" Type="http://schemas.openxmlformats.org/officeDocument/2006/relationships/oleObject" Target="embeddings/oleObject662.bin"/><Relationship Id="rId1381" Type="http://schemas.openxmlformats.org/officeDocument/2006/relationships/oleObject" Target="embeddings/oleObject790.bin"/><Relationship Id="rId1479" Type="http://schemas.openxmlformats.org/officeDocument/2006/relationships/image" Target="media/image627.wmf"/><Relationship Id="rId404" Type="http://schemas.openxmlformats.org/officeDocument/2006/relationships/oleObject" Target="embeddings/oleObject216.bin"/><Relationship Id="rId611" Type="http://schemas.openxmlformats.org/officeDocument/2006/relationships/image" Target="media/image284.wmf"/><Relationship Id="rId1034" Type="http://schemas.openxmlformats.org/officeDocument/2006/relationships/oleObject" Target="embeddings/oleObject581.bin"/><Relationship Id="rId1241" Type="http://schemas.openxmlformats.org/officeDocument/2006/relationships/oleObject" Target="embeddings/oleObject700.bin"/><Relationship Id="rId1339" Type="http://schemas.openxmlformats.org/officeDocument/2006/relationships/oleObject" Target="embeddings/oleObject761.bin"/><Relationship Id="rId709" Type="http://schemas.openxmlformats.org/officeDocument/2006/relationships/oleObject" Target="embeddings/oleObject382.bin"/><Relationship Id="rId916" Type="http://schemas.openxmlformats.org/officeDocument/2006/relationships/image" Target="media/image399.wmf"/><Relationship Id="rId1101" Type="http://schemas.openxmlformats.org/officeDocument/2006/relationships/image" Target="media/image481.wmf"/><Relationship Id="rId1546" Type="http://schemas.openxmlformats.org/officeDocument/2006/relationships/oleObject" Target="embeddings/oleObject890.bin"/><Relationship Id="rId45" Type="http://schemas.openxmlformats.org/officeDocument/2006/relationships/oleObject" Target="embeddings/oleObject21.bin"/><Relationship Id="rId1406" Type="http://schemas.openxmlformats.org/officeDocument/2006/relationships/oleObject" Target="embeddings/oleObject807.bin"/><Relationship Id="rId1613" Type="http://schemas.openxmlformats.org/officeDocument/2006/relationships/oleObject" Target="embeddings/oleObject931.bin"/><Relationship Id="rId194" Type="http://schemas.openxmlformats.org/officeDocument/2006/relationships/oleObject" Target="embeddings/oleObject100.bin"/><Relationship Id="rId261" Type="http://schemas.openxmlformats.org/officeDocument/2006/relationships/image" Target="media/image122.wmf"/><Relationship Id="rId499" Type="http://schemas.openxmlformats.org/officeDocument/2006/relationships/image" Target="media/image230.wmf"/><Relationship Id="rId359" Type="http://schemas.openxmlformats.org/officeDocument/2006/relationships/oleObject" Target="embeddings/oleObject193.bin"/><Relationship Id="rId566" Type="http://schemas.openxmlformats.org/officeDocument/2006/relationships/oleObject" Target="embeddings/oleObject300.bin"/><Relationship Id="rId773" Type="http://schemas.openxmlformats.org/officeDocument/2006/relationships/oleObject" Target="embeddings/oleObject427.bin"/><Relationship Id="rId1196" Type="http://schemas.openxmlformats.org/officeDocument/2006/relationships/image" Target="media/image517.wmf"/><Relationship Id="rId121" Type="http://schemas.openxmlformats.org/officeDocument/2006/relationships/image" Target="media/image56.wmf"/><Relationship Id="rId219" Type="http://schemas.openxmlformats.org/officeDocument/2006/relationships/oleObject" Target="embeddings/oleObject113.bin"/><Relationship Id="rId426" Type="http://schemas.openxmlformats.org/officeDocument/2006/relationships/oleObject" Target="embeddings/oleObject228.bin"/><Relationship Id="rId633" Type="http://schemas.openxmlformats.org/officeDocument/2006/relationships/image" Target="media/image295.wmf"/><Relationship Id="rId980" Type="http://schemas.openxmlformats.org/officeDocument/2006/relationships/oleObject" Target="embeddings/oleObject551.bin"/><Relationship Id="rId1056" Type="http://schemas.openxmlformats.org/officeDocument/2006/relationships/image" Target="media/image460.wmf"/><Relationship Id="rId1263" Type="http://schemas.openxmlformats.org/officeDocument/2006/relationships/image" Target="media/image549.wmf"/><Relationship Id="rId840" Type="http://schemas.openxmlformats.org/officeDocument/2006/relationships/image" Target="media/image374.wmf"/><Relationship Id="rId938" Type="http://schemas.openxmlformats.org/officeDocument/2006/relationships/image" Target="media/image410.wmf"/><Relationship Id="rId1470" Type="http://schemas.openxmlformats.org/officeDocument/2006/relationships/oleObject" Target="embeddings/oleObject845.bin"/><Relationship Id="rId1568" Type="http://schemas.openxmlformats.org/officeDocument/2006/relationships/image" Target="media/image66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86</TotalTime>
  <Pages>62</Pages>
  <Words>5009</Words>
  <Characters>28557</Characters>
  <Application>Microsoft Office Word</Application>
  <DocSecurity>0</DocSecurity>
  <Lines>237</Lines>
  <Paragraphs>66</Paragraphs>
  <ScaleCrop>false</ScaleCrop>
  <Company/>
  <LinksUpToDate>false</LinksUpToDate>
  <CharactersWithSpaces>33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宋 子予</dc:creator>
  <cp:keywords/>
  <dc:description/>
  <cp:lastModifiedBy>宋 子予</cp:lastModifiedBy>
  <cp:revision>435</cp:revision>
  <cp:lastPrinted>2021-08-23T03:01:00Z</cp:lastPrinted>
  <dcterms:created xsi:type="dcterms:W3CDTF">2021-07-28T08:03:00Z</dcterms:created>
  <dcterms:modified xsi:type="dcterms:W3CDTF">2022-10-30T1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</Properties>
</file>